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5F66F5" w14:textId="77777777" w:rsidR="00715914" w:rsidRPr="00D21FC4" w:rsidRDefault="00DA186E" w:rsidP="00B05CF4">
      <w:pPr>
        <w:rPr>
          <w:sz w:val="28"/>
        </w:rPr>
      </w:pPr>
      <w:r w:rsidRPr="00D21FC4">
        <w:rPr>
          <w:noProof/>
          <w:lang w:eastAsia="en-AU"/>
        </w:rPr>
        <w:drawing>
          <wp:inline distT="0" distB="0" distL="0" distR="0" wp14:anchorId="59ADFB61" wp14:editId="029195D4">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43FD6BBE" w14:textId="77777777" w:rsidR="00715914" w:rsidRPr="00D21FC4" w:rsidRDefault="00715914" w:rsidP="00715914">
      <w:pPr>
        <w:rPr>
          <w:sz w:val="19"/>
        </w:rPr>
      </w:pPr>
    </w:p>
    <w:p w14:paraId="6C1B2E57" w14:textId="77777777" w:rsidR="00715914" w:rsidRPr="00D21FC4" w:rsidRDefault="00E13EDA" w:rsidP="00715914">
      <w:pPr>
        <w:pStyle w:val="ShortT"/>
      </w:pPr>
      <w:r w:rsidRPr="00D21FC4">
        <w:t xml:space="preserve">Administrative Review Tribunal </w:t>
      </w:r>
      <w:r w:rsidR="00B537AD">
        <w:t>Rules 2</w:t>
      </w:r>
      <w:r w:rsidRPr="00D21FC4">
        <w:t>024</w:t>
      </w:r>
    </w:p>
    <w:p w14:paraId="69CDAE7F" w14:textId="77777777" w:rsidR="00E13EDA" w:rsidRPr="00D21FC4" w:rsidRDefault="00E13EDA" w:rsidP="00C50823">
      <w:pPr>
        <w:pStyle w:val="SignCoverPageStart"/>
        <w:rPr>
          <w:szCs w:val="22"/>
        </w:rPr>
      </w:pPr>
      <w:r w:rsidRPr="00D21FC4">
        <w:rPr>
          <w:szCs w:val="22"/>
        </w:rPr>
        <w:t>I, Mark Dreyfus KC, Attorney</w:t>
      </w:r>
      <w:r w:rsidR="00B537AD">
        <w:rPr>
          <w:szCs w:val="22"/>
        </w:rPr>
        <w:noBreakHyphen/>
      </w:r>
      <w:r w:rsidRPr="00D21FC4">
        <w:rPr>
          <w:szCs w:val="22"/>
        </w:rPr>
        <w:t>General, make the following rules.</w:t>
      </w:r>
    </w:p>
    <w:p w14:paraId="12AC37C0" w14:textId="2E11312A" w:rsidR="00E13EDA" w:rsidRPr="00D21FC4" w:rsidRDefault="00E13EDA" w:rsidP="00C50823">
      <w:pPr>
        <w:keepNext/>
        <w:spacing w:before="300" w:line="240" w:lineRule="atLeast"/>
        <w:ind w:right="397"/>
        <w:jc w:val="both"/>
        <w:rPr>
          <w:szCs w:val="22"/>
        </w:rPr>
      </w:pPr>
      <w:r w:rsidRPr="00D21FC4">
        <w:rPr>
          <w:szCs w:val="22"/>
        </w:rPr>
        <w:t>Dated</w:t>
      </w:r>
      <w:r w:rsidRPr="00D21FC4">
        <w:rPr>
          <w:szCs w:val="22"/>
        </w:rPr>
        <w:tab/>
      </w:r>
      <w:r w:rsidR="004A6B96">
        <w:rPr>
          <w:szCs w:val="22"/>
        </w:rPr>
        <w:tab/>
        <w:t>17 September</w:t>
      </w:r>
      <w:r w:rsidRPr="00D21FC4">
        <w:rPr>
          <w:szCs w:val="22"/>
        </w:rPr>
        <w:tab/>
      </w:r>
      <w:r w:rsidRPr="00D21FC4">
        <w:rPr>
          <w:szCs w:val="22"/>
        </w:rPr>
        <w:fldChar w:fldCharType="begin"/>
      </w:r>
      <w:r w:rsidRPr="00D21FC4">
        <w:rPr>
          <w:szCs w:val="22"/>
        </w:rPr>
        <w:instrText xml:space="preserve"> DOCPROPERTY  DateMade </w:instrText>
      </w:r>
      <w:r w:rsidRPr="00D21FC4">
        <w:rPr>
          <w:szCs w:val="22"/>
        </w:rPr>
        <w:fldChar w:fldCharType="separate"/>
      </w:r>
      <w:r w:rsidR="00120DE7">
        <w:rPr>
          <w:szCs w:val="22"/>
        </w:rPr>
        <w:t>2024</w:t>
      </w:r>
      <w:r w:rsidRPr="00D21FC4">
        <w:rPr>
          <w:szCs w:val="22"/>
        </w:rPr>
        <w:fldChar w:fldCharType="end"/>
      </w:r>
    </w:p>
    <w:p w14:paraId="73E36CA8" w14:textId="77777777" w:rsidR="00E13EDA" w:rsidRPr="00D21FC4" w:rsidRDefault="00E13EDA" w:rsidP="00C50823">
      <w:pPr>
        <w:keepNext/>
        <w:tabs>
          <w:tab w:val="left" w:pos="3402"/>
        </w:tabs>
        <w:spacing w:before="1440" w:line="300" w:lineRule="atLeast"/>
        <w:ind w:right="397"/>
        <w:rPr>
          <w:szCs w:val="22"/>
        </w:rPr>
      </w:pPr>
      <w:r w:rsidRPr="00D21FC4">
        <w:rPr>
          <w:szCs w:val="22"/>
        </w:rPr>
        <w:t>Mark Dreyfus KC</w:t>
      </w:r>
    </w:p>
    <w:p w14:paraId="76CC53CD" w14:textId="77777777" w:rsidR="00E13EDA" w:rsidRPr="00D21FC4" w:rsidRDefault="00E13EDA" w:rsidP="00C50823">
      <w:pPr>
        <w:pStyle w:val="SignCoverPageEnd"/>
        <w:rPr>
          <w:szCs w:val="22"/>
        </w:rPr>
      </w:pPr>
      <w:r w:rsidRPr="00D21FC4">
        <w:rPr>
          <w:szCs w:val="22"/>
        </w:rPr>
        <w:t>Attorney</w:t>
      </w:r>
      <w:r w:rsidR="00B537AD">
        <w:rPr>
          <w:szCs w:val="22"/>
        </w:rPr>
        <w:noBreakHyphen/>
      </w:r>
      <w:r w:rsidRPr="00D21FC4">
        <w:rPr>
          <w:szCs w:val="22"/>
        </w:rPr>
        <w:t>General</w:t>
      </w:r>
    </w:p>
    <w:p w14:paraId="17B7D989" w14:textId="77777777" w:rsidR="00E13EDA" w:rsidRPr="00D21FC4" w:rsidRDefault="00E13EDA" w:rsidP="00C50823"/>
    <w:p w14:paraId="03210C34" w14:textId="77777777" w:rsidR="00715914" w:rsidRPr="00BC234A" w:rsidRDefault="00715914" w:rsidP="00715914">
      <w:pPr>
        <w:pStyle w:val="Header"/>
        <w:tabs>
          <w:tab w:val="clear" w:pos="4150"/>
          <w:tab w:val="clear" w:pos="8307"/>
        </w:tabs>
      </w:pPr>
      <w:r w:rsidRPr="00BC234A">
        <w:rPr>
          <w:rStyle w:val="CharChapNo"/>
        </w:rPr>
        <w:t xml:space="preserve"> </w:t>
      </w:r>
      <w:r w:rsidRPr="00BC234A">
        <w:rPr>
          <w:rStyle w:val="CharChapText"/>
        </w:rPr>
        <w:t xml:space="preserve"> </w:t>
      </w:r>
    </w:p>
    <w:p w14:paraId="25DDD98B" w14:textId="77777777" w:rsidR="00715914" w:rsidRPr="00BC234A" w:rsidRDefault="00715914" w:rsidP="00715914">
      <w:pPr>
        <w:pStyle w:val="Header"/>
        <w:tabs>
          <w:tab w:val="clear" w:pos="4150"/>
          <w:tab w:val="clear" w:pos="8307"/>
        </w:tabs>
      </w:pPr>
      <w:r w:rsidRPr="00BC234A">
        <w:rPr>
          <w:rStyle w:val="CharPartNo"/>
        </w:rPr>
        <w:t xml:space="preserve"> </w:t>
      </w:r>
      <w:r w:rsidRPr="00BC234A">
        <w:rPr>
          <w:rStyle w:val="CharPartText"/>
        </w:rPr>
        <w:t xml:space="preserve"> </w:t>
      </w:r>
    </w:p>
    <w:p w14:paraId="4AEF7B3F" w14:textId="77777777" w:rsidR="00715914" w:rsidRPr="00BC234A" w:rsidRDefault="00715914" w:rsidP="00715914">
      <w:pPr>
        <w:pStyle w:val="Header"/>
        <w:tabs>
          <w:tab w:val="clear" w:pos="4150"/>
          <w:tab w:val="clear" w:pos="8307"/>
        </w:tabs>
      </w:pPr>
      <w:r w:rsidRPr="00BC234A">
        <w:rPr>
          <w:rStyle w:val="CharDivNo"/>
        </w:rPr>
        <w:t xml:space="preserve"> </w:t>
      </w:r>
      <w:r w:rsidRPr="00BC234A">
        <w:rPr>
          <w:rStyle w:val="CharDivText"/>
        </w:rPr>
        <w:t xml:space="preserve"> </w:t>
      </w:r>
    </w:p>
    <w:p w14:paraId="6057F0E2" w14:textId="77777777" w:rsidR="00715914" w:rsidRPr="00D21FC4" w:rsidRDefault="00715914" w:rsidP="00715914">
      <w:pPr>
        <w:sectPr w:rsidR="00715914" w:rsidRPr="00D21FC4" w:rsidSect="0090300D">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14:paraId="28C0F581" w14:textId="77777777" w:rsidR="00F67BCA" w:rsidRPr="00D21FC4" w:rsidRDefault="00715914" w:rsidP="00715914">
      <w:pPr>
        <w:outlineLvl w:val="0"/>
        <w:rPr>
          <w:sz w:val="36"/>
        </w:rPr>
      </w:pPr>
      <w:r w:rsidRPr="00D21FC4">
        <w:rPr>
          <w:sz w:val="36"/>
        </w:rPr>
        <w:lastRenderedPageBreak/>
        <w:t>Contents</w:t>
      </w:r>
    </w:p>
    <w:p w14:paraId="0D9722D1" w14:textId="2D7411E4" w:rsidR="00DA5F5B" w:rsidRDefault="00DA5F5B">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DA5F5B">
        <w:rPr>
          <w:b w:val="0"/>
          <w:noProof/>
          <w:sz w:val="18"/>
        </w:rPr>
        <w:tab/>
      </w:r>
      <w:r w:rsidRPr="00DA5F5B">
        <w:rPr>
          <w:b w:val="0"/>
          <w:noProof/>
          <w:sz w:val="18"/>
        </w:rPr>
        <w:fldChar w:fldCharType="begin"/>
      </w:r>
      <w:r w:rsidRPr="00DA5F5B">
        <w:rPr>
          <w:b w:val="0"/>
          <w:noProof/>
          <w:sz w:val="18"/>
        </w:rPr>
        <w:instrText xml:space="preserve"> PAGEREF _Toc176272019 \h </w:instrText>
      </w:r>
      <w:r w:rsidRPr="00DA5F5B">
        <w:rPr>
          <w:b w:val="0"/>
          <w:noProof/>
          <w:sz w:val="18"/>
        </w:rPr>
      </w:r>
      <w:r w:rsidRPr="00DA5F5B">
        <w:rPr>
          <w:b w:val="0"/>
          <w:noProof/>
          <w:sz w:val="18"/>
        </w:rPr>
        <w:fldChar w:fldCharType="separate"/>
      </w:r>
      <w:r w:rsidR="00120DE7">
        <w:rPr>
          <w:b w:val="0"/>
          <w:noProof/>
          <w:sz w:val="18"/>
        </w:rPr>
        <w:t>1</w:t>
      </w:r>
      <w:r w:rsidRPr="00DA5F5B">
        <w:rPr>
          <w:b w:val="0"/>
          <w:noProof/>
          <w:sz w:val="18"/>
        </w:rPr>
        <w:fldChar w:fldCharType="end"/>
      </w:r>
    </w:p>
    <w:p w14:paraId="7A1F744E" w14:textId="0336D92E" w:rsidR="00DA5F5B" w:rsidRDefault="00DA5F5B">
      <w:pPr>
        <w:pStyle w:val="TOC5"/>
        <w:rPr>
          <w:rFonts w:asciiTheme="minorHAnsi" w:eastAsiaTheme="minorEastAsia" w:hAnsiTheme="minorHAnsi" w:cstheme="minorBidi"/>
          <w:noProof/>
          <w:kern w:val="0"/>
          <w:sz w:val="22"/>
          <w:szCs w:val="22"/>
        </w:rPr>
      </w:pPr>
      <w:r>
        <w:rPr>
          <w:noProof/>
        </w:rPr>
        <w:t>1</w:t>
      </w:r>
      <w:r>
        <w:rPr>
          <w:noProof/>
        </w:rPr>
        <w:tab/>
        <w:t>Name</w:t>
      </w:r>
      <w:r w:rsidRPr="00DA5F5B">
        <w:rPr>
          <w:noProof/>
        </w:rPr>
        <w:tab/>
      </w:r>
      <w:r w:rsidRPr="00DA5F5B">
        <w:rPr>
          <w:noProof/>
        </w:rPr>
        <w:fldChar w:fldCharType="begin"/>
      </w:r>
      <w:r w:rsidRPr="00DA5F5B">
        <w:rPr>
          <w:noProof/>
        </w:rPr>
        <w:instrText xml:space="preserve"> PAGEREF _Toc176272020 \h </w:instrText>
      </w:r>
      <w:r w:rsidRPr="00DA5F5B">
        <w:rPr>
          <w:noProof/>
        </w:rPr>
      </w:r>
      <w:r w:rsidRPr="00DA5F5B">
        <w:rPr>
          <w:noProof/>
        </w:rPr>
        <w:fldChar w:fldCharType="separate"/>
      </w:r>
      <w:r w:rsidR="00120DE7">
        <w:rPr>
          <w:noProof/>
        </w:rPr>
        <w:t>1</w:t>
      </w:r>
      <w:r w:rsidRPr="00DA5F5B">
        <w:rPr>
          <w:noProof/>
        </w:rPr>
        <w:fldChar w:fldCharType="end"/>
      </w:r>
    </w:p>
    <w:p w14:paraId="23BDC003" w14:textId="4477E294" w:rsidR="00DA5F5B" w:rsidRDefault="00DA5F5B">
      <w:pPr>
        <w:pStyle w:val="TOC5"/>
        <w:rPr>
          <w:rFonts w:asciiTheme="minorHAnsi" w:eastAsiaTheme="minorEastAsia" w:hAnsiTheme="minorHAnsi" w:cstheme="minorBidi"/>
          <w:noProof/>
          <w:kern w:val="0"/>
          <w:sz w:val="22"/>
          <w:szCs w:val="22"/>
        </w:rPr>
      </w:pPr>
      <w:r>
        <w:rPr>
          <w:noProof/>
        </w:rPr>
        <w:t>2</w:t>
      </w:r>
      <w:r>
        <w:rPr>
          <w:noProof/>
        </w:rPr>
        <w:tab/>
        <w:t>Commencement</w:t>
      </w:r>
      <w:r w:rsidRPr="00DA5F5B">
        <w:rPr>
          <w:noProof/>
        </w:rPr>
        <w:tab/>
      </w:r>
      <w:r w:rsidRPr="00DA5F5B">
        <w:rPr>
          <w:noProof/>
        </w:rPr>
        <w:fldChar w:fldCharType="begin"/>
      </w:r>
      <w:r w:rsidRPr="00DA5F5B">
        <w:rPr>
          <w:noProof/>
        </w:rPr>
        <w:instrText xml:space="preserve"> PAGEREF _Toc176272021 \h </w:instrText>
      </w:r>
      <w:r w:rsidRPr="00DA5F5B">
        <w:rPr>
          <w:noProof/>
        </w:rPr>
      </w:r>
      <w:r w:rsidRPr="00DA5F5B">
        <w:rPr>
          <w:noProof/>
        </w:rPr>
        <w:fldChar w:fldCharType="separate"/>
      </w:r>
      <w:r w:rsidR="00120DE7">
        <w:rPr>
          <w:noProof/>
        </w:rPr>
        <w:t>1</w:t>
      </w:r>
      <w:r w:rsidRPr="00DA5F5B">
        <w:rPr>
          <w:noProof/>
        </w:rPr>
        <w:fldChar w:fldCharType="end"/>
      </w:r>
    </w:p>
    <w:p w14:paraId="417BE751" w14:textId="0BA5ABB3" w:rsidR="00DA5F5B" w:rsidRDefault="00DA5F5B">
      <w:pPr>
        <w:pStyle w:val="TOC5"/>
        <w:rPr>
          <w:rFonts w:asciiTheme="minorHAnsi" w:eastAsiaTheme="minorEastAsia" w:hAnsiTheme="minorHAnsi" w:cstheme="minorBidi"/>
          <w:noProof/>
          <w:kern w:val="0"/>
          <w:sz w:val="22"/>
          <w:szCs w:val="22"/>
        </w:rPr>
      </w:pPr>
      <w:r>
        <w:rPr>
          <w:noProof/>
        </w:rPr>
        <w:t>3</w:t>
      </w:r>
      <w:r>
        <w:rPr>
          <w:noProof/>
        </w:rPr>
        <w:tab/>
        <w:t>Authority</w:t>
      </w:r>
      <w:r w:rsidRPr="00DA5F5B">
        <w:rPr>
          <w:noProof/>
        </w:rPr>
        <w:tab/>
      </w:r>
      <w:r w:rsidRPr="00DA5F5B">
        <w:rPr>
          <w:noProof/>
        </w:rPr>
        <w:fldChar w:fldCharType="begin"/>
      </w:r>
      <w:r w:rsidRPr="00DA5F5B">
        <w:rPr>
          <w:noProof/>
        </w:rPr>
        <w:instrText xml:space="preserve"> PAGEREF _Toc176272022 \h </w:instrText>
      </w:r>
      <w:r w:rsidRPr="00DA5F5B">
        <w:rPr>
          <w:noProof/>
        </w:rPr>
      </w:r>
      <w:r w:rsidRPr="00DA5F5B">
        <w:rPr>
          <w:noProof/>
        </w:rPr>
        <w:fldChar w:fldCharType="separate"/>
      </w:r>
      <w:r w:rsidR="00120DE7">
        <w:rPr>
          <w:noProof/>
        </w:rPr>
        <w:t>1</w:t>
      </w:r>
      <w:r w:rsidRPr="00DA5F5B">
        <w:rPr>
          <w:noProof/>
        </w:rPr>
        <w:fldChar w:fldCharType="end"/>
      </w:r>
    </w:p>
    <w:p w14:paraId="4965D90E" w14:textId="6119675E" w:rsidR="00DA5F5B" w:rsidRDefault="00DA5F5B">
      <w:pPr>
        <w:pStyle w:val="TOC5"/>
        <w:rPr>
          <w:rFonts w:asciiTheme="minorHAnsi" w:eastAsiaTheme="minorEastAsia" w:hAnsiTheme="minorHAnsi" w:cstheme="minorBidi"/>
          <w:noProof/>
          <w:kern w:val="0"/>
          <w:sz w:val="22"/>
          <w:szCs w:val="22"/>
        </w:rPr>
      </w:pPr>
      <w:r>
        <w:rPr>
          <w:noProof/>
        </w:rPr>
        <w:t>4</w:t>
      </w:r>
      <w:r>
        <w:rPr>
          <w:noProof/>
        </w:rPr>
        <w:tab/>
        <w:t>Definitions</w:t>
      </w:r>
      <w:r w:rsidRPr="00DA5F5B">
        <w:rPr>
          <w:noProof/>
        </w:rPr>
        <w:tab/>
      </w:r>
      <w:r w:rsidRPr="00DA5F5B">
        <w:rPr>
          <w:noProof/>
        </w:rPr>
        <w:fldChar w:fldCharType="begin"/>
      </w:r>
      <w:r w:rsidRPr="00DA5F5B">
        <w:rPr>
          <w:noProof/>
        </w:rPr>
        <w:instrText xml:space="preserve"> PAGEREF _Toc176272023 \h </w:instrText>
      </w:r>
      <w:r w:rsidRPr="00DA5F5B">
        <w:rPr>
          <w:noProof/>
        </w:rPr>
      </w:r>
      <w:r w:rsidRPr="00DA5F5B">
        <w:rPr>
          <w:noProof/>
        </w:rPr>
        <w:fldChar w:fldCharType="separate"/>
      </w:r>
      <w:r w:rsidR="00120DE7">
        <w:rPr>
          <w:noProof/>
        </w:rPr>
        <w:t>1</w:t>
      </w:r>
      <w:r w:rsidRPr="00DA5F5B">
        <w:rPr>
          <w:noProof/>
        </w:rPr>
        <w:fldChar w:fldCharType="end"/>
      </w:r>
    </w:p>
    <w:p w14:paraId="6344C4A0" w14:textId="4DAE4856" w:rsidR="00DA5F5B" w:rsidRDefault="00DA5F5B">
      <w:pPr>
        <w:pStyle w:val="TOC2"/>
        <w:rPr>
          <w:rFonts w:asciiTheme="minorHAnsi" w:eastAsiaTheme="minorEastAsia" w:hAnsiTheme="minorHAnsi" w:cstheme="minorBidi"/>
          <w:b w:val="0"/>
          <w:noProof/>
          <w:kern w:val="0"/>
          <w:sz w:val="22"/>
          <w:szCs w:val="22"/>
        </w:rPr>
      </w:pPr>
      <w:r>
        <w:rPr>
          <w:noProof/>
        </w:rPr>
        <w:t>Part 2—Applying for review of decision</w:t>
      </w:r>
      <w:r w:rsidRPr="00DA5F5B">
        <w:rPr>
          <w:b w:val="0"/>
          <w:noProof/>
          <w:sz w:val="18"/>
        </w:rPr>
        <w:tab/>
      </w:r>
      <w:r w:rsidRPr="00DA5F5B">
        <w:rPr>
          <w:b w:val="0"/>
          <w:noProof/>
          <w:sz w:val="18"/>
        </w:rPr>
        <w:fldChar w:fldCharType="begin"/>
      </w:r>
      <w:r w:rsidRPr="00DA5F5B">
        <w:rPr>
          <w:b w:val="0"/>
          <w:noProof/>
          <w:sz w:val="18"/>
        </w:rPr>
        <w:instrText xml:space="preserve"> PAGEREF _Toc176272024 \h </w:instrText>
      </w:r>
      <w:r w:rsidRPr="00DA5F5B">
        <w:rPr>
          <w:b w:val="0"/>
          <w:noProof/>
          <w:sz w:val="18"/>
        </w:rPr>
      </w:r>
      <w:r w:rsidRPr="00DA5F5B">
        <w:rPr>
          <w:b w:val="0"/>
          <w:noProof/>
          <w:sz w:val="18"/>
        </w:rPr>
        <w:fldChar w:fldCharType="separate"/>
      </w:r>
      <w:r w:rsidR="00120DE7">
        <w:rPr>
          <w:b w:val="0"/>
          <w:noProof/>
          <w:sz w:val="18"/>
        </w:rPr>
        <w:t>3</w:t>
      </w:r>
      <w:r w:rsidRPr="00DA5F5B">
        <w:rPr>
          <w:b w:val="0"/>
          <w:noProof/>
          <w:sz w:val="18"/>
        </w:rPr>
        <w:fldChar w:fldCharType="end"/>
      </w:r>
    </w:p>
    <w:p w14:paraId="60382675" w14:textId="26C0E4F1" w:rsidR="00DA5F5B" w:rsidRDefault="00DA5F5B">
      <w:pPr>
        <w:pStyle w:val="TOC5"/>
        <w:rPr>
          <w:rFonts w:asciiTheme="minorHAnsi" w:eastAsiaTheme="minorEastAsia" w:hAnsiTheme="minorHAnsi" w:cstheme="minorBidi"/>
          <w:noProof/>
          <w:kern w:val="0"/>
          <w:sz w:val="22"/>
          <w:szCs w:val="22"/>
        </w:rPr>
      </w:pPr>
      <w:r>
        <w:rPr>
          <w:noProof/>
        </w:rPr>
        <w:t>5</w:t>
      </w:r>
      <w:r>
        <w:rPr>
          <w:noProof/>
        </w:rPr>
        <w:tab/>
        <w:t>When to apply—notice of decision given in writing</w:t>
      </w:r>
      <w:r w:rsidRPr="00DA5F5B">
        <w:rPr>
          <w:noProof/>
        </w:rPr>
        <w:tab/>
      </w:r>
      <w:r w:rsidRPr="00DA5F5B">
        <w:rPr>
          <w:noProof/>
        </w:rPr>
        <w:fldChar w:fldCharType="begin"/>
      </w:r>
      <w:r w:rsidRPr="00DA5F5B">
        <w:rPr>
          <w:noProof/>
        </w:rPr>
        <w:instrText xml:space="preserve"> PAGEREF _Toc176272025 \h </w:instrText>
      </w:r>
      <w:r w:rsidRPr="00DA5F5B">
        <w:rPr>
          <w:noProof/>
        </w:rPr>
      </w:r>
      <w:r w:rsidRPr="00DA5F5B">
        <w:rPr>
          <w:noProof/>
        </w:rPr>
        <w:fldChar w:fldCharType="separate"/>
      </w:r>
      <w:r w:rsidR="00120DE7">
        <w:rPr>
          <w:noProof/>
        </w:rPr>
        <w:t>3</w:t>
      </w:r>
      <w:r w:rsidRPr="00DA5F5B">
        <w:rPr>
          <w:noProof/>
        </w:rPr>
        <w:fldChar w:fldCharType="end"/>
      </w:r>
    </w:p>
    <w:p w14:paraId="65284BC4" w14:textId="2DB64249" w:rsidR="00DA5F5B" w:rsidRDefault="00DA5F5B">
      <w:pPr>
        <w:pStyle w:val="TOC5"/>
        <w:rPr>
          <w:rFonts w:asciiTheme="minorHAnsi" w:eastAsiaTheme="minorEastAsia" w:hAnsiTheme="minorHAnsi" w:cstheme="minorBidi"/>
          <w:noProof/>
          <w:kern w:val="0"/>
          <w:sz w:val="22"/>
          <w:szCs w:val="22"/>
        </w:rPr>
      </w:pPr>
      <w:r>
        <w:rPr>
          <w:noProof/>
        </w:rPr>
        <w:t>6</w:t>
      </w:r>
      <w:r>
        <w:rPr>
          <w:noProof/>
        </w:rPr>
        <w:tab/>
        <w:t>When to apply—decisions taken to be made because timeframe expires</w:t>
      </w:r>
      <w:r w:rsidRPr="00DA5F5B">
        <w:rPr>
          <w:noProof/>
        </w:rPr>
        <w:tab/>
      </w:r>
      <w:r w:rsidRPr="00DA5F5B">
        <w:rPr>
          <w:noProof/>
        </w:rPr>
        <w:fldChar w:fldCharType="begin"/>
      </w:r>
      <w:r w:rsidRPr="00DA5F5B">
        <w:rPr>
          <w:noProof/>
        </w:rPr>
        <w:instrText xml:space="preserve"> PAGEREF _Toc176272026 \h </w:instrText>
      </w:r>
      <w:r w:rsidRPr="00DA5F5B">
        <w:rPr>
          <w:noProof/>
        </w:rPr>
      </w:r>
      <w:r w:rsidRPr="00DA5F5B">
        <w:rPr>
          <w:noProof/>
        </w:rPr>
        <w:fldChar w:fldCharType="separate"/>
      </w:r>
      <w:r w:rsidR="00120DE7">
        <w:rPr>
          <w:noProof/>
        </w:rPr>
        <w:t>4</w:t>
      </w:r>
      <w:r w:rsidRPr="00DA5F5B">
        <w:rPr>
          <w:noProof/>
        </w:rPr>
        <w:fldChar w:fldCharType="end"/>
      </w:r>
    </w:p>
    <w:p w14:paraId="55EF824E" w14:textId="27394104" w:rsidR="00DA5F5B" w:rsidRDefault="00DA5F5B">
      <w:pPr>
        <w:pStyle w:val="TOC2"/>
        <w:rPr>
          <w:rFonts w:asciiTheme="minorHAnsi" w:eastAsiaTheme="minorEastAsia" w:hAnsiTheme="minorHAnsi" w:cstheme="minorBidi"/>
          <w:b w:val="0"/>
          <w:noProof/>
          <w:kern w:val="0"/>
          <w:sz w:val="22"/>
          <w:szCs w:val="22"/>
        </w:rPr>
      </w:pPr>
      <w:r>
        <w:rPr>
          <w:noProof/>
        </w:rPr>
        <w:t>Part 3—Proceedings</w:t>
      </w:r>
      <w:r w:rsidRPr="00DA5F5B">
        <w:rPr>
          <w:b w:val="0"/>
          <w:noProof/>
          <w:sz w:val="18"/>
        </w:rPr>
        <w:tab/>
      </w:r>
      <w:r w:rsidRPr="00DA5F5B">
        <w:rPr>
          <w:b w:val="0"/>
          <w:noProof/>
          <w:sz w:val="18"/>
        </w:rPr>
        <w:fldChar w:fldCharType="begin"/>
      </w:r>
      <w:r w:rsidRPr="00DA5F5B">
        <w:rPr>
          <w:b w:val="0"/>
          <w:noProof/>
          <w:sz w:val="18"/>
        </w:rPr>
        <w:instrText xml:space="preserve"> PAGEREF _Toc176272027 \h </w:instrText>
      </w:r>
      <w:r w:rsidRPr="00DA5F5B">
        <w:rPr>
          <w:b w:val="0"/>
          <w:noProof/>
          <w:sz w:val="18"/>
        </w:rPr>
      </w:r>
      <w:r w:rsidRPr="00DA5F5B">
        <w:rPr>
          <w:b w:val="0"/>
          <w:noProof/>
          <w:sz w:val="18"/>
        </w:rPr>
        <w:fldChar w:fldCharType="separate"/>
      </w:r>
      <w:r w:rsidR="00120DE7">
        <w:rPr>
          <w:b w:val="0"/>
          <w:noProof/>
          <w:sz w:val="18"/>
        </w:rPr>
        <w:t>5</w:t>
      </w:r>
      <w:r w:rsidRPr="00DA5F5B">
        <w:rPr>
          <w:b w:val="0"/>
          <w:noProof/>
          <w:sz w:val="18"/>
        </w:rPr>
        <w:fldChar w:fldCharType="end"/>
      </w:r>
    </w:p>
    <w:p w14:paraId="6066DDF3" w14:textId="7AD90320" w:rsidR="00DA5F5B" w:rsidRDefault="00DA5F5B">
      <w:pPr>
        <w:pStyle w:val="TOC3"/>
        <w:rPr>
          <w:rFonts w:asciiTheme="minorHAnsi" w:eastAsiaTheme="minorEastAsia" w:hAnsiTheme="minorHAnsi" w:cstheme="minorBidi"/>
          <w:b w:val="0"/>
          <w:noProof/>
          <w:kern w:val="0"/>
          <w:szCs w:val="22"/>
        </w:rPr>
      </w:pPr>
      <w:r>
        <w:rPr>
          <w:noProof/>
        </w:rPr>
        <w:t>Division 1—Elections not to participate in kind of proceeding or Tribunal case event</w:t>
      </w:r>
      <w:r w:rsidRPr="00DA5F5B">
        <w:rPr>
          <w:b w:val="0"/>
          <w:noProof/>
          <w:sz w:val="18"/>
        </w:rPr>
        <w:tab/>
      </w:r>
      <w:r w:rsidRPr="00DA5F5B">
        <w:rPr>
          <w:b w:val="0"/>
          <w:noProof/>
          <w:sz w:val="18"/>
        </w:rPr>
        <w:fldChar w:fldCharType="begin"/>
      </w:r>
      <w:r w:rsidRPr="00DA5F5B">
        <w:rPr>
          <w:b w:val="0"/>
          <w:noProof/>
          <w:sz w:val="18"/>
        </w:rPr>
        <w:instrText xml:space="preserve"> PAGEREF _Toc176272028 \h </w:instrText>
      </w:r>
      <w:r w:rsidRPr="00DA5F5B">
        <w:rPr>
          <w:b w:val="0"/>
          <w:noProof/>
          <w:sz w:val="18"/>
        </w:rPr>
      </w:r>
      <w:r w:rsidRPr="00DA5F5B">
        <w:rPr>
          <w:b w:val="0"/>
          <w:noProof/>
          <w:sz w:val="18"/>
        </w:rPr>
        <w:fldChar w:fldCharType="separate"/>
      </w:r>
      <w:r w:rsidR="00120DE7">
        <w:rPr>
          <w:b w:val="0"/>
          <w:noProof/>
          <w:sz w:val="18"/>
        </w:rPr>
        <w:t>5</w:t>
      </w:r>
      <w:r w:rsidRPr="00DA5F5B">
        <w:rPr>
          <w:b w:val="0"/>
          <w:noProof/>
          <w:sz w:val="18"/>
        </w:rPr>
        <w:fldChar w:fldCharType="end"/>
      </w:r>
    </w:p>
    <w:p w14:paraId="655D9788" w14:textId="7DC16C5D" w:rsidR="00DA5F5B" w:rsidRDefault="00DA5F5B">
      <w:pPr>
        <w:pStyle w:val="TOC5"/>
        <w:rPr>
          <w:rFonts w:asciiTheme="minorHAnsi" w:eastAsiaTheme="minorEastAsia" w:hAnsiTheme="minorHAnsi" w:cstheme="minorBidi"/>
          <w:noProof/>
          <w:kern w:val="0"/>
          <w:sz w:val="22"/>
          <w:szCs w:val="22"/>
        </w:rPr>
      </w:pPr>
      <w:r>
        <w:rPr>
          <w:noProof/>
        </w:rPr>
        <w:t>7</w:t>
      </w:r>
      <w:r>
        <w:rPr>
          <w:noProof/>
        </w:rPr>
        <w:tab/>
        <w:t>Election notices</w:t>
      </w:r>
      <w:r w:rsidRPr="00DA5F5B">
        <w:rPr>
          <w:noProof/>
        </w:rPr>
        <w:tab/>
      </w:r>
      <w:r w:rsidRPr="00DA5F5B">
        <w:rPr>
          <w:noProof/>
        </w:rPr>
        <w:fldChar w:fldCharType="begin"/>
      </w:r>
      <w:r w:rsidRPr="00DA5F5B">
        <w:rPr>
          <w:noProof/>
        </w:rPr>
        <w:instrText xml:space="preserve"> PAGEREF _Toc176272029 \h </w:instrText>
      </w:r>
      <w:r w:rsidRPr="00DA5F5B">
        <w:rPr>
          <w:noProof/>
        </w:rPr>
      </w:r>
      <w:r w:rsidRPr="00DA5F5B">
        <w:rPr>
          <w:noProof/>
        </w:rPr>
        <w:fldChar w:fldCharType="separate"/>
      </w:r>
      <w:r w:rsidR="00120DE7">
        <w:rPr>
          <w:noProof/>
        </w:rPr>
        <w:t>5</w:t>
      </w:r>
      <w:r w:rsidRPr="00DA5F5B">
        <w:rPr>
          <w:noProof/>
        </w:rPr>
        <w:fldChar w:fldCharType="end"/>
      </w:r>
    </w:p>
    <w:p w14:paraId="528B1798" w14:textId="0E4C3A79" w:rsidR="00DA5F5B" w:rsidRDefault="00DA5F5B">
      <w:pPr>
        <w:pStyle w:val="TOC5"/>
        <w:rPr>
          <w:rFonts w:asciiTheme="minorHAnsi" w:eastAsiaTheme="minorEastAsia" w:hAnsiTheme="minorHAnsi" w:cstheme="minorBidi"/>
          <w:noProof/>
          <w:kern w:val="0"/>
          <w:sz w:val="22"/>
          <w:szCs w:val="22"/>
        </w:rPr>
      </w:pPr>
      <w:r>
        <w:rPr>
          <w:noProof/>
        </w:rPr>
        <w:t>8</w:t>
      </w:r>
      <w:r>
        <w:rPr>
          <w:noProof/>
        </w:rPr>
        <w:tab/>
        <w:t>Conditions to be satisfied for a person to be a non</w:t>
      </w:r>
      <w:r w:rsidR="00B537AD">
        <w:rPr>
          <w:noProof/>
        </w:rPr>
        <w:noBreakHyphen/>
      </w:r>
      <w:r>
        <w:rPr>
          <w:noProof/>
        </w:rPr>
        <w:t>participating party</w:t>
      </w:r>
      <w:r w:rsidRPr="00DA5F5B">
        <w:rPr>
          <w:noProof/>
        </w:rPr>
        <w:tab/>
      </w:r>
      <w:r w:rsidRPr="00DA5F5B">
        <w:rPr>
          <w:noProof/>
        </w:rPr>
        <w:fldChar w:fldCharType="begin"/>
      </w:r>
      <w:r w:rsidRPr="00DA5F5B">
        <w:rPr>
          <w:noProof/>
        </w:rPr>
        <w:instrText xml:space="preserve"> PAGEREF _Toc176272030 \h </w:instrText>
      </w:r>
      <w:r w:rsidRPr="00DA5F5B">
        <w:rPr>
          <w:noProof/>
        </w:rPr>
      </w:r>
      <w:r w:rsidRPr="00DA5F5B">
        <w:rPr>
          <w:noProof/>
        </w:rPr>
        <w:fldChar w:fldCharType="separate"/>
      </w:r>
      <w:r w:rsidR="00120DE7">
        <w:rPr>
          <w:noProof/>
        </w:rPr>
        <w:t>6</w:t>
      </w:r>
      <w:r w:rsidRPr="00DA5F5B">
        <w:rPr>
          <w:noProof/>
        </w:rPr>
        <w:fldChar w:fldCharType="end"/>
      </w:r>
    </w:p>
    <w:p w14:paraId="3D14FE3B" w14:textId="530725EB" w:rsidR="00DA5F5B" w:rsidRDefault="00DA5F5B">
      <w:pPr>
        <w:pStyle w:val="TOC5"/>
        <w:rPr>
          <w:rFonts w:asciiTheme="minorHAnsi" w:eastAsiaTheme="minorEastAsia" w:hAnsiTheme="minorHAnsi" w:cstheme="minorBidi"/>
          <w:noProof/>
          <w:kern w:val="0"/>
          <w:sz w:val="22"/>
          <w:szCs w:val="22"/>
        </w:rPr>
      </w:pPr>
      <w:r>
        <w:rPr>
          <w:noProof/>
        </w:rPr>
        <w:t>9</w:t>
      </w:r>
      <w:r>
        <w:rPr>
          <w:noProof/>
        </w:rPr>
        <w:tab/>
        <w:t>Additional circumstances in which a person is a non</w:t>
      </w:r>
      <w:r w:rsidR="00B537AD">
        <w:rPr>
          <w:noProof/>
        </w:rPr>
        <w:noBreakHyphen/>
      </w:r>
      <w:r>
        <w:rPr>
          <w:noProof/>
        </w:rPr>
        <w:t>participating party</w:t>
      </w:r>
      <w:r w:rsidRPr="00DA5F5B">
        <w:rPr>
          <w:noProof/>
        </w:rPr>
        <w:tab/>
      </w:r>
      <w:r w:rsidRPr="00DA5F5B">
        <w:rPr>
          <w:noProof/>
        </w:rPr>
        <w:fldChar w:fldCharType="begin"/>
      </w:r>
      <w:r w:rsidRPr="00DA5F5B">
        <w:rPr>
          <w:noProof/>
        </w:rPr>
        <w:instrText xml:space="preserve"> PAGEREF _Toc176272031 \h </w:instrText>
      </w:r>
      <w:r w:rsidRPr="00DA5F5B">
        <w:rPr>
          <w:noProof/>
        </w:rPr>
      </w:r>
      <w:r w:rsidRPr="00DA5F5B">
        <w:rPr>
          <w:noProof/>
        </w:rPr>
        <w:fldChar w:fldCharType="separate"/>
      </w:r>
      <w:r w:rsidR="00120DE7">
        <w:rPr>
          <w:noProof/>
        </w:rPr>
        <w:t>6</w:t>
      </w:r>
      <w:r w:rsidRPr="00DA5F5B">
        <w:rPr>
          <w:noProof/>
        </w:rPr>
        <w:fldChar w:fldCharType="end"/>
      </w:r>
    </w:p>
    <w:p w14:paraId="6969F95E" w14:textId="31BE8F1E" w:rsidR="00DA5F5B" w:rsidRDefault="00DA5F5B">
      <w:pPr>
        <w:pStyle w:val="TOC5"/>
        <w:rPr>
          <w:rFonts w:asciiTheme="minorHAnsi" w:eastAsiaTheme="minorEastAsia" w:hAnsiTheme="minorHAnsi" w:cstheme="minorBidi"/>
          <w:noProof/>
          <w:kern w:val="0"/>
          <w:sz w:val="22"/>
          <w:szCs w:val="22"/>
        </w:rPr>
      </w:pPr>
      <w:r>
        <w:rPr>
          <w:noProof/>
        </w:rPr>
        <w:t>10</w:t>
      </w:r>
      <w:r>
        <w:rPr>
          <w:noProof/>
        </w:rPr>
        <w:tab/>
        <w:t>Publication</w:t>
      </w:r>
      <w:r w:rsidRPr="00DA5F5B">
        <w:rPr>
          <w:noProof/>
        </w:rPr>
        <w:tab/>
      </w:r>
      <w:r w:rsidRPr="00DA5F5B">
        <w:rPr>
          <w:noProof/>
        </w:rPr>
        <w:fldChar w:fldCharType="begin"/>
      </w:r>
      <w:r w:rsidRPr="00DA5F5B">
        <w:rPr>
          <w:noProof/>
        </w:rPr>
        <w:instrText xml:space="preserve"> PAGEREF _Toc176272032 \h </w:instrText>
      </w:r>
      <w:r w:rsidRPr="00DA5F5B">
        <w:rPr>
          <w:noProof/>
        </w:rPr>
      </w:r>
      <w:r w:rsidRPr="00DA5F5B">
        <w:rPr>
          <w:noProof/>
        </w:rPr>
        <w:fldChar w:fldCharType="separate"/>
      </w:r>
      <w:r w:rsidR="00120DE7">
        <w:rPr>
          <w:noProof/>
        </w:rPr>
        <w:t>6</w:t>
      </w:r>
      <w:r w:rsidRPr="00DA5F5B">
        <w:rPr>
          <w:noProof/>
        </w:rPr>
        <w:fldChar w:fldCharType="end"/>
      </w:r>
    </w:p>
    <w:p w14:paraId="2190867C" w14:textId="6E4AD649" w:rsidR="00DA5F5B" w:rsidRDefault="00DA5F5B">
      <w:pPr>
        <w:pStyle w:val="TOC5"/>
        <w:rPr>
          <w:rFonts w:asciiTheme="minorHAnsi" w:eastAsiaTheme="minorEastAsia" w:hAnsiTheme="minorHAnsi" w:cstheme="minorBidi"/>
          <w:noProof/>
          <w:kern w:val="0"/>
          <w:sz w:val="22"/>
          <w:szCs w:val="22"/>
        </w:rPr>
      </w:pPr>
      <w:r>
        <w:rPr>
          <w:noProof/>
        </w:rPr>
        <w:t>11</w:t>
      </w:r>
      <w:r>
        <w:rPr>
          <w:noProof/>
        </w:rPr>
        <w:tab/>
        <w:t>Participation notices</w:t>
      </w:r>
      <w:r w:rsidRPr="00DA5F5B">
        <w:rPr>
          <w:noProof/>
        </w:rPr>
        <w:tab/>
      </w:r>
      <w:r w:rsidRPr="00DA5F5B">
        <w:rPr>
          <w:noProof/>
        </w:rPr>
        <w:fldChar w:fldCharType="begin"/>
      </w:r>
      <w:r w:rsidRPr="00DA5F5B">
        <w:rPr>
          <w:noProof/>
        </w:rPr>
        <w:instrText xml:space="preserve"> PAGEREF _Toc176272033 \h </w:instrText>
      </w:r>
      <w:r w:rsidRPr="00DA5F5B">
        <w:rPr>
          <w:noProof/>
        </w:rPr>
      </w:r>
      <w:r w:rsidRPr="00DA5F5B">
        <w:rPr>
          <w:noProof/>
        </w:rPr>
        <w:fldChar w:fldCharType="separate"/>
      </w:r>
      <w:r w:rsidR="00120DE7">
        <w:rPr>
          <w:noProof/>
        </w:rPr>
        <w:t>6</w:t>
      </w:r>
      <w:r w:rsidRPr="00DA5F5B">
        <w:rPr>
          <w:noProof/>
        </w:rPr>
        <w:fldChar w:fldCharType="end"/>
      </w:r>
    </w:p>
    <w:p w14:paraId="4083F5C6" w14:textId="7F46EE79" w:rsidR="00DA5F5B" w:rsidRDefault="00DA5F5B">
      <w:pPr>
        <w:pStyle w:val="TOC5"/>
        <w:rPr>
          <w:rFonts w:asciiTheme="minorHAnsi" w:eastAsiaTheme="minorEastAsia" w:hAnsiTheme="minorHAnsi" w:cstheme="minorBidi"/>
          <w:noProof/>
          <w:kern w:val="0"/>
          <w:sz w:val="22"/>
          <w:szCs w:val="22"/>
        </w:rPr>
      </w:pPr>
      <w:r>
        <w:rPr>
          <w:noProof/>
        </w:rPr>
        <w:t>12</w:t>
      </w:r>
      <w:r>
        <w:rPr>
          <w:noProof/>
        </w:rPr>
        <w:tab/>
        <w:t>Participation of non</w:t>
      </w:r>
      <w:r w:rsidR="00B537AD">
        <w:rPr>
          <w:noProof/>
        </w:rPr>
        <w:noBreakHyphen/>
      </w:r>
      <w:r>
        <w:rPr>
          <w:noProof/>
        </w:rPr>
        <w:t>participating parties</w:t>
      </w:r>
      <w:r w:rsidRPr="00DA5F5B">
        <w:rPr>
          <w:noProof/>
        </w:rPr>
        <w:tab/>
      </w:r>
      <w:r w:rsidRPr="00DA5F5B">
        <w:rPr>
          <w:noProof/>
        </w:rPr>
        <w:fldChar w:fldCharType="begin"/>
      </w:r>
      <w:r w:rsidRPr="00DA5F5B">
        <w:rPr>
          <w:noProof/>
        </w:rPr>
        <w:instrText xml:space="preserve"> PAGEREF _Toc176272034 \h </w:instrText>
      </w:r>
      <w:r w:rsidRPr="00DA5F5B">
        <w:rPr>
          <w:noProof/>
        </w:rPr>
      </w:r>
      <w:r w:rsidRPr="00DA5F5B">
        <w:rPr>
          <w:noProof/>
        </w:rPr>
        <w:fldChar w:fldCharType="separate"/>
      </w:r>
      <w:r w:rsidR="00120DE7">
        <w:rPr>
          <w:noProof/>
        </w:rPr>
        <w:t>7</w:t>
      </w:r>
      <w:r w:rsidRPr="00DA5F5B">
        <w:rPr>
          <w:noProof/>
        </w:rPr>
        <w:fldChar w:fldCharType="end"/>
      </w:r>
    </w:p>
    <w:p w14:paraId="217885A6" w14:textId="72BB4FE1" w:rsidR="00DA5F5B" w:rsidRDefault="00DA5F5B">
      <w:pPr>
        <w:pStyle w:val="TOC3"/>
        <w:rPr>
          <w:rFonts w:asciiTheme="minorHAnsi" w:eastAsiaTheme="minorEastAsia" w:hAnsiTheme="minorHAnsi" w:cstheme="minorBidi"/>
          <w:b w:val="0"/>
          <w:noProof/>
          <w:kern w:val="0"/>
          <w:szCs w:val="22"/>
        </w:rPr>
      </w:pPr>
      <w:r>
        <w:rPr>
          <w:noProof/>
        </w:rPr>
        <w:t>Division 2—Witness fees and expenses</w:t>
      </w:r>
      <w:r w:rsidRPr="00DA5F5B">
        <w:rPr>
          <w:b w:val="0"/>
          <w:noProof/>
          <w:sz w:val="18"/>
        </w:rPr>
        <w:tab/>
      </w:r>
      <w:r w:rsidRPr="00DA5F5B">
        <w:rPr>
          <w:b w:val="0"/>
          <w:noProof/>
          <w:sz w:val="18"/>
        </w:rPr>
        <w:fldChar w:fldCharType="begin"/>
      </w:r>
      <w:r w:rsidRPr="00DA5F5B">
        <w:rPr>
          <w:b w:val="0"/>
          <w:noProof/>
          <w:sz w:val="18"/>
        </w:rPr>
        <w:instrText xml:space="preserve"> PAGEREF _Toc176272035 \h </w:instrText>
      </w:r>
      <w:r w:rsidRPr="00DA5F5B">
        <w:rPr>
          <w:b w:val="0"/>
          <w:noProof/>
          <w:sz w:val="18"/>
        </w:rPr>
      </w:r>
      <w:r w:rsidRPr="00DA5F5B">
        <w:rPr>
          <w:b w:val="0"/>
          <w:noProof/>
          <w:sz w:val="18"/>
        </w:rPr>
        <w:fldChar w:fldCharType="separate"/>
      </w:r>
      <w:r w:rsidR="00120DE7">
        <w:rPr>
          <w:b w:val="0"/>
          <w:noProof/>
          <w:sz w:val="18"/>
        </w:rPr>
        <w:t>8</w:t>
      </w:r>
      <w:r w:rsidRPr="00DA5F5B">
        <w:rPr>
          <w:b w:val="0"/>
          <w:noProof/>
          <w:sz w:val="18"/>
        </w:rPr>
        <w:fldChar w:fldCharType="end"/>
      </w:r>
    </w:p>
    <w:p w14:paraId="27ABE72E" w14:textId="35CC3E82" w:rsidR="00DA5F5B" w:rsidRDefault="00DA5F5B">
      <w:pPr>
        <w:pStyle w:val="TOC5"/>
        <w:rPr>
          <w:rFonts w:asciiTheme="minorHAnsi" w:eastAsiaTheme="minorEastAsia" w:hAnsiTheme="minorHAnsi" w:cstheme="minorBidi"/>
          <w:noProof/>
          <w:kern w:val="0"/>
          <w:sz w:val="22"/>
          <w:szCs w:val="22"/>
        </w:rPr>
      </w:pPr>
      <w:r>
        <w:rPr>
          <w:noProof/>
        </w:rPr>
        <w:t>13</w:t>
      </w:r>
      <w:r>
        <w:rPr>
          <w:noProof/>
        </w:rPr>
        <w:tab/>
        <w:t>Entitlement to fees and allowances</w:t>
      </w:r>
      <w:r w:rsidRPr="00DA5F5B">
        <w:rPr>
          <w:noProof/>
        </w:rPr>
        <w:tab/>
      </w:r>
      <w:r w:rsidRPr="00DA5F5B">
        <w:rPr>
          <w:noProof/>
        </w:rPr>
        <w:fldChar w:fldCharType="begin"/>
      </w:r>
      <w:r w:rsidRPr="00DA5F5B">
        <w:rPr>
          <w:noProof/>
        </w:rPr>
        <w:instrText xml:space="preserve"> PAGEREF _Toc176272036 \h </w:instrText>
      </w:r>
      <w:r w:rsidRPr="00DA5F5B">
        <w:rPr>
          <w:noProof/>
        </w:rPr>
      </w:r>
      <w:r w:rsidRPr="00DA5F5B">
        <w:rPr>
          <w:noProof/>
        </w:rPr>
        <w:fldChar w:fldCharType="separate"/>
      </w:r>
      <w:r w:rsidR="00120DE7">
        <w:rPr>
          <w:noProof/>
        </w:rPr>
        <w:t>8</w:t>
      </w:r>
      <w:r w:rsidRPr="00DA5F5B">
        <w:rPr>
          <w:noProof/>
        </w:rPr>
        <w:fldChar w:fldCharType="end"/>
      </w:r>
    </w:p>
    <w:p w14:paraId="08D09A31" w14:textId="0AA61754" w:rsidR="00DA5F5B" w:rsidRDefault="00DA5F5B">
      <w:pPr>
        <w:pStyle w:val="TOC5"/>
        <w:rPr>
          <w:rFonts w:asciiTheme="minorHAnsi" w:eastAsiaTheme="minorEastAsia" w:hAnsiTheme="minorHAnsi" w:cstheme="minorBidi"/>
          <w:noProof/>
          <w:kern w:val="0"/>
          <w:sz w:val="22"/>
          <w:szCs w:val="22"/>
        </w:rPr>
      </w:pPr>
      <w:r>
        <w:rPr>
          <w:noProof/>
        </w:rPr>
        <w:t>14</w:t>
      </w:r>
      <w:r>
        <w:rPr>
          <w:noProof/>
        </w:rPr>
        <w:tab/>
        <w:t>Fees and allowances</w:t>
      </w:r>
      <w:r w:rsidRPr="00DA5F5B">
        <w:rPr>
          <w:noProof/>
        </w:rPr>
        <w:tab/>
      </w:r>
      <w:r w:rsidRPr="00DA5F5B">
        <w:rPr>
          <w:noProof/>
        </w:rPr>
        <w:fldChar w:fldCharType="begin"/>
      </w:r>
      <w:r w:rsidRPr="00DA5F5B">
        <w:rPr>
          <w:noProof/>
        </w:rPr>
        <w:instrText xml:space="preserve"> PAGEREF _Toc176272037 \h </w:instrText>
      </w:r>
      <w:r w:rsidRPr="00DA5F5B">
        <w:rPr>
          <w:noProof/>
        </w:rPr>
      </w:r>
      <w:r w:rsidRPr="00DA5F5B">
        <w:rPr>
          <w:noProof/>
        </w:rPr>
        <w:fldChar w:fldCharType="separate"/>
      </w:r>
      <w:r w:rsidR="00120DE7">
        <w:rPr>
          <w:noProof/>
        </w:rPr>
        <w:t>8</w:t>
      </w:r>
      <w:r w:rsidRPr="00DA5F5B">
        <w:rPr>
          <w:noProof/>
        </w:rPr>
        <w:fldChar w:fldCharType="end"/>
      </w:r>
    </w:p>
    <w:p w14:paraId="45B81268" w14:textId="56D54A61" w:rsidR="00DA5F5B" w:rsidRDefault="00DA5F5B">
      <w:pPr>
        <w:pStyle w:val="TOC3"/>
        <w:rPr>
          <w:rFonts w:asciiTheme="minorHAnsi" w:eastAsiaTheme="minorEastAsia" w:hAnsiTheme="minorHAnsi" w:cstheme="minorBidi"/>
          <w:b w:val="0"/>
          <w:noProof/>
          <w:kern w:val="0"/>
          <w:szCs w:val="22"/>
        </w:rPr>
      </w:pPr>
      <w:r>
        <w:rPr>
          <w:noProof/>
        </w:rPr>
        <w:t>Division 3—Guidance and appeals panel</w:t>
      </w:r>
      <w:r w:rsidRPr="00DA5F5B">
        <w:rPr>
          <w:b w:val="0"/>
          <w:noProof/>
          <w:sz w:val="18"/>
        </w:rPr>
        <w:tab/>
      </w:r>
      <w:r w:rsidRPr="00DA5F5B">
        <w:rPr>
          <w:b w:val="0"/>
          <w:noProof/>
          <w:sz w:val="18"/>
        </w:rPr>
        <w:fldChar w:fldCharType="begin"/>
      </w:r>
      <w:r w:rsidRPr="00DA5F5B">
        <w:rPr>
          <w:b w:val="0"/>
          <w:noProof/>
          <w:sz w:val="18"/>
        </w:rPr>
        <w:instrText xml:space="preserve"> PAGEREF _Toc176272038 \h </w:instrText>
      </w:r>
      <w:r w:rsidRPr="00DA5F5B">
        <w:rPr>
          <w:b w:val="0"/>
          <w:noProof/>
          <w:sz w:val="18"/>
        </w:rPr>
      </w:r>
      <w:r w:rsidRPr="00DA5F5B">
        <w:rPr>
          <w:b w:val="0"/>
          <w:noProof/>
          <w:sz w:val="18"/>
        </w:rPr>
        <w:fldChar w:fldCharType="separate"/>
      </w:r>
      <w:r w:rsidR="00120DE7">
        <w:rPr>
          <w:b w:val="0"/>
          <w:noProof/>
          <w:sz w:val="18"/>
        </w:rPr>
        <w:t>10</w:t>
      </w:r>
      <w:r w:rsidRPr="00DA5F5B">
        <w:rPr>
          <w:b w:val="0"/>
          <w:noProof/>
          <w:sz w:val="18"/>
        </w:rPr>
        <w:fldChar w:fldCharType="end"/>
      </w:r>
    </w:p>
    <w:p w14:paraId="41A6F9FF" w14:textId="5F946486" w:rsidR="00DA5F5B" w:rsidRDefault="00DA5F5B">
      <w:pPr>
        <w:pStyle w:val="TOC5"/>
        <w:rPr>
          <w:rFonts w:asciiTheme="minorHAnsi" w:eastAsiaTheme="minorEastAsia" w:hAnsiTheme="minorHAnsi" w:cstheme="minorBidi"/>
          <w:noProof/>
          <w:kern w:val="0"/>
          <w:sz w:val="22"/>
          <w:szCs w:val="22"/>
        </w:rPr>
      </w:pPr>
      <w:r>
        <w:rPr>
          <w:noProof/>
        </w:rPr>
        <w:t>15</w:t>
      </w:r>
      <w:r>
        <w:rPr>
          <w:noProof/>
        </w:rPr>
        <w:tab/>
        <w:t>Applications for referral to the guidance and appeals panel cannot be made for certain decisions</w:t>
      </w:r>
      <w:r w:rsidRPr="00DA5F5B">
        <w:rPr>
          <w:noProof/>
        </w:rPr>
        <w:tab/>
      </w:r>
      <w:r w:rsidRPr="00DA5F5B">
        <w:rPr>
          <w:noProof/>
        </w:rPr>
        <w:fldChar w:fldCharType="begin"/>
      </w:r>
      <w:r w:rsidRPr="00DA5F5B">
        <w:rPr>
          <w:noProof/>
        </w:rPr>
        <w:instrText xml:space="preserve"> PAGEREF _Toc176272039 \h </w:instrText>
      </w:r>
      <w:r w:rsidRPr="00DA5F5B">
        <w:rPr>
          <w:noProof/>
        </w:rPr>
      </w:r>
      <w:r w:rsidRPr="00DA5F5B">
        <w:rPr>
          <w:noProof/>
        </w:rPr>
        <w:fldChar w:fldCharType="separate"/>
      </w:r>
      <w:r w:rsidR="00120DE7">
        <w:rPr>
          <w:noProof/>
        </w:rPr>
        <w:t>10</w:t>
      </w:r>
      <w:r w:rsidRPr="00DA5F5B">
        <w:rPr>
          <w:noProof/>
        </w:rPr>
        <w:fldChar w:fldCharType="end"/>
      </w:r>
    </w:p>
    <w:p w14:paraId="3DD179CA" w14:textId="0F8AF0F0" w:rsidR="00DA5F5B" w:rsidRDefault="00DA5F5B">
      <w:pPr>
        <w:pStyle w:val="TOC2"/>
        <w:rPr>
          <w:rFonts w:asciiTheme="minorHAnsi" w:eastAsiaTheme="minorEastAsia" w:hAnsiTheme="minorHAnsi" w:cstheme="minorBidi"/>
          <w:b w:val="0"/>
          <w:noProof/>
          <w:kern w:val="0"/>
          <w:sz w:val="22"/>
          <w:szCs w:val="22"/>
        </w:rPr>
      </w:pPr>
      <w:r>
        <w:rPr>
          <w:noProof/>
        </w:rPr>
        <w:t>Part 4—Notice and information about administrative decisions</w:t>
      </w:r>
      <w:r w:rsidRPr="00DA5F5B">
        <w:rPr>
          <w:b w:val="0"/>
          <w:noProof/>
          <w:sz w:val="18"/>
        </w:rPr>
        <w:tab/>
      </w:r>
      <w:r w:rsidRPr="00DA5F5B">
        <w:rPr>
          <w:b w:val="0"/>
          <w:noProof/>
          <w:sz w:val="18"/>
        </w:rPr>
        <w:fldChar w:fldCharType="begin"/>
      </w:r>
      <w:r w:rsidRPr="00DA5F5B">
        <w:rPr>
          <w:b w:val="0"/>
          <w:noProof/>
          <w:sz w:val="18"/>
        </w:rPr>
        <w:instrText xml:space="preserve"> PAGEREF _Toc176272040 \h </w:instrText>
      </w:r>
      <w:r w:rsidRPr="00DA5F5B">
        <w:rPr>
          <w:b w:val="0"/>
          <w:noProof/>
          <w:sz w:val="18"/>
        </w:rPr>
      </w:r>
      <w:r w:rsidRPr="00DA5F5B">
        <w:rPr>
          <w:b w:val="0"/>
          <w:noProof/>
          <w:sz w:val="18"/>
        </w:rPr>
        <w:fldChar w:fldCharType="separate"/>
      </w:r>
      <w:r w:rsidR="00120DE7">
        <w:rPr>
          <w:b w:val="0"/>
          <w:noProof/>
          <w:sz w:val="18"/>
        </w:rPr>
        <w:t>11</w:t>
      </w:r>
      <w:r w:rsidRPr="00DA5F5B">
        <w:rPr>
          <w:b w:val="0"/>
          <w:noProof/>
          <w:sz w:val="18"/>
        </w:rPr>
        <w:fldChar w:fldCharType="end"/>
      </w:r>
    </w:p>
    <w:p w14:paraId="2839FF2B" w14:textId="0F085E65" w:rsidR="00DA5F5B" w:rsidRDefault="00DA5F5B">
      <w:pPr>
        <w:pStyle w:val="TOC5"/>
        <w:rPr>
          <w:rFonts w:asciiTheme="minorHAnsi" w:eastAsiaTheme="minorEastAsia" w:hAnsiTheme="minorHAnsi" w:cstheme="minorBidi"/>
          <w:noProof/>
          <w:kern w:val="0"/>
          <w:sz w:val="22"/>
          <w:szCs w:val="22"/>
        </w:rPr>
      </w:pPr>
      <w:r>
        <w:rPr>
          <w:noProof/>
        </w:rPr>
        <w:t>16</w:t>
      </w:r>
      <w:r>
        <w:rPr>
          <w:noProof/>
        </w:rPr>
        <w:tab/>
        <w:t>Decision</w:t>
      </w:r>
      <w:r w:rsidR="00B537AD">
        <w:rPr>
          <w:noProof/>
        </w:rPr>
        <w:noBreakHyphen/>
      </w:r>
      <w:r>
        <w:rPr>
          <w:noProof/>
        </w:rPr>
        <w:t>maker must have regard to matters when giving notice of decisions in certain review pathways</w:t>
      </w:r>
      <w:r w:rsidRPr="00DA5F5B">
        <w:rPr>
          <w:noProof/>
        </w:rPr>
        <w:tab/>
      </w:r>
      <w:r w:rsidRPr="00DA5F5B">
        <w:rPr>
          <w:noProof/>
        </w:rPr>
        <w:fldChar w:fldCharType="begin"/>
      </w:r>
      <w:r w:rsidRPr="00DA5F5B">
        <w:rPr>
          <w:noProof/>
        </w:rPr>
        <w:instrText xml:space="preserve"> PAGEREF _Toc176272041 \h </w:instrText>
      </w:r>
      <w:r w:rsidRPr="00DA5F5B">
        <w:rPr>
          <w:noProof/>
        </w:rPr>
      </w:r>
      <w:r w:rsidRPr="00DA5F5B">
        <w:rPr>
          <w:noProof/>
        </w:rPr>
        <w:fldChar w:fldCharType="separate"/>
      </w:r>
      <w:r w:rsidR="00120DE7">
        <w:rPr>
          <w:noProof/>
        </w:rPr>
        <w:t>11</w:t>
      </w:r>
      <w:r w:rsidRPr="00DA5F5B">
        <w:rPr>
          <w:noProof/>
        </w:rPr>
        <w:fldChar w:fldCharType="end"/>
      </w:r>
    </w:p>
    <w:p w14:paraId="53FEE4B8" w14:textId="341C8196" w:rsidR="00DA5F5B" w:rsidRDefault="00DA5F5B">
      <w:pPr>
        <w:pStyle w:val="TOC2"/>
        <w:rPr>
          <w:rFonts w:asciiTheme="minorHAnsi" w:eastAsiaTheme="minorEastAsia" w:hAnsiTheme="minorHAnsi" w:cstheme="minorBidi"/>
          <w:b w:val="0"/>
          <w:noProof/>
          <w:kern w:val="0"/>
          <w:sz w:val="22"/>
          <w:szCs w:val="22"/>
        </w:rPr>
      </w:pPr>
      <w:r>
        <w:rPr>
          <w:noProof/>
        </w:rPr>
        <w:t>Part 5—Miscellaneous</w:t>
      </w:r>
      <w:r w:rsidRPr="00DA5F5B">
        <w:rPr>
          <w:b w:val="0"/>
          <w:noProof/>
          <w:sz w:val="18"/>
        </w:rPr>
        <w:tab/>
      </w:r>
      <w:r w:rsidRPr="00DA5F5B">
        <w:rPr>
          <w:b w:val="0"/>
          <w:noProof/>
          <w:sz w:val="18"/>
        </w:rPr>
        <w:fldChar w:fldCharType="begin"/>
      </w:r>
      <w:r w:rsidRPr="00DA5F5B">
        <w:rPr>
          <w:b w:val="0"/>
          <w:noProof/>
          <w:sz w:val="18"/>
        </w:rPr>
        <w:instrText xml:space="preserve"> PAGEREF _Toc176272042 \h </w:instrText>
      </w:r>
      <w:r w:rsidRPr="00DA5F5B">
        <w:rPr>
          <w:b w:val="0"/>
          <w:noProof/>
          <w:sz w:val="18"/>
        </w:rPr>
      </w:r>
      <w:r w:rsidRPr="00DA5F5B">
        <w:rPr>
          <w:b w:val="0"/>
          <w:noProof/>
          <w:sz w:val="18"/>
        </w:rPr>
        <w:fldChar w:fldCharType="separate"/>
      </w:r>
      <w:r w:rsidR="00120DE7">
        <w:rPr>
          <w:b w:val="0"/>
          <w:noProof/>
          <w:sz w:val="18"/>
        </w:rPr>
        <w:t>13</w:t>
      </w:r>
      <w:r w:rsidRPr="00DA5F5B">
        <w:rPr>
          <w:b w:val="0"/>
          <w:noProof/>
          <w:sz w:val="18"/>
        </w:rPr>
        <w:fldChar w:fldCharType="end"/>
      </w:r>
    </w:p>
    <w:p w14:paraId="74994759" w14:textId="67BAF5EE" w:rsidR="00DA5F5B" w:rsidRDefault="00DA5F5B">
      <w:pPr>
        <w:pStyle w:val="TOC3"/>
        <w:rPr>
          <w:rFonts w:asciiTheme="minorHAnsi" w:eastAsiaTheme="minorEastAsia" w:hAnsiTheme="minorHAnsi" w:cstheme="minorBidi"/>
          <w:b w:val="0"/>
          <w:noProof/>
          <w:kern w:val="0"/>
          <w:szCs w:val="22"/>
        </w:rPr>
      </w:pPr>
      <w:r>
        <w:rPr>
          <w:noProof/>
        </w:rPr>
        <w:t>Division 1—Performing and exercising functions and powers of Tribunal</w:t>
      </w:r>
      <w:r w:rsidRPr="00DA5F5B">
        <w:rPr>
          <w:b w:val="0"/>
          <w:noProof/>
          <w:sz w:val="18"/>
        </w:rPr>
        <w:tab/>
      </w:r>
      <w:r w:rsidRPr="00DA5F5B">
        <w:rPr>
          <w:b w:val="0"/>
          <w:noProof/>
          <w:sz w:val="18"/>
        </w:rPr>
        <w:fldChar w:fldCharType="begin"/>
      </w:r>
      <w:r w:rsidRPr="00DA5F5B">
        <w:rPr>
          <w:b w:val="0"/>
          <w:noProof/>
          <w:sz w:val="18"/>
        </w:rPr>
        <w:instrText xml:space="preserve"> PAGEREF _Toc176272043 \h </w:instrText>
      </w:r>
      <w:r w:rsidRPr="00DA5F5B">
        <w:rPr>
          <w:b w:val="0"/>
          <w:noProof/>
          <w:sz w:val="18"/>
        </w:rPr>
      </w:r>
      <w:r w:rsidRPr="00DA5F5B">
        <w:rPr>
          <w:b w:val="0"/>
          <w:noProof/>
          <w:sz w:val="18"/>
        </w:rPr>
        <w:fldChar w:fldCharType="separate"/>
      </w:r>
      <w:r w:rsidR="00120DE7">
        <w:rPr>
          <w:b w:val="0"/>
          <w:noProof/>
          <w:sz w:val="18"/>
        </w:rPr>
        <w:t>13</w:t>
      </w:r>
      <w:r w:rsidRPr="00DA5F5B">
        <w:rPr>
          <w:b w:val="0"/>
          <w:noProof/>
          <w:sz w:val="18"/>
        </w:rPr>
        <w:fldChar w:fldCharType="end"/>
      </w:r>
    </w:p>
    <w:p w14:paraId="37531FBD" w14:textId="782BB0E5" w:rsidR="00DA5F5B" w:rsidRDefault="00DA5F5B">
      <w:pPr>
        <w:pStyle w:val="TOC5"/>
        <w:rPr>
          <w:rFonts w:asciiTheme="minorHAnsi" w:eastAsiaTheme="minorEastAsia" w:hAnsiTheme="minorHAnsi" w:cstheme="minorBidi"/>
          <w:noProof/>
          <w:kern w:val="0"/>
          <w:sz w:val="22"/>
          <w:szCs w:val="22"/>
        </w:rPr>
      </w:pPr>
      <w:r>
        <w:rPr>
          <w:noProof/>
        </w:rPr>
        <w:t>17</w:t>
      </w:r>
      <w:r>
        <w:rPr>
          <w:noProof/>
        </w:rPr>
        <w:tab/>
        <w:t>Authorisations for members</w:t>
      </w:r>
      <w:r w:rsidRPr="00DA5F5B">
        <w:rPr>
          <w:noProof/>
        </w:rPr>
        <w:tab/>
      </w:r>
      <w:r w:rsidRPr="00DA5F5B">
        <w:rPr>
          <w:noProof/>
        </w:rPr>
        <w:fldChar w:fldCharType="begin"/>
      </w:r>
      <w:r w:rsidRPr="00DA5F5B">
        <w:rPr>
          <w:noProof/>
        </w:rPr>
        <w:instrText xml:space="preserve"> PAGEREF _Toc176272044 \h </w:instrText>
      </w:r>
      <w:r w:rsidRPr="00DA5F5B">
        <w:rPr>
          <w:noProof/>
        </w:rPr>
      </w:r>
      <w:r w:rsidRPr="00DA5F5B">
        <w:rPr>
          <w:noProof/>
        </w:rPr>
        <w:fldChar w:fldCharType="separate"/>
      </w:r>
      <w:r w:rsidR="00120DE7">
        <w:rPr>
          <w:noProof/>
        </w:rPr>
        <w:t>13</w:t>
      </w:r>
      <w:r w:rsidRPr="00DA5F5B">
        <w:rPr>
          <w:noProof/>
        </w:rPr>
        <w:fldChar w:fldCharType="end"/>
      </w:r>
    </w:p>
    <w:p w14:paraId="0AF559A0" w14:textId="68E0BBDB" w:rsidR="00DA5F5B" w:rsidRDefault="00DA5F5B">
      <w:pPr>
        <w:pStyle w:val="TOC5"/>
        <w:rPr>
          <w:rFonts w:asciiTheme="minorHAnsi" w:eastAsiaTheme="minorEastAsia" w:hAnsiTheme="minorHAnsi" w:cstheme="minorBidi"/>
          <w:noProof/>
          <w:kern w:val="0"/>
          <w:sz w:val="22"/>
          <w:szCs w:val="22"/>
        </w:rPr>
      </w:pPr>
      <w:r>
        <w:rPr>
          <w:noProof/>
        </w:rPr>
        <w:t>18</w:t>
      </w:r>
      <w:r>
        <w:rPr>
          <w:noProof/>
        </w:rPr>
        <w:tab/>
        <w:t>Authorisations for registrars</w:t>
      </w:r>
      <w:r w:rsidRPr="00DA5F5B">
        <w:rPr>
          <w:noProof/>
        </w:rPr>
        <w:tab/>
      </w:r>
      <w:r w:rsidRPr="00DA5F5B">
        <w:rPr>
          <w:noProof/>
        </w:rPr>
        <w:fldChar w:fldCharType="begin"/>
      </w:r>
      <w:r w:rsidRPr="00DA5F5B">
        <w:rPr>
          <w:noProof/>
        </w:rPr>
        <w:instrText xml:space="preserve"> PAGEREF _Toc176272045 \h </w:instrText>
      </w:r>
      <w:r w:rsidRPr="00DA5F5B">
        <w:rPr>
          <w:noProof/>
        </w:rPr>
      </w:r>
      <w:r w:rsidRPr="00DA5F5B">
        <w:rPr>
          <w:noProof/>
        </w:rPr>
        <w:fldChar w:fldCharType="separate"/>
      </w:r>
      <w:r w:rsidR="00120DE7">
        <w:rPr>
          <w:noProof/>
        </w:rPr>
        <w:t>14</w:t>
      </w:r>
      <w:r w:rsidRPr="00DA5F5B">
        <w:rPr>
          <w:noProof/>
        </w:rPr>
        <w:fldChar w:fldCharType="end"/>
      </w:r>
    </w:p>
    <w:p w14:paraId="017BF8F0" w14:textId="0BEA11F6" w:rsidR="00DA5F5B" w:rsidRDefault="00DA5F5B">
      <w:pPr>
        <w:pStyle w:val="TOC5"/>
        <w:rPr>
          <w:rFonts w:asciiTheme="minorHAnsi" w:eastAsiaTheme="minorEastAsia" w:hAnsiTheme="minorHAnsi" w:cstheme="minorBidi"/>
          <w:noProof/>
          <w:kern w:val="0"/>
          <w:sz w:val="22"/>
          <w:szCs w:val="22"/>
        </w:rPr>
      </w:pPr>
      <w:r>
        <w:rPr>
          <w:noProof/>
        </w:rPr>
        <w:t>19</w:t>
      </w:r>
      <w:r>
        <w:rPr>
          <w:noProof/>
        </w:rPr>
        <w:tab/>
        <w:t>Authorisations for staff members</w:t>
      </w:r>
      <w:r w:rsidRPr="00DA5F5B">
        <w:rPr>
          <w:noProof/>
        </w:rPr>
        <w:tab/>
      </w:r>
      <w:r w:rsidRPr="00DA5F5B">
        <w:rPr>
          <w:noProof/>
        </w:rPr>
        <w:fldChar w:fldCharType="begin"/>
      </w:r>
      <w:r w:rsidRPr="00DA5F5B">
        <w:rPr>
          <w:noProof/>
        </w:rPr>
        <w:instrText xml:space="preserve"> PAGEREF _Toc176272046 \h </w:instrText>
      </w:r>
      <w:r w:rsidRPr="00DA5F5B">
        <w:rPr>
          <w:noProof/>
        </w:rPr>
      </w:r>
      <w:r w:rsidRPr="00DA5F5B">
        <w:rPr>
          <w:noProof/>
        </w:rPr>
        <w:fldChar w:fldCharType="separate"/>
      </w:r>
      <w:r w:rsidR="00120DE7">
        <w:rPr>
          <w:noProof/>
        </w:rPr>
        <w:t>15</w:t>
      </w:r>
      <w:r w:rsidRPr="00DA5F5B">
        <w:rPr>
          <w:noProof/>
        </w:rPr>
        <w:fldChar w:fldCharType="end"/>
      </w:r>
    </w:p>
    <w:p w14:paraId="0C09D04E" w14:textId="2E75C991" w:rsidR="00DA5F5B" w:rsidRDefault="00DA5F5B">
      <w:pPr>
        <w:pStyle w:val="TOC3"/>
        <w:rPr>
          <w:rFonts w:asciiTheme="minorHAnsi" w:eastAsiaTheme="minorEastAsia" w:hAnsiTheme="minorHAnsi" w:cstheme="minorBidi"/>
          <w:b w:val="0"/>
          <w:noProof/>
          <w:kern w:val="0"/>
          <w:szCs w:val="22"/>
        </w:rPr>
      </w:pPr>
      <w:r>
        <w:rPr>
          <w:noProof/>
        </w:rPr>
        <w:t>Division 2—Fees</w:t>
      </w:r>
      <w:r w:rsidRPr="00DA5F5B">
        <w:rPr>
          <w:b w:val="0"/>
          <w:noProof/>
          <w:sz w:val="18"/>
        </w:rPr>
        <w:tab/>
      </w:r>
      <w:r w:rsidRPr="00DA5F5B">
        <w:rPr>
          <w:b w:val="0"/>
          <w:noProof/>
          <w:sz w:val="18"/>
        </w:rPr>
        <w:fldChar w:fldCharType="begin"/>
      </w:r>
      <w:r w:rsidRPr="00DA5F5B">
        <w:rPr>
          <w:b w:val="0"/>
          <w:noProof/>
          <w:sz w:val="18"/>
        </w:rPr>
        <w:instrText xml:space="preserve"> PAGEREF _Toc176272047 \h </w:instrText>
      </w:r>
      <w:r w:rsidRPr="00DA5F5B">
        <w:rPr>
          <w:b w:val="0"/>
          <w:noProof/>
          <w:sz w:val="18"/>
        </w:rPr>
      </w:r>
      <w:r w:rsidRPr="00DA5F5B">
        <w:rPr>
          <w:b w:val="0"/>
          <w:noProof/>
          <w:sz w:val="18"/>
        </w:rPr>
        <w:fldChar w:fldCharType="separate"/>
      </w:r>
      <w:r w:rsidR="00120DE7">
        <w:rPr>
          <w:b w:val="0"/>
          <w:noProof/>
          <w:sz w:val="18"/>
        </w:rPr>
        <w:t>17</w:t>
      </w:r>
      <w:r w:rsidRPr="00DA5F5B">
        <w:rPr>
          <w:b w:val="0"/>
          <w:noProof/>
          <w:sz w:val="18"/>
        </w:rPr>
        <w:fldChar w:fldCharType="end"/>
      </w:r>
    </w:p>
    <w:p w14:paraId="6F88EDE4" w14:textId="7D68E710" w:rsidR="00DA5F5B" w:rsidRDefault="00DA5F5B">
      <w:pPr>
        <w:pStyle w:val="TOC4"/>
        <w:rPr>
          <w:rFonts w:asciiTheme="minorHAnsi" w:eastAsiaTheme="minorEastAsia" w:hAnsiTheme="minorHAnsi" w:cstheme="minorBidi"/>
          <w:b w:val="0"/>
          <w:noProof/>
          <w:kern w:val="0"/>
          <w:sz w:val="22"/>
          <w:szCs w:val="22"/>
        </w:rPr>
      </w:pPr>
      <w:r>
        <w:rPr>
          <w:noProof/>
        </w:rPr>
        <w:t>Subdivision A—Purpose and scope of operation of this Division</w:t>
      </w:r>
      <w:r w:rsidRPr="00DA5F5B">
        <w:rPr>
          <w:b w:val="0"/>
          <w:noProof/>
          <w:sz w:val="18"/>
        </w:rPr>
        <w:tab/>
      </w:r>
      <w:r w:rsidRPr="00DA5F5B">
        <w:rPr>
          <w:b w:val="0"/>
          <w:noProof/>
          <w:sz w:val="18"/>
        </w:rPr>
        <w:fldChar w:fldCharType="begin"/>
      </w:r>
      <w:r w:rsidRPr="00DA5F5B">
        <w:rPr>
          <w:b w:val="0"/>
          <w:noProof/>
          <w:sz w:val="18"/>
        </w:rPr>
        <w:instrText xml:space="preserve"> PAGEREF _Toc176272048 \h </w:instrText>
      </w:r>
      <w:r w:rsidRPr="00DA5F5B">
        <w:rPr>
          <w:b w:val="0"/>
          <w:noProof/>
          <w:sz w:val="18"/>
        </w:rPr>
      </w:r>
      <w:r w:rsidRPr="00DA5F5B">
        <w:rPr>
          <w:b w:val="0"/>
          <w:noProof/>
          <w:sz w:val="18"/>
        </w:rPr>
        <w:fldChar w:fldCharType="separate"/>
      </w:r>
      <w:r w:rsidR="00120DE7">
        <w:rPr>
          <w:b w:val="0"/>
          <w:noProof/>
          <w:sz w:val="18"/>
        </w:rPr>
        <w:t>17</w:t>
      </w:r>
      <w:r w:rsidRPr="00DA5F5B">
        <w:rPr>
          <w:b w:val="0"/>
          <w:noProof/>
          <w:sz w:val="18"/>
        </w:rPr>
        <w:fldChar w:fldCharType="end"/>
      </w:r>
    </w:p>
    <w:p w14:paraId="731B39F3" w14:textId="7D6104CC" w:rsidR="00DA5F5B" w:rsidRDefault="00DA5F5B">
      <w:pPr>
        <w:pStyle w:val="TOC5"/>
        <w:rPr>
          <w:rFonts w:asciiTheme="minorHAnsi" w:eastAsiaTheme="minorEastAsia" w:hAnsiTheme="minorHAnsi" w:cstheme="minorBidi"/>
          <w:noProof/>
          <w:kern w:val="0"/>
          <w:sz w:val="22"/>
          <w:szCs w:val="22"/>
        </w:rPr>
      </w:pPr>
      <w:r>
        <w:rPr>
          <w:noProof/>
        </w:rPr>
        <w:t>20</w:t>
      </w:r>
      <w:r>
        <w:rPr>
          <w:noProof/>
        </w:rPr>
        <w:tab/>
        <w:t>Purpose of this Division</w:t>
      </w:r>
      <w:r w:rsidRPr="00DA5F5B">
        <w:rPr>
          <w:noProof/>
        </w:rPr>
        <w:tab/>
      </w:r>
      <w:r w:rsidRPr="00DA5F5B">
        <w:rPr>
          <w:noProof/>
        </w:rPr>
        <w:fldChar w:fldCharType="begin"/>
      </w:r>
      <w:r w:rsidRPr="00DA5F5B">
        <w:rPr>
          <w:noProof/>
        </w:rPr>
        <w:instrText xml:space="preserve"> PAGEREF _Toc176272049 \h </w:instrText>
      </w:r>
      <w:r w:rsidRPr="00DA5F5B">
        <w:rPr>
          <w:noProof/>
        </w:rPr>
      </w:r>
      <w:r w:rsidRPr="00DA5F5B">
        <w:rPr>
          <w:noProof/>
        </w:rPr>
        <w:fldChar w:fldCharType="separate"/>
      </w:r>
      <w:r w:rsidR="00120DE7">
        <w:rPr>
          <w:noProof/>
        </w:rPr>
        <w:t>17</w:t>
      </w:r>
      <w:r w:rsidRPr="00DA5F5B">
        <w:rPr>
          <w:noProof/>
        </w:rPr>
        <w:fldChar w:fldCharType="end"/>
      </w:r>
    </w:p>
    <w:p w14:paraId="768B1A15" w14:textId="7F0C58FB" w:rsidR="00DA5F5B" w:rsidRDefault="00DA5F5B">
      <w:pPr>
        <w:pStyle w:val="TOC5"/>
        <w:rPr>
          <w:rFonts w:asciiTheme="minorHAnsi" w:eastAsiaTheme="minorEastAsia" w:hAnsiTheme="minorHAnsi" w:cstheme="minorBidi"/>
          <w:noProof/>
          <w:kern w:val="0"/>
          <w:sz w:val="22"/>
          <w:szCs w:val="22"/>
        </w:rPr>
      </w:pPr>
      <w:r>
        <w:rPr>
          <w:noProof/>
        </w:rPr>
        <w:t>21</w:t>
      </w:r>
      <w:r>
        <w:rPr>
          <w:noProof/>
        </w:rPr>
        <w:tab/>
        <w:t>Scope of operation of this Division</w:t>
      </w:r>
      <w:r w:rsidRPr="00DA5F5B">
        <w:rPr>
          <w:noProof/>
        </w:rPr>
        <w:tab/>
      </w:r>
      <w:r w:rsidRPr="00DA5F5B">
        <w:rPr>
          <w:noProof/>
        </w:rPr>
        <w:fldChar w:fldCharType="begin"/>
      </w:r>
      <w:r w:rsidRPr="00DA5F5B">
        <w:rPr>
          <w:noProof/>
        </w:rPr>
        <w:instrText xml:space="preserve"> PAGEREF _Toc176272050 \h </w:instrText>
      </w:r>
      <w:r w:rsidRPr="00DA5F5B">
        <w:rPr>
          <w:noProof/>
        </w:rPr>
      </w:r>
      <w:r w:rsidRPr="00DA5F5B">
        <w:rPr>
          <w:noProof/>
        </w:rPr>
        <w:fldChar w:fldCharType="separate"/>
      </w:r>
      <w:r w:rsidR="00120DE7">
        <w:rPr>
          <w:noProof/>
        </w:rPr>
        <w:t>17</w:t>
      </w:r>
      <w:r w:rsidRPr="00DA5F5B">
        <w:rPr>
          <w:noProof/>
        </w:rPr>
        <w:fldChar w:fldCharType="end"/>
      </w:r>
    </w:p>
    <w:p w14:paraId="51748CBE" w14:textId="04BAF132" w:rsidR="00DA5F5B" w:rsidRDefault="00DA5F5B">
      <w:pPr>
        <w:pStyle w:val="TOC4"/>
        <w:rPr>
          <w:rFonts w:asciiTheme="minorHAnsi" w:eastAsiaTheme="minorEastAsia" w:hAnsiTheme="minorHAnsi" w:cstheme="minorBidi"/>
          <w:b w:val="0"/>
          <w:noProof/>
          <w:kern w:val="0"/>
          <w:sz w:val="22"/>
          <w:szCs w:val="22"/>
        </w:rPr>
      </w:pPr>
      <w:r>
        <w:rPr>
          <w:noProof/>
        </w:rPr>
        <w:t>Subdivision B—Applications to the Tribunal</w:t>
      </w:r>
      <w:r w:rsidRPr="00DA5F5B">
        <w:rPr>
          <w:b w:val="0"/>
          <w:noProof/>
          <w:sz w:val="18"/>
        </w:rPr>
        <w:tab/>
      </w:r>
      <w:r w:rsidRPr="00DA5F5B">
        <w:rPr>
          <w:b w:val="0"/>
          <w:noProof/>
          <w:sz w:val="18"/>
        </w:rPr>
        <w:fldChar w:fldCharType="begin"/>
      </w:r>
      <w:r w:rsidRPr="00DA5F5B">
        <w:rPr>
          <w:b w:val="0"/>
          <w:noProof/>
          <w:sz w:val="18"/>
        </w:rPr>
        <w:instrText xml:space="preserve"> PAGEREF _Toc176272051 \h </w:instrText>
      </w:r>
      <w:r w:rsidRPr="00DA5F5B">
        <w:rPr>
          <w:b w:val="0"/>
          <w:noProof/>
          <w:sz w:val="18"/>
        </w:rPr>
      </w:r>
      <w:r w:rsidRPr="00DA5F5B">
        <w:rPr>
          <w:b w:val="0"/>
          <w:noProof/>
          <w:sz w:val="18"/>
        </w:rPr>
        <w:fldChar w:fldCharType="separate"/>
      </w:r>
      <w:r w:rsidR="00120DE7">
        <w:rPr>
          <w:b w:val="0"/>
          <w:noProof/>
          <w:sz w:val="18"/>
        </w:rPr>
        <w:t>17</w:t>
      </w:r>
      <w:r w:rsidRPr="00DA5F5B">
        <w:rPr>
          <w:b w:val="0"/>
          <w:noProof/>
          <w:sz w:val="18"/>
        </w:rPr>
        <w:fldChar w:fldCharType="end"/>
      </w:r>
    </w:p>
    <w:p w14:paraId="7F482B43" w14:textId="7C60F522" w:rsidR="00DA5F5B" w:rsidRDefault="00DA5F5B">
      <w:pPr>
        <w:pStyle w:val="TOC5"/>
        <w:rPr>
          <w:rFonts w:asciiTheme="minorHAnsi" w:eastAsiaTheme="minorEastAsia" w:hAnsiTheme="minorHAnsi" w:cstheme="minorBidi"/>
          <w:noProof/>
          <w:kern w:val="0"/>
          <w:sz w:val="22"/>
          <w:szCs w:val="22"/>
        </w:rPr>
      </w:pPr>
      <w:r>
        <w:rPr>
          <w:noProof/>
        </w:rPr>
        <w:t>22</w:t>
      </w:r>
      <w:r>
        <w:rPr>
          <w:noProof/>
        </w:rPr>
        <w:tab/>
        <w:t>Fees for applications to the Tribunal</w:t>
      </w:r>
      <w:r w:rsidRPr="00DA5F5B">
        <w:rPr>
          <w:noProof/>
        </w:rPr>
        <w:tab/>
      </w:r>
      <w:r w:rsidRPr="00DA5F5B">
        <w:rPr>
          <w:noProof/>
        </w:rPr>
        <w:fldChar w:fldCharType="begin"/>
      </w:r>
      <w:r w:rsidRPr="00DA5F5B">
        <w:rPr>
          <w:noProof/>
        </w:rPr>
        <w:instrText xml:space="preserve"> PAGEREF _Toc176272052 \h </w:instrText>
      </w:r>
      <w:r w:rsidRPr="00DA5F5B">
        <w:rPr>
          <w:noProof/>
        </w:rPr>
      </w:r>
      <w:r w:rsidRPr="00DA5F5B">
        <w:rPr>
          <w:noProof/>
        </w:rPr>
        <w:fldChar w:fldCharType="separate"/>
      </w:r>
      <w:r w:rsidR="00120DE7">
        <w:rPr>
          <w:noProof/>
        </w:rPr>
        <w:t>17</w:t>
      </w:r>
      <w:r w:rsidRPr="00DA5F5B">
        <w:rPr>
          <w:noProof/>
        </w:rPr>
        <w:fldChar w:fldCharType="end"/>
      </w:r>
    </w:p>
    <w:p w14:paraId="0EB0AC2B" w14:textId="2615A77A" w:rsidR="00DA5F5B" w:rsidRDefault="00DA5F5B">
      <w:pPr>
        <w:pStyle w:val="TOC5"/>
        <w:rPr>
          <w:rFonts w:asciiTheme="minorHAnsi" w:eastAsiaTheme="minorEastAsia" w:hAnsiTheme="minorHAnsi" w:cstheme="minorBidi"/>
          <w:noProof/>
          <w:kern w:val="0"/>
          <w:sz w:val="22"/>
          <w:szCs w:val="22"/>
        </w:rPr>
      </w:pPr>
      <w:r>
        <w:rPr>
          <w:noProof/>
        </w:rPr>
        <w:t>23</w:t>
      </w:r>
      <w:r>
        <w:rPr>
          <w:noProof/>
        </w:rPr>
        <w:tab/>
        <w:t>No additional fee for application referred to the guidance and appeals panel</w:t>
      </w:r>
      <w:r w:rsidRPr="00DA5F5B">
        <w:rPr>
          <w:noProof/>
        </w:rPr>
        <w:tab/>
      </w:r>
      <w:r w:rsidRPr="00DA5F5B">
        <w:rPr>
          <w:noProof/>
        </w:rPr>
        <w:fldChar w:fldCharType="begin"/>
      </w:r>
      <w:r w:rsidRPr="00DA5F5B">
        <w:rPr>
          <w:noProof/>
        </w:rPr>
        <w:instrText xml:space="preserve"> PAGEREF _Toc176272053 \h </w:instrText>
      </w:r>
      <w:r w:rsidRPr="00DA5F5B">
        <w:rPr>
          <w:noProof/>
        </w:rPr>
      </w:r>
      <w:r w:rsidRPr="00DA5F5B">
        <w:rPr>
          <w:noProof/>
        </w:rPr>
        <w:fldChar w:fldCharType="separate"/>
      </w:r>
      <w:r w:rsidR="00120DE7">
        <w:rPr>
          <w:noProof/>
        </w:rPr>
        <w:t>18</w:t>
      </w:r>
      <w:r w:rsidRPr="00DA5F5B">
        <w:rPr>
          <w:noProof/>
        </w:rPr>
        <w:fldChar w:fldCharType="end"/>
      </w:r>
    </w:p>
    <w:p w14:paraId="2AC9A6CB" w14:textId="105A93D6" w:rsidR="00DA5F5B" w:rsidRDefault="00DA5F5B">
      <w:pPr>
        <w:pStyle w:val="TOC5"/>
        <w:rPr>
          <w:rFonts w:asciiTheme="minorHAnsi" w:eastAsiaTheme="minorEastAsia" w:hAnsiTheme="minorHAnsi" w:cstheme="minorBidi"/>
          <w:noProof/>
          <w:kern w:val="0"/>
          <w:sz w:val="22"/>
          <w:szCs w:val="22"/>
        </w:rPr>
      </w:pPr>
      <w:r>
        <w:rPr>
          <w:noProof/>
        </w:rPr>
        <w:t>24</w:t>
      </w:r>
      <w:r>
        <w:rPr>
          <w:noProof/>
        </w:rPr>
        <w:tab/>
        <w:t>Consequence if application not accompanied by prescribed fee</w:t>
      </w:r>
      <w:r w:rsidRPr="00DA5F5B">
        <w:rPr>
          <w:noProof/>
        </w:rPr>
        <w:tab/>
      </w:r>
      <w:r w:rsidRPr="00DA5F5B">
        <w:rPr>
          <w:noProof/>
        </w:rPr>
        <w:fldChar w:fldCharType="begin"/>
      </w:r>
      <w:r w:rsidRPr="00DA5F5B">
        <w:rPr>
          <w:noProof/>
        </w:rPr>
        <w:instrText xml:space="preserve"> PAGEREF _Toc176272054 \h </w:instrText>
      </w:r>
      <w:r w:rsidRPr="00DA5F5B">
        <w:rPr>
          <w:noProof/>
        </w:rPr>
      </w:r>
      <w:r w:rsidRPr="00DA5F5B">
        <w:rPr>
          <w:noProof/>
        </w:rPr>
        <w:fldChar w:fldCharType="separate"/>
      </w:r>
      <w:r w:rsidR="00120DE7">
        <w:rPr>
          <w:noProof/>
        </w:rPr>
        <w:t>18</w:t>
      </w:r>
      <w:r w:rsidRPr="00DA5F5B">
        <w:rPr>
          <w:noProof/>
        </w:rPr>
        <w:fldChar w:fldCharType="end"/>
      </w:r>
    </w:p>
    <w:p w14:paraId="151083EE" w14:textId="054BEEB7" w:rsidR="00DA5F5B" w:rsidRDefault="00DA5F5B">
      <w:pPr>
        <w:pStyle w:val="TOC5"/>
        <w:rPr>
          <w:rFonts w:asciiTheme="minorHAnsi" w:eastAsiaTheme="minorEastAsia" w:hAnsiTheme="minorHAnsi" w:cstheme="minorBidi"/>
          <w:noProof/>
          <w:kern w:val="0"/>
          <w:sz w:val="22"/>
          <w:szCs w:val="22"/>
        </w:rPr>
      </w:pPr>
      <w:r>
        <w:rPr>
          <w:noProof/>
        </w:rPr>
        <w:t>25</w:t>
      </w:r>
      <w:r>
        <w:rPr>
          <w:noProof/>
        </w:rPr>
        <w:tab/>
        <w:t>Consequences if the Tribunal considers that the amount in dispute is not less than $5,000</w:t>
      </w:r>
      <w:r w:rsidRPr="00DA5F5B">
        <w:rPr>
          <w:noProof/>
        </w:rPr>
        <w:tab/>
      </w:r>
      <w:r w:rsidRPr="00DA5F5B">
        <w:rPr>
          <w:noProof/>
        </w:rPr>
        <w:fldChar w:fldCharType="begin"/>
      </w:r>
      <w:r w:rsidRPr="00DA5F5B">
        <w:rPr>
          <w:noProof/>
        </w:rPr>
        <w:instrText xml:space="preserve"> PAGEREF _Toc176272055 \h </w:instrText>
      </w:r>
      <w:r w:rsidRPr="00DA5F5B">
        <w:rPr>
          <w:noProof/>
        </w:rPr>
      </w:r>
      <w:r w:rsidRPr="00DA5F5B">
        <w:rPr>
          <w:noProof/>
        </w:rPr>
        <w:fldChar w:fldCharType="separate"/>
      </w:r>
      <w:r w:rsidR="00120DE7">
        <w:rPr>
          <w:noProof/>
        </w:rPr>
        <w:t>18</w:t>
      </w:r>
      <w:r w:rsidRPr="00DA5F5B">
        <w:rPr>
          <w:noProof/>
        </w:rPr>
        <w:fldChar w:fldCharType="end"/>
      </w:r>
    </w:p>
    <w:p w14:paraId="35A1EE32" w14:textId="34C43FEC" w:rsidR="00DA5F5B" w:rsidRDefault="00DA5F5B">
      <w:pPr>
        <w:pStyle w:val="TOC5"/>
        <w:rPr>
          <w:rFonts w:asciiTheme="minorHAnsi" w:eastAsiaTheme="minorEastAsia" w:hAnsiTheme="minorHAnsi" w:cstheme="minorBidi"/>
          <w:noProof/>
          <w:kern w:val="0"/>
          <w:sz w:val="22"/>
          <w:szCs w:val="22"/>
        </w:rPr>
      </w:pPr>
      <w:r>
        <w:rPr>
          <w:noProof/>
        </w:rPr>
        <w:t>26</w:t>
      </w:r>
      <w:r>
        <w:rPr>
          <w:noProof/>
        </w:rPr>
        <w:tab/>
        <w:t>Consequences if the Tribunal considers that an applicant is not a small business entity</w:t>
      </w:r>
      <w:r w:rsidRPr="00DA5F5B">
        <w:rPr>
          <w:noProof/>
        </w:rPr>
        <w:tab/>
      </w:r>
      <w:r w:rsidRPr="00DA5F5B">
        <w:rPr>
          <w:noProof/>
        </w:rPr>
        <w:fldChar w:fldCharType="begin"/>
      </w:r>
      <w:r w:rsidRPr="00DA5F5B">
        <w:rPr>
          <w:noProof/>
        </w:rPr>
        <w:instrText xml:space="preserve"> PAGEREF _Toc176272056 \h </w:instrText>
      </w:r>
      <w:r w:rsidRPr="00DA5F5B">
        <w:rPr>
          <w:noProof/>
        </w:rPr>
      </w:r>
      <w:r w:rsidRPr="00DA5F5B">
        <w:rPr>
          <w:noProof/>
        </w:rPr>
        <w:fldChar w:fldCharType="separate"/>
      </w:r>
      <w:r w:rsidR="00120DE7">
        <w:rPr>
          <w:noProof/>
        </w:rPr>
        <w:t>19</w:t>
      </w:r>
      <w:r w:rsidRPr="00DA5F5B">
        <w:rPr>
          <w:noProof/>
        </w:rPr>
        <w:fldChar w:fldCharType="end"/>
      </w:r>
    </w:p>
    <w:p w14:paraId="203BB880" w14:textId="7255AE82" w:rsidR="00DA5F5B" w:rsidRDefault="00DA5F5B">
      <w:pPr>
        <w:pStyle w:val="TOC4"/>
        <w:rPr>
          <w:rFonts w:asciiTheme="minorHAnsi" w:eastAsiaTheme="minorEastAsia" w:hAnsiTheme="minorHAnsi" w:cstheme="minorBidi"/>
          <w:b w:val="0"/>
          <w:noProof/>
          <w:kern w:val="0"/>
          <w:sz w:val="22"/>
          <w:szCs w:val="22"/>
        </w:rPr>
      </w:pPr>
      <w:r>
        <w:rPr>
          <w:noProof/>
        </w:rPr>
        <w:t>Subdivision C—Applications to the President</w:t>
      </w:r>
      <w:r w:rsidRPr="00DA5F5B">
        <w:rPr>
          <w:b w:val="0"/>
          <w:noProof/>
          <w:sz w:val="18"/>
        </w:rPr>
        <w:tab/>
      </w:r>
      <w:r w:rsidRPr="00DA5F5B">
        <w:rPr>
          <w:b w:val="0"/>
          <w:noProof/>
          <w:sz w:val="18"/>
        </w:rPr>
        <w:fldChar w:fldCharType="begin"/>
      </w:r>
      <w:r w:rsidRPr="00DA5F5B">
        <w:rPr>
          <w:b w:val="0"/>
          <w:noProof/>
          <w:sz w:val="18"/>
        </w:rPr>
        <w:instrText xml:space="preserve"> PAGEREF _Toc176272057 \h </w:instrText>
      </w:r>
      <w:r w:rsidRPr="00DA5F5B">
        <w:rPr>
          <w:b w:val="0"/>
          <w:noProof/>
          <w:sz w:val="18"/>
        </w:rPr>
      </w:r>
      <w:r w:rsidRPr="00DA5F5B">
        <w:rPr>
          <w:b w:val="0"/>
          <w:noProof/>
          <w:sz w:val="18"/>
        </w:rPr>
        <w:fldChar w:fldCharType="separate"/>
      </w:r>
      <w:r w:rsidR="00120DE7">
        <w:rPr>
          <w:b w:val="0"/>
          <w:noProof/>
          <w:sz w:val="18"/>
        </w:rPr>
        <w:t>20</w:t>
      </w:r>
      <w:r w:rsidRPr="00DA5F5B">
        <w:rPr>
          <w:b w:val="0"/>
          <w:noProof/>
          <w:sz w:val="18"/>
        </w:rPr>
        <w:fldChar w:fldCharType="end"/>
      </w:r>
    </w:p>
    <w:p w14:paraId="2E21D327" w14:textId="1D94C0FE" w:rsidR="00DA5F5B" w:rsidRDefault="00DA5F5B">
      <w:pPr>
        <w:pStyle w:val="TOC5"/>
        <w:rPr>
          <w:rFonts w:asciiTheme="minorHAnsi" w:eastAsiaTheme="minorEastAsia" w:hAnsiTheme="minorHAnsi" w:cstheme="minorBidi"/>
          <w:noProof/>
          <w:kern w:val="0"/>
          <w:sz w:val="22"/>
          <w:szCs w:val="22"/>
        </w:rPr>
      </w:pPr>
      <w:r>
        <w:rPr>
          <w:noProof/>
        </w:rPr>
        <w:t>27</w:t>
      </w:r>
      <w:r>
        <w:rPr>
          <w:noProof/>
        </w:rPr>
        <w:tab/>
        <w:t>Fees for applications to the President</w:t>
      </w:r>
      <w:r w:rsidRPr="00DA5F5B">
        <w:rPr>
          <w:noProof/>
        </w:rPr>
        <w:tab/>
      </w:r>
      <w:r w:rsidRPr="00DA5F5B">
        <w:rPr>
          <w:noProof/>
        </w:rPr>
        <w:fldChar w:fldCharType="begin"/>
      </w:r>
      <w:r w:rsidRPr="00DA5F5B">
        <w:rPr>
          <w:noProof/>
        </w:rPr>
        <w:instrText xml:space="preserve"> PAGEREF _Toc176272058 \h </w:instrText>
      </w:r>
      <w:r w:rsidRPr="00DA5F5B">
        <w:rPr>
          <w:noProof/>
        </w:rPr>
      </w:r>
      <w:r w:rsidRPr="00DA5F5B">
        <w:rPr>
          <w:noProof/>
        </w:rPr>
        <w:fldChar w:fldCharType="separate"/>
      </w:r>
      <w:r w:rsidR="00120DE7">
        <w:rPr>
          <w:noProof/>
        </w:rPr>
        <w:t>20</w:t>
      </w:r>
      <w:r w:rsidRPr="00DA5F5B">
        <w:rPr>
          <w:noProof/>
        </w:rPr>
        <w:fldChar w:fldCharType="end"/>
      </w:r>
    </w:p>
    <w:p w14:paraId="62AE5209" w14:textId="50E6509F" w:rsidR="00DA5F5B" w:rsidRDefault="00DA5F5B">
      <w:pPr>
        <w:pStyle w:val="TOC5"/>
        <w:rPr>
          <w:rFonts w:asciiTheme="minorHAnsi" w:eastAsiaTheme="minorEastAsia" w:hAnsiTheme="minorHAnsi" w:cstheme="minorBidi"/>
          <w:noProof/>
          <w:kern w:val="0"/>
          <w:sz w:val="22"/>
          <w:szCs w:val="22"/>
        </w:rPr>
      </w:pPr>
      <w:r>
        <w:rPr>
          <w:noProof/>
        </w:rPr>
        <w:t>28</w:t>
      </w:r>
      <w:r>
        <w:rPr>
          <w:noProof/>
        </w:rPr>
        <w:tab/>
        <w:t>Consequence if application not accompanied by prescribed fee</w:t>
      </w:r>
      <w:r w:rsidRPr="00DA5F5B">
        <w:rPr>
          <w:noProof/>
        </w:rPr>
        <w:tab/>
      </w:r>
      <w:r w:rsidRPr="00DA5F5B">
        <w:rPr>
          <w:noProof/>
        </w:rPr>
        <w:fldChar w:fldCharType="begin"/>
      </w:r>
      <w:r w:rsidRPr="00DA5F5B">
        <w:rPr>
          <w:noProof/>
        </w:rPr>
        <w:instrText xml:space="preserve"> PAGEREF _Toc176272059 \h </w:instrText>
      </w:r>
      <w:r w:rsidRPr="00DA5F5B">
        <w:rPr>
          <w:noProof/>
        </w:rPr>
      </w:r>
      <w:r w:rsidRPr="00DA5F5B">
        <w:rPr>
          <w:noProof/>
        </w:rPr>
        <w:fldChar w:fldCharType="separate"/>
      </w:r>
      <w:r w:rsidR="00120DE7">
        <w:rPr>
          <w:noProof/>
        </w:rPr>
        <w:t>20</w:t>
      </w:r>
      <w:r w:rsidRPr="00DA5F5B">
        <w:rPr>
          <w:noProof/>
        </w:rPr>
        <w:fldChar w:fldCharType="end"/>
      </w:r>
    </w:p>
    <w:p w14:paraId="548E1F6D" w14:textId="25FB5AC7" w:rsidR="00DA5F5B" w:rsidRDefault="00DA5F5B">
      <w:pPr>
        <w:pStyle w:val="TOC4"/>
        <w:rPr>
          <w:rFonts w:asciiTheme="minorHAnsi" w:eastAsiaTheme="minorEastAsia" w:hAnsiTheme="minorHAnsi" w:cstheme="minorBidi"/>
          <w:b w:val="0"/>
          <w:noProof/>
          <w:kern w:val="0"/>
          <w:sz w:val="22"/>
          <w:szCs w:val="22"/>
        </w:rPr>
      </w:pPr>
      <w:r>
        <w:rPr>
          <w:noProof/>
        </w:rPr>
        <w:lastRenderedPageBreak/>
        <w:t>Subdivision D—General provisions</w:t>
      </w:r>
      <w:r w:rsidRPr="00DA5F5B">
        <w:rPr>
          <w:b w:val="0"/>
          <w:noProof/>
          <w:sz w:val="18"/>
        </w:rPr>
        <w:tab/>
      </w:r>
      <w:r w:rsidRPr="00DA5F5B">
        <w:rPr>
          <w:b w:val="0"/>
          <w:noProof/>
          <w:sz w:val="18"/>
        </w:rPr>
        <w:fldChar w:fldCharType="begin"/>
      </w:r>
      <w:r w:rsidRPr="00DA5F5B">
        <w:rPr>
          <w:b w:val="0"/>
          <w:noProof/>
          <w:sz w:val="18"/>
        </w:rPr>
        <w:instrText xml:space="preserve"> PAGEREF _Toc176272060 \h </w:instrText>
      </w:r>
      <w:r w:rsidRPr="00DA5F5B">
        <w:rPr>
          <w:b w:val="0"/>
          <w:noProof/>
          <w:sz w:val="18"/>
        </w:rPr>
      </w:r>
      <w:r w:rsidRPr="00DA5F5B">
        <w:rPr>
          <w:b w:val="0"/>
          <w:noProof/>
          <w:sz w:val="18"/>
        </w:rPr>
        <w:fldChar w:fldCharType="separate"/>
      </w:r>
      <w:r w:rsidR="00120DE7">
        <w:rPr>
          <w:b w:val="0"/>
          <w:noProof/>
          <w:sz w:val="18"/>
        </w:rPr>
        <w:t>20</w:t>
      </w:r>
      <w:r w:rsidRPr="00DA5F5B">
        <w:rPr>
          <w:b w:val="0"/>
          <w:noProof/>
          <w:sz w:val="18"/>
        </w:rPr>
        <w:fldChar w:fldCharType="end"/>
      </w:r>
    </w:p>
    <w:p w14:paraId="6B58719C" w14:textId="53A4CC8C" w:rsidR="00DA5F5B" w:rsidRDefault="00DA5F5B">
      <w:pPr>
        <w:pStyle w:val="TOC5"/>
        <w:rPr>
          <w:rFonts w:asciiTheme="minorHAnsi" w:eastAsiaTheme="minorEastAsia" w:hAnsiTheme="minorHAnsi" w:cstheme="minorBidi"/>
          <w:noProof/>
          <w:kern w:val="0"/>
          <w:sz w:val="22"/>
          <w:szCs w:val="22"/>
        </w:rPr>
      </w:pPr>
      <w:r>
        <w:rPr>
          <w:noProof/>
        </w:rPr>
        <w:t>29</w:t>
      </w:r>
      <w:r>
        <w:rPr>
          <w:noProof/>
        </w:rPr>
        <w:tab/>
        <w:t>Concessional circumstances</w:t>
      </w:r>
      <w:r w:rsidRPr="00DA5F5B">
        <w:rPr>
          <w:noProof/>
        </w:rPr>
        <w:tab/>
      </w:r>
      <w:r w:rsidRPr="00DA5F5B">
        <w:rPr>
          <w:noProof/>
        </w:rPr>
        <w:fldChar w:fldCharType="begin"/>
      </w:r>
      <w:r w:rsidRPr="00DA5F5B">
        <w:rPr>
          <w:noProof/>
        </w:rPr>
        <w:instrText xml:space="preserve"> PAGEREF _Toc176272061 \h </w:instrText>
      </w:r>
      <w:r w:rsidRPr="00DA5F5B">
        <w:rPr>
          <w:noProof/>
        </w:rPr>
      </w:r>
      <w:r w:rsidRPr="00DA5F5B">
        <w:rPr>
          <w:noProof/>
        </w:rPr>
        <w:fldChar w:fldCharType="separate"/>
      </w:r>
      <w:r w:rsidR="00120DE7">
        <w:rPr>
          <w:noProof/>
        </w:rPr>
        <w:t>20</w:t>
      </w:r>
      <w:r w:rsidRPr="00DA5F5B">
        <w:rPr>
          <w:noProof/>
        </w:rPr>
        <w:fldChar w:fldCharType="end"/>
      </w:r>
    </w:p>
    <w:p w14:paraId="3B0B65C8" w14:textId="086B0360" w:rsidR="00DA5F5B" w:rsidRDefault="00DA5F5B">
      <w:pPr>
        <w:pStyle w:val="TOC5"/>
        <w:rPr>
          <w:rFonts w:asciiTheme="minorHAnsi" w:eastAsiaTheme="minorEastAsia" w:hAnsiTheme="minorHAnsi" w:cstheme="minorBidi"/>
          <w:noProof/>
          <w:kern w:val="0"/>
          <w:sz w:val="22"/>
          <w:szCs w:val="22"/>
        </w:rPr>
      </w:pPr>
      <w:r>
        <w:rPr>
          <w:noProof/>
        </w:rPr>
        <w:t>30</w:t>
      </w:r>
      <w:r>
        <w:rPr>
          <w:noProof/>
        </w:rPr>
        <w:tab/>
        <w:t>Decisions for which application fee is not payable</w:t>
      </w:r>
      <w:r w:rsidRPr="00DA5F5B">
        <w:rPr>
          <w:noProof/>
        </w:rPr>
        <w:tab/>
      </w:r>
      <w:r w:rsidRPr="00DA5F5B">
        <w:rPr>
          <w:noProof/>
        </w:rPr>
        <w:fldChar w:fldCharType="begin"/>
      </w:r>
      <w:r w:rsidRPr="00DA5F5B">
        <w:rPr>
          <w:noProof/>
        </w:rPr>
        <w:instrText xml:space="preserve"> PAGEREF _Toc176272062 \h </w:instrText>
      </w:r>
      <w:r w:rsidRPr="00DA5F5B">
        <w:rPr>
          <w:noProof/>
        </w:rPr>
      </w:r>
      <w:r w:rsidRPr="00DA5F5B">
        <w:rPr>
          <w:noProof/>
        </w:rPr>
        <w:fldChar w:fldCharType="separate"/>
      </w:r>
      <w:r w:rsidR="00120DE7">
        <w:rPr>
          <w:noProof/>
        </w:rPr>
        <w:t>21</w:t>
      </w:r>
      <w:r w:rsidRPr="00DA5F5B">
        <w:rPr>
          <w:noProof/>
        </w:rPr>
        <w:fldChar w:fldCharType="end"/>
      </w:r>
    </w:p>
    <w:p w14:paraId="3F4C8A17" w14:textId="511BC244" w:rsidR="00DA5F5B" w:rsidRDefault="00DA5F5B">
      <w:pPr>
        <w:pStyle w:val="TOC5"/>
        <w:rPr>
          <w:rFonts w:asciiTheme="minorHAnsi" w:eastAsiaTheme="minorEastAsia" w:hAnsiTheme="minorHAnsi" w:cstheme="minorBidi"/>
          <w:noProof/>
          <w:kern w:val="0"/>
          <w:sz w:val="22"/>
          <w:szCs w:val="22"/>
        </w:rPr>
      </w:pPr>
      <w:r>
        <w:rPr>
          <w:noProof/>
        </w:rPr>
        <w:t>31</w:t>
      </w:r>
      <w:r>
        <w:rPr>
          <w:noProof/>
        </w:rPr>
        <w:tab/>
        <w:t>Multiple applications</w:t>
      </w:r>
      <w:r w:rsidRPr="00DA5F5B">
        <w:rPr>
          <w:noProof/>
        </w:rPr>
        <w:tab/>
      </w:r>
      <w:r w:rsidRPr="00DA5F5B">
        <w:rPr>
          <w:noProof/>
        </w:rPr>
        <w:fldChar w:fldCharType="begin"/>
      </w:r>
      <w:r w:rsidRPr="00DA5F5B">
        <w:rPr>
          <w:noProof/>
        </w:rPr>
        <w:instrText xml:space="preserve"> PAGEREF _Toc176272063 \h </w:instrText>
      </w:r>
      <w:r w:rsidRPr="00DA5F5B">
        <w:rPr>
          <w:noProof/>
        </w:rPr>
      </w:r>
      <w:r w:rsidRPr="00DA5F5B">
        <w:rPr>
          <w:noProof/>
        </w:rPr>
        <w:fldChar w:fldCharType="separate"/>
      </w:r>
      <w:r w:rsidR="00120DE7">
        <w:rPr>
          <w:noProof/>
        </w:rPr>
        <w:t>22</w:t>
      </w:r>
      <w:r w:rsidRPr="00DA5F5B">
        <w:rPr>
          <w:noProof/>
        </w:rPr>
        <w:fldChar w:fldCharType="end"/>
      </w:r>
    </w:p>
    <w:p w14:paraId="765A656D" w14:textId="4AEA442F" w:rsidR="00DA5F5B" w:rsidRDefault="00DA5F5B">
      <w:pPr>
        <w:pStyle w:val="TOC5"/>
        <w:rPr>
          <w:rFonts w:asciiTheme="minorHAnsi" w:eastAsiaTheme="minorEastAsia" w:hAnsiTheme="minorHAnsi" w:cstheme="minorBidi"/>
          <w:noProof/>
          <w:kern w:val="0"/>
          <w:sz w:val="22"/>
          <w:szCs w:val="22"/>
        </w:rPr>
      </w:pPr>
      <w:r>
        <w:rPr>
          <w:noProof/>
        </w:rPr>
        <w:t>32</w:t>
      </w:r>
      <w:r>
        <w:rPr>
          <w:noProof/>
        </w:rPr>
        <w:tab/>
        <w:t>Refunds</w:t>
      </w:r>
      <w:r w:rsidRPr="00DA5F5B">
        <w:rPr>
          <w:noProof/>
        </w:rPr>
        <w:tab/>
      </w:r>
      <w:r w:rsidRPr="00DA5F5B">
        <w:rPr>
          <w:noProof/>
        </w:rPr>
        <w:fldChar w:fldCharType="begin"/>
      </w:r>
      <w:r w:rsidRPr="00DA5F5B">
        <w:rPr>
          <w:noProof/>
        </w:rPr>
        <w:instrText xml:space="preserve"> PAGEREF _Toc176272064 \h </w:instrText>
      </w:r>
      <w:r w:rsidRPr="00DA5F5B">
        <w:rPr>
          <w:noProof/>
        </w:rPr>
      </w:r>
      <w:r w:rsidRPr="00DA5F5B">
        <w:rPr>
          <w:noProof/>
        </w:rPr>
        <w:fldChar w:fldCharType="separate"/>
      </w:r>
      <w:r w:rsidR="00120DE7">
        <w:rPr>
          <w:noProof/>
        </w:rPr>
        <w:t>23</w:t>
      </w:r>
      <w:r w:rsidRPr="00DA5F5B">
        <w:rPr>
          <w:noProof/>
        </w:rPr>
        <w:fldChar w:fldCharType="end"/>
      </w:r>
    </w:p>
    <w:p w14:paraId="04F1F4F9" w14:textId="65D2ACC9" w:rsidR="00DA5F5B" w:rsidRDefault="00DA5F5B">
      <w:pPr>
        <w:pStyle w:val="TOC5"/>
        <w:rPr>
          <w:rFonts w:asciiTheme="minorHAnsi" w:eastAsiaTheme="minorEastAsia" w:hAnsiTheme="minorHAnsi" w:cstheme="minorBidi"/>
          <w:noProof/>
          <w:kern w:val="0"/>
          <w:sz w:val="22"/>
          <w:szCs w:val="22"/>
        </w:rPr>
      </w:pPr>
      <w:r>
        <w:rPr>
          <w:noProof/>
        </w:rPr>
        <w:t>33</w:t>
      </w:r>
      <w:r>
        <w:rPr>
          <w:noProof/>
        </w:rPr>
        <w:tab/>
        <w:t>Annual increase in fees</w:t>
      </w:r>
      <w:r w:rsidRPr="00DA5F5B">
        <w:rPr>
          <w:noProof/>
        </w:rPr>
        <w:tab/>
      </w:r>
      <w:r w:rsidRPr="00DA5F5B">
        <w:rPr>
          <w:noProof/>
        </w:rPr>
        <w:fldChar w:fldCharType="begin"/>
      </w:r>
      <w:r w:rsidRPr="00DA5F5B">
        <w:rPr>
          <w:noProof/>
        </w:rPr>
        <w:instrText xml:space="preserve"> PAGEREF _Toc176272065 \h </w:instrText>
      </w:r>
      <w:r w:rsidRPr="00DA5F5B">
        <w:rPr>
          <w:noProof/>
        </w:rPr>
      </w:r>
      <w:r w:rsidRPr="00DA5F5B">
        <w:rPr>
          <w:noProof/>
        </w:rPr>
        <w:fldChar w:fldCharType="separate"/>
      </w:r>
      <w:r w:rsidR="00120DE7">
        <w:rPr>
          <w:noProof/>
        </w:rPr>
        <w:t>25</w:t>
      </w:r>
      <w:r w:rsidRPr="00DA5F5B">
        <w:rPr>
          <w:noProof/>
        </w:rPr>
        <w:fldChar w:fldCharType="end"/>
      </w:r>
    </w:p>
    <w:p w14:paraId="514F9700" w14:textId="2A272BC9" w:rsidR="00DA5F5B" w:rsidRDefault="00DA5F5B">
      <w:pPr>
        <w:pStyle w:val="TOC5"/>
        <w:rPr>
          <w:rFonts w:asciiTheme="minorHAnsi" w:eastAsiaTheme="minorEastAsia" w:hAnsiTheme="minorHAnsi" w:cstheme="minorBidi"/>
          <w:noProof/>
          <w:kern w:val="0"/>
          <w:sz w:val="22"/>
          <w:szCs w:val="22"/>
        </w:rPr>
      </w:pPr>
      <w:r>
        <w:rPr>
          <w:noProof/>
        </w:rPr>
        <w:t>34</w:t>
      </w:r>
      <w:r>
        <w:rPr>
          <w:noProof/>
        </w:rPr>
        <w:tab/>
        <w:t>Review by Tribunal—certain fee payment decisions</w:t>
      </w:r>
      <w:r w:rsidRPr="00DA5F5B">
        <w:rPr>
          <w:noProof/>
        </w:rPr>
        <w:tab/>
      </w:r>
      <w:r w:rsidRPr="00DA5F5B">
        <w:rPr>
          <w:noProof/>
        </w:rPr>
        <w:fldChar w:fldCharType="begin"/>
      </w:r>
      <w:r w:rsidRPr="00DA5F5B">
        <w:rPr>
          <w:noProof/>
        </w:rPr>
        <w:instrText xml:space="preserve"> PAGEREF _Toc176272066 \h </w:instrText>
      </w:r>
      <w:r w:rsidRPr="00DA5F5B">
        <w:rPr>
          <w:noProof/>
        </w:rPr>
      </w:r>
      <w:r w:rsidRPr="00DA5F5B">
        <w:rPr>
          <w:noProof/>
        </w:rPr>
        <w:fldChar w:fldCharType="separate"/>
      </w:r>
      <w:r w:rsidR="00120DE7">
        <w:rPr>
          <w:noProof/>
        </w:rPr>
        <w:t>26</w:t>
      </w:r>
      <w:r w:rsidRPr="00DA5F5B">
        <w:rPr>
          <w:noProof/>
        </w:rPr>
        <w:fldChar w:fldCharType="end"/>
      </w:r>
    </w:p>
    <w:p w14:paraId="7560AAB9" w14:textId="77777777" w:rsidR="00670EA1" w:rsidRPr="00D21FC4" w:rsidRDefault="00DA5F5B" w:rsidP="00715914">
      <w:r>
        <w:fldChar w:fldCharType="end"/>
      </w:r>
    </w:p>
    <w:p w14:paraId="18825F3D" w14:textId="77777777" w:rsidR="00670EA1" w:rsidRPr="00D21FC4" w:rsidRDefault="00670EA1" w:rsidP="00715914">
      <w:pPr>
        <w:sectPr w:rsidR="00670EA1" w:rsidRPr="00D21FC4" w:rsidSect="0090300D">
          <w:headerReference w:type="even" r:id="rId18"/>
          <w:headerReference w:type="default" r:id="rId19"/>
          <w:footerReference w:type="even" r:id="rId20"/>
          <w:footerReference w:type="default" r:id="rId21"/>
          <w:headerReference w:type="first" r:id="rId22"/>
          <w:pgSz w:w="11907" w:h="16839"/>
          <w:pgMar w:top="2099" w:right="1797" w:bottom="1440" w:left="1797" w:header="720" w:footer="709" w:gutter="0"/>
          <w:pgNumType w:fmt="lowerRoman" w:start="1"/>
          <w:cols w:space="708"/>
          <w:docGrid w:linePitch="360"/>
        </w:sectPr>
      </w:pPr>
    </w:p>
    <w:p w14:paraId="5C8C6D84" w14:textId="77777777" w:rsidR="00715914" w:rsidRPr="00D21FC4" w:rsidRDefault="00715914" w:rsidP="00715914">
      <w:pPr>
        <w:pStyle w:val="ActHead2"/>
      </w:pPr>
      <w:bookmarkStart w:id="0" w:name="_Toc176272019"/>
      <w:r w:rsidRPr="00BC234A">
        <w:rPr>
          <w:rStyle w:val="CharPartNo"/>
        </w:rPr>
        <w:lastRenderedPageBreak/>
        <w:t>Part 1</w:t>
      </w:r>
      <w:r w:rsidRPr="00D21FC4">
        <w:t>—</w:t>
      </w:r>
      <w:r w:rsidRPr="00BC234A">
        <w:rPr>
          <w:rStyle w:val="CharPartText"/>
        </w:rPr>
        <w:t>Preliminary</w:t>
      </w:r>
      <w:bookmarkEnd w:id="0"/>
    </w:p>
    <w:p w14:paraId="1252504D" w14:textId="77777777" w:rsidR="00715914" w:rsidRPr="00BC234A" w:rsidRDefault="00715914" w:rsidP="00715914">
      <w:pPr>
        <w:pStyle w:val="Header"/>
      </w:pPr>
      <w:r w:rsidRPr="00BC234A">
        <w:rPr>
          <w:rStyle w:val="CharDivNo"/>
        </w:rPr>
        <w:t xml:space="preserve"> </w:t>
      </w:r>
      <w:r w:rsidRPr="00BC234A">
        <w:rPr>
          <w:rStyle w:val="CharDivText"/>
        </w:rPr>
        <w:t xml:space="preserve"> </w:t>
      </w:r>
    </w:p>
    <w:p w14:paraId="7ADF4A4C" w14:textId="77777777" w:rsidR="00715914" w:rsidRPr="00D21FC4" w:rsidRDefault="00ED1CEA" w:rsidP="00715914">
      <w:pPr>
        <w:pStyle w:val="ActHead5"/>
      </w:pPr>
      <w:bookmarkStart w:id="1" w:name="_Toc176272020"/>
      <w:r w:rsidRPr="00BC234A">
        <w:rPr>
          <w:rStyle w:val="CharSectno"/>
        </w:rPr>
        <w:t>1</w:t>
      </w:r>
      <w:r w:rsidR="00715914" w:rsidRPr="00D21FC4">
        <w:t xml:space="preserve">  </w:t>
      </w:r>
      <w:r w:rsidR="00CE493D" w:rsidRPr="00D21FC4">
        <w:t>Name</w:t>
      </w:r>
      <w:bookmarkEnd w:id="1"/>
    </w:p>
    <w:p w14:paraId="63324BE1" w14:textId="77777777" w:rsidR="00715914" w:rsidRPr="00D21FC4" w:rsidRDefault="00715914" w:rsidP="00715914">
      <w:pPr>
        <w:pStyle w:val="subsection"/>
      </w:pPr>
      <w:r w:rsidRPr="00D21FC4">
        <w:tab/>
      </w:r>
      <w:r w:rsidRPr="00D21FC4">
        <w:tab/>
      </w:r>
      <w:r w:rsidR="00E13EDA" w:rsidRPr="00D21FC4">
        <w:t>This instrument is</w:t>
      </w:r>
      <w:r w:rsidR="00CE493D" w:rsidRPr="00D21FC4">
        <w:t xml:space="preserve"> the </w:t>
      </w:r>
      <w:r w:rsidR="00B537AD">
        <w:rPr>
          <w:i/>
          <w:noProof/>
        </w:rPr>
        <w:t>Administrative Review Tribunal Rules 2024</w:t>
      </w:r>
      <w:r w:rsidRPr="00D21FC4">
        <w:t>.</w:t>
      </w:r>
    </w:p>
    <w:p w14:paraId="1B95E3C3" w14:textId="77777777" w:rsidR="00715914" w:rsidRPr="00D21FC4" w:rsidRDefault="00ED1CEA" w:rsidP="00715914">
      <w:pPr>
        <w:pStyle w:val="ActHead5"/>
      </w:pPr>
      <w:bookmarkStart w:id="2" w:name="_Toc176272021"/>
      <w:r w:rsidRPr="00BC234A">
        <w:rPr>
          <w:rStyle w:val="CharSectno"/>
        </w:rPr>
        <w:t>2</w:t>
      </w:r>
      <w:r w:rsidR="00715914" w:rsidRPr="00D21FC4">
        <w:t xml:space="preserve">  Commencement</w:t>
      </w:r>
      <w:bookmarkEnd w:id="2"/>
    </w:p>
    <w:p w14:paraId="604F6E54" w14:textId="77777777" w:rsidR="00AE3652" w:rsidRPr="00D21FC4" w:rsidRDefault="00807626" w:rsidP="00AE3652">
      <w:pPr>
        <w:pStyle w:val="subsection"/>
      </w:pPr>
      <w:r w:rsidRPr="00D21FC4">
        <w:tab/>
      </w:r>
      <w:r w:rsidR="00AE3652" w:rsidRPr="00D21FC4">
        <w:t>(1)</w:t>
      </w:r>
      <w:r w:rsidR="00AE3652" w:rsidRPr="00D21FC4">
        <w:tab/>
        <w:t xml:space="preserve">Each provision of </w:t>
      </w:r>
      <w:r w:rsidR="00E13EDA" w:rsidRPr="00D21FC4">
        <w:t>this instrument</w:t>
      </w:r>
      <w:r w:rsidR="00AE3652" w:rsidRPr="00D21FC4">
        <w:t xml:space="preserve"> specified in column 1 of the table commences, or is taken to have commenced, in accordance with column 2 of the table. Any other statement in column 2 has effect according to its terms.</w:t>
      </w:r>
    </w:p>
    <w:p w14:paraId="62487916" w14:textId="77777777" w:rsidR="00AE3652" w:rsidRPr="00D21FC4"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D21FC4" w14:paraId="49E681FD" w14:textId="77777777" w:rsidTr="00C50823">
        <w:trPr>
          <w:tblHeader/>
        </w:trPr>
        <w:tc>
          <w:tcPr>
            <w:tcW w:w="8364" w:type="dxa"/>
            <w:gridSpan w:val="3"/>
            <w:tcBorders>
              <w:top w:val="single" w:sz="12" w:space="0" w:color="auto"/>
              <w:bottom w:val="single" w:sz="6" w:space="0" w:color="auto"/>
            </w:tcBorders>
            <w:shd w:val="clear" w:color="auto" w:fill="auto"/>
            <w:hideMark/>
          </w:tcPr>
          <w:p w14:paraId="115A2267" w14:textId="77777777" w:rsidR="00AE3652" w:rsidRPr="00D21FC4" w:rsidRDefault="00AE3652" w:rsidP="00C50823">
            <w:pPr>
              <w:pStyle w:val="TableHeading"/>
            </w:pPr>
            <w:r w:rsidRPr="00D21FC4">
              <w:t>Commencement information</w:t>
            </w:r>
          </w:p>
        </w:tc>
      </w:tr>
      <w:tr w:rsidR="00AE3652" w:rsidRPr="00D21FC4" w14:paraId="7B999DBE" w14:textId="77777777" w:rsidTr="00C50823">
        <w:trPr>
          <w:tblHeader/>
        </w:trPr>
        <w:tc>
          <w:tcPr>
            <w:tcW w:w="2127" w:type="dxa"/>
            <w:tcBorders>
              <w:top w:val="single" w:sz="6" w:space="0" w:color="auto"/>
              <w:bottom w:val="single" w:sz="6" w:space="0" w:color="auto"/>
            </w:tcBorders>
            <w:shd w:val="clear" w:color="auto" w:fill="auto"/>
            <w:hideMark/>
          </w:tcPr>
          <w:p w14:paraId="2B15A612" w14:textId="77777777" w:rsidR="00AE3652" w:rsidRPr="00D21FC4" w:rsidRDefault="00AE3652" w:rsidP="00C50823">
            <w:pPr>
              <w:pStyle w:val="TableHeading"/>
            </w:pPr>
            <w:r w:rsidRPr="00D21FC4">
              <w:t>Column 1</w:t>
            </w:r>
          </w:p>
        </w:tc>
        <w:tc>
          <w:tcPr>
            <w:tcW w:w="4394" w:type="dxa"/>
            <w:tcBorders>
              <w:top w:val="single" w:sz="6" w:space="0" w:color="auto"/>
              <w:bottom w:val="single" w:sz="6" w:space="0" w:color="auto"/>
            </w:tcBorders>
            <w:shd w:val="clear" w:color="auto" w:fill="auto"/>
            <w:hideMark/>
          </w:tcPr>
          <w:p w14:paraId="7890CE3D" w14:textId="77777777" w:rsidR="00AE3652" w:rsidRPr="00D21FC4" w:rsidRDefault="00AE3652" w:rsidP="00C50823">
            <w:pPr>
              <w:pStyle w:val="TableHeading"/>
            </w:pPr>
            <w:r w:rsidRPr="00D21FC4">
              <w:t>Column 2</w:t>
            </w:r>
          </w:p>
        </w:tc>
        <w:tc>
          <w:tcPr>
            <w:tcW w:w="1843" w:type="dxa"/>
            <w:tcBorders>
              <w:top w:val="single" w:sz="6" w:space="0" w:color="auto"/>
              <w:bottom w:val="single" w:sz="6" w:space="0" w:color="auto"/>
            </w:tcBorders>
            <w:shd w:val="clear" w:color="auto" w:fill="auto"/>
            <w:hideMark/>
          </w:tcPr>
          <w:p w14:paraId="6644E1DC" w14:textId="77777777" w:rsidR="00AE3652" w:rsidRPr="00D21FC4" w:rsidRDefault="00AE3652" w:rsidP="00C50823">
            <w:pPr>
              <w:pStyle w:val="TableHeading"/>
            </w:pPr>
            <w:r w:rsidRPr="00D21FC4">
              <w:t>Column 3</w:t>
            </w:r>
          </w:p>
        </w:tc>
      </w:tr>
      <w:tr w:rsidR="00AE3652" w:rsidRPr="00D21FC4" w14:paraId="5D37667A" w14:textId="77777777" w:rsidTr="00C50823">
        <w:trPr>
          <w:tblHeader/>
        </w:trPr>
        <w:tc>
          <w:tcPr>
            <w:tcW w:w="2127" w:type="dxa"/>
            <w:tcBorders>
              <w:top w:val="single" w:sz="6" w:space="0" w:color="auto"/>
              <w:bottom w:val="single" w:sz="12" w:space="0" w:color="auto"/>
            </w:tcBorders>
            <w:shd w:val="clear" w:color="auto" w:fill="auto"/>
            <w:hideMark/>
          </w:tcPr>
          <w:p w14:paraId="4F4586A5" w14:textId="77777777" w:rsidR="00AE3652" w:rsidRPr="00D21FC4" w:rsidRDefault="00AE3652" w:rsidP="00C50823">
            <w:pPr>
              <w:pStyle w:val="TableHeading"/>
            </w:pPr>
            <w:r w:rsidRPr="00D21FC4">
              <w:t>Provisions</w:t>
            </w:r>
          </w:p>
        </w:tc>
        <w:tc>
          <w:tcPr>
            <w:tcW w:w="4394" w:type="dxa"/>
            <w:tcBorders>
              <w:top w:val="single" w:sz="6" w:space="0" w:color="auto"/>
              <w:bottom w:val="single" w:sz="12" w:space="0" w:color="auto"/>
            </w:tcBorders>
            <w:shd w:val="clear" w:color="auto" w:fill="auto"/>
            <w:hideMark/>
          </w:tcPr>
          <w:p w14:paraId="394B5543" w14:textId="77777777" w:rsidR="00AE3652" w:rsidRPr="00D21FC4" w:rsidRDefault="00AE3652" w:rsidP="00C50823">
            <w:pPr>
              <w:pStyle w:val="TableHeading"/>
            </w:pPr>
            <w:r w:rsidRPr="00D21FC4">
              <w:t>Commencement</w:t>
            </w:r>
          </w:p>
        </w:tc>
        <w:tc>
          <w:tcPr>
            <w:tcW w:w="1843" w:type="dxa"/>
            <w:tcBorders>
              <w:top w:val="single" w:sz="6" w:space="0" w:color="auto"/>
              <w:bottom w:val="single" w:sz="12" w:space="0" w:color="auto"/>
            </w:tcBorders>
            <w:shd w:val="clear" w:color="auto" w:fill="auto"/>
            <w:hideMark/>
          </w:tcPr>
          <w:p w14:paraId="1A12C5B5" w14:textId="77777777" w:rsidR="00AE3652" w:rsidRPr="00D21FC4" w:rsidRDefault="00AE3652" w:rsidP="00C50823">
            <w:pPr>
              <w:pStyle w:val="TableHeading"/>
            </w:pPr>
            <w:r w:rsidRPr="00D21FC4">
              <w:t>Date/Details</w:t>
            </w:r>
          </w:p>
        </w:tc>
      </w:tr>
      <w:tr w:rsidR="00AE3652" w:rsidRPr="00D21FC4" w14:paraId="779A1CEF" w14:textId="77777777" w:rsidTr="00E13EDA">
        <w:tc>
          <w:tcPr>
            <w:tcW w:w="2127" w:type="dxa"/>
            <w:tcBorders>
              <w:top w:val="single" w:sz="12" w:space="0" w:color="auto"/>
              <w:bottom w:val="single" w:sz="12" w:space="0" w:color="auto"/>
            </w:tcBorders>
            <w:shd w:val="clear" w:color="auto" w:fill="auto"/>
            <w:hideMark/>
          </w:tcPr>
          <w:p w14:paraId="3163393A" w14:textId="77777777" w:rsidR="00AE3652" w:rsidRPr="00D21FC4" w:rsidRDefault="00AE3652" w:rsidP="00C50823">
            <w:pPr>
              <w:pStyle w:val="Tabletext"/>
            </w:pPr>
            <w:r w:rsidRPr="00D21FC4">
              <w:t xml:space="preserve">1.  The whole of </w:t>
            </w:r>
            <w:r w:rsidR="00E13EDA" w:rsidRPr="00D21FC4">
              <w:t>this instrument</w:t>
            </w:r>
          </w:p>
        </w:tc>
        <w:tc>
          <w:tcPr>
            <w:tcW w:w="4394" w:type="dxa"/>
            <w:tcBorders>
              <w:top w:val="single" w:sz="12" w:space="0" w:color="auto"/>
              <w:bottom w:val="single" w:sz="12" w:space="0" w:color="auto"/>
            </w:tcBorders>
            <w:shd w:val="clear" w:color="auto" w:fill="auto"/>
          </w:tcPr>
          <w:p w14:paraId="469736EB" w14:textId="77777777" w:rsidR="00AE3652" w:rsidRPr="00D21FC4" w:rsidRDefault="00E13EDA" w:rsidP="00C50823">
            <w:pPr>
              <w:pStyle w:val="Tabletext"/>
            </w:pPr>
            <w:r w:rsidRPr="00D21FC4">
              <w:t xml:space="preserve">At the same time as </w:t>
            </w:r>
            <w:r w:rsidR="00C50823" w:rsidRPr="00D21FC4">
              <w:t xml:space="preserve">the </w:t>
            </w:r>
            <w:r w:rsidR="00C50823" w:rsidRPr="00D21FC4">
              <w:rPr>
                <w:i/>
              </w:rPr>
              <w:t xml:space="preserve">Administrative Review Tribunal Act 2024 </w:t>
            </w:r>
            <w:r w:rsidRPr="00D21FC4">
              <w:t>commences.</w:t>
            </w:r>
          </w:p>
        </w:tc>
        <w:tc>
          <w:tcPr>
            <w:tcW w:w="1843" w:type="dxa"/>
            <w:tcBorders>
              <w:top w:val="single" w:sz="12" w:space="0" w:color="auto"/>
              <w:bottom w:val="single" w:sz="12" w:space="0" w:color="auto"/>
            </w:tcBorders>
            <w:shd w:val="clear" w:color="auto" w:fill="auto"/>
          </w:tcPr>
          <w:p w14:paraId="3222AED6" w14:textId="70175FAF" w:rsidR="00AE3652" w:rsidRPr="00D21FC4" w:rsidRDefault="005B2C19" w:rsidP="00C50823">
            <w:pPr>
              <w:pStyle w:val="Tabletext"/>
            </w:pPr>
            <w:r>
              <w:t>14 October 2024</w:t>
            </w:r>
            <w:bookmarkStart w:id="3" w:name="_GoBack"/>
            <w:bookmarkEnd w:id="3"/>
          </w:p>
        </w:tc>
      </w:tr>
    </w:tbl>
    <w:p w14:paraId="6E54EAD1" w14:textId="77777777" w:rsidR="00AE3652" w:rsidRPr="00D21FC4" w:rsidRDefault="00AE3652" w:rsidP="00AE3652">
      <w:pPr>
        <w:pStyle w:val="notetext"/>
      </w:pPr>
      <w:r w:rsidRPr="00D21FC4">
        <w:rPr>
          <w:snapToGrid w:val="0"/>
          <w:lang w:eastAsia="en-US"/>
        </w:rPr>
        <w:t>Note:</w:t>
      </w:r>
      <w:r w:rsidRPr="00D21FC4">
        <w:rPr>
          <w:snapToGrid w:val="0"/>
          <w:lang w:eastAsia="en-US"/>
        </w:rPr>
        <w:tab/>
        <w:t xml:space="preserve">This table relates only to the provisions of </w:t>
      </w:r>
      <w:r w:rsidR="00E13EDA" w:rsidRPr="00D21FC4">
        <w:rPr>
          <w:snapToGrid w:val="0"/>
          <w:lang w:eastAsia="en-US"/>
        </w:rPr>
        <w:t>this instrument</w:t>
      </w:r>
      <w:r w:rsidRPr="00D21FC4">
        <w:t xml:space="preserve"> </w:t>
      </w:r>
      <w:r w:rsidRPr="00D21FC4">
        <w:rPr>
          <w:snapToGrid w:val="0"/>
          <w:lang w:eastAsia="en-US"/>
        </w:rPr>
        <w:t xml:space="preserve">as originally made. It will not be amended to deal with any later amendments of </w:t>
      </w:r>
      <w:r w:rsidR="00E13EDA" w:rsidRPr="00D21FC4">
        <w:rPr>
          <w:snapToGrid w:val="0"/>
          <w:lang w:eastAsia="en-US"/>
        </w:rPr>
        <w:t>this instrument</w:t>
      </w:r>
      <w:r w:rsidRPr="00D21FC4">
        <w:rPr>
          <w:snapToGrid w:val="0"/>
          <w:lang w:eastAsia="en-US"/>
        </w:rPr>
        <w:t>.</w:t>
      </w:r>
    </w:p>
    <w:p w14:paraId="4AC146A4" w14:textId="77777777" w:rsidR="00807626" w:rsidRPr="00D21FC4" w:rsidRDefault="00AE3652" w:rsidP="00AE3652">
      <w:pPr>
        <w:pStyle w:val="subsection"/>
      </w:pPr>
      <w:r w:rsidRPr="00D21FC4">
        <w:tab/>
        <w:t>(2)</w:t>
      </w:r>
      <w:r w:rsidRPr="00D21FC4">
        <w:tab/>
        <w:t xml:space="preserve">Any information in column 3 of the table is not part of </w:t>
      </w:r>
      <w:r w:rsidR="00E13EDA" w:rsidRPr="00D21FC4">
        <w:t>this instrument</w:t>
      </w:r>
      <w:r w:rsidRPr="00D21FC4">
        <w:t xml:space="preserve">. Information may be inserted in this column, or information in it may be edited, in any published version of </w:t>
      </w:r>
      <w:r w:rsidR="00E13EDA" w:rsidRPr="00D21FC4">
        <w:t>this instrument</w:t>
      </w:r>
      <w:r w:rsidRPr="00D21FC4">
        <w:t>.</w:t>
      </w:r>
    </w:p>
    <w:p w14:paraId="73BFDF03" w14:textId="77777777" w:rsidR="007500C8" w:rsidRPr="00D21FC4" w:rsidRDefault="00ED1CEA" w:rsidP="007500C8">
      <w:pPr>
        <w:pStyle w:val="ActHead5"/>
      </w:pPr>
      <w:bookmarkStart w:id="4" w:name="_Toc176272022"/>
      <w:r w:rsidRPr="00BC234A">
        <w:rPr>
          <w:rStyle w:val="CharSectno"/>
        </w:rPr>
        <w:t>3</w:t>
      </w:r>
      <w:r w:rsidR="007500C8" w:rsidRPr="00D21FC4">
        <w:t xml:space="preserve">  Authority</w:t>
      </w:r>
      <w:bookmarkEnd w:id="4"/>
    </w:p>
    <w:p w14:paraId="22DB6356" w14:textId="77777777" w:rsidR="00157B8B" w:rsidRPr="00D21FC4" w:rsidRDefault="007500C8" w:rsidP="007E667A">
      <w:pPr>
        <w:pStyle w:val="subsection"/>
      </w:pPr>
      <w:r w:rsidRPr="00D21FC4">
        <w:tab/>
      </w:r>
      <w:r w:rsidRPr="00D21FC4">
        <w:tab/>
      </w:r>
      <w:r w:rsidR="00E13EDA" w:rsidRPr="00D21FC4">
        <w:t>This instrument is</w:t>
      </w:r>
      <w:r w:rsidRPr="00D21FC4">
        <w:t xml:space="preserve"> made under the </w:t>
      </w:r>
      <w:r w:rsidR="00C50823" w:rsidRPr="00D21FC4">
        <w:rPr>
          <w:i/>
        </w:rPr>
        <w:t>Administrative Review Tribunal Act 2024</w:t>
      </w:r>
      <w:r w:rsidR="00F4350D" w:rsidRPr="00D21FC4">
        <w:t>.</w:t>
      </w:r>
    </w:p>
    <w:p w14:paraId="557EADC9" w14:textId="77777777" w:rsidR="00C50823" w:rsidRPr="00D21FC4" w:rsidRDefault="00ED1CEA" w:rsidP="00C50823">
      <w:pPr>
        <w:pStyle w:val="ActHead5"/>
      </w:pPr>
      <w:bookmarkStart w:id="5" w:name="_Toc176272023"/>
      <w:r w:rsidRPr="00BC234A">
        <w:rPr>
          <w:rStyle w:val="CharSectno"/>
        </w:rPr>
        <w:t>4</w:t>
      </w:r>
      <w:r w:rsidR="00C50823" w:rsidRPr="00D21FC4">
        <w:t xml:space="preserve">  Definitions</w:t>
      </w:r>
      <w:bookmarkEnd w:id="5"/>
    </w:p>
    <w:p w14:paraId="77DDE629" w14:textId="77777777" w:rsidR="00A81A98" w:rsidRPr="00D21FC4" w:rsidRDefault="00A81A98" w:rsidP="00A81A98">
      <w:pPr>
        <w:pStyle w:val="notetext"/>
      </w:pPr>
      <w:r w:rsidRPr="00D21FC4">
        <w:t>Note:</w:t>
      </w:r>
      <w:r w:rsidRPr="00D21FC4">
        <w:tab/>
        <w:t>A number of expressions used in this instrument are defined in the Act, including the following:</w:t>
      </w:r>
    </w:p>
    <w:p w14:paraId="16D3B38D" w14:textId="77777777" w:rsidR="003446C3" w:rsidRPr="00D21FC4" w:rsidRDefault="00A81A98" w:rsidP="00A81A98">
      <w:pPr>
        <w:pStyle w:val="notepara"/>
      </w:pPr>
      <w:r w:rsidRPr="00D21FC4">
        <w:t>(a)</w:t>
      </w:r>
      <w:r w:rsidRPr="00D21FC4">
        <w:tab/>
      </w:r>
      <w:r w:rsidR="003446C3" w:rsidRPr="00D21FC4">
        <w:t>decision</w:t>
      </w:r>
      <w:r w:rsidR="00B537AD">
        <w:noBreakHyphen/>
      </w:r>
      <w:r w:rsidR="003446C3" w:rsidRPr="00D21FC4">
        <w:t>maker;</w:t>
      </w:r>
    </w:p>
    <w:p w14:paraId="529BD70D" w14:textId="77777777" w:rsidR="00025713" w:rsidRPr="00D21FC4" w:rsidRDefault="00025713" w:rsidP="00A81A98">
      <w:pPr>
        <w:pStyle w:val="notepara"/>
      </w:pPr>
      <w:r w:rsidRPr="00D21FC4">
        <w:t>(b)</w:t>
      </w:r>
      <w:r w:rsidRPr="00D21FC4">
        <w:tab/>
        <w:t>election notice;</w:t>
      </w:r>
    </w:p>
    <w:p w14:paraId="3F95FBB8" w14:textId="77777777" w:rsidR="00025713" w:rsidRPr="00D21FC4" w:rsidRDefault="00025713" w:rsidP="00A81A98">
      <w:pPr>
        <w:pStyle w:val="notepara"/>
      </w:pPr>
      <w:r w:rsidRPr="00D21FC4">
        <w:t>(c)</w:t>
      </w:r>
      <w:r w:rsidRPr="00D21FC4">
        <w:tab/>
        <w:t>Principal Registrar;</w:t>
      </w:r>
    </w:p>
    <w:p w14:paraId="77E68E31" w14:textId="77777777" w:rsidR="00025713" w:rsidRPr="00D21FC4" w:rsidRDefault="005073B4" w:rsidP="00A81A98">
      <w:pPr>
        <w:pStyle w:val="notepara"/>
      </w:pPr>
      <w:r w:rsidRPr="00D21FC4">
        <w:t>(</w:t>
      </w:r>
      <w:r w:rsidR="00025713" w:rsidRPr="00D21FC4">
        <w:t>d</w:t>
      </w:r>
      <w:r w:rsidRPr="00D21FC4">
        <w:t>)</w:t>
      </w:r>
      <w:r w:rsidRPr="00D21FC4">
        <w:tab/>
      </w:r>
      <w:r w:rsidR="00025713" w:rsidRPr="00D21FC4">
        <w:t>second review;</w:t>
      </w:r>
    </w:p>
    <w:p w14:paraId="62E9F186" w14:textId="77777777" w:rsidR="005073B4" w:rsidRPr="00D21FC4" w:rsidRDefault="00025713" w:rsidP="00A81A98">
      <w:pPr>
        <w:pStyle w:val="notepara"/>
      </w:pPr>
      <w:r w:rsidRPr="00D21FC4">
        <w:t>(e)</w:t>
      </w:r>
      <w:r w:rsidRPr="00D21FC4">
        <w:tab/>
      </w:r>
      <w:r w:rsidR="005073B4" w:rsidRPr="00D21FC4">
        <w:t>statement of reasons;</w:t>
      </w:r>
    </w:p>
    <w:p w14:paraId="43E3881B" w14:textId="77777777" w:rsidR="00A81A98" w:rsidRPr="00D21FC4" w:rsidRDefault="00967797" w:rsidP="00FF1990">
      <w:pPr>
        <w:pStyle w:val="notepara"/>
      </w:pPr>
      <w:r w:rsidRPr="00D21FC4">
        <w:t>(</w:t>
      </w:r>
      <w:r w:rsidR="00025713" w:rsidRPr="00D21FC4">
        <w:t>f</w:t>
      </w:r>
      <w:r w:rsidRPr="00D21FC4">
        <w:t>)</w:t>
      </w:r>
      <w:r w:rsidRPr="00D21FC4">
        <w:tab/>
      </w:r>
      <w:r w:rsidR="00025713" w:rsidRPr="00D21FC4">
        <w:t>Tribunal case event</w:t>
      </w:r>
      <w:r w:rsidR="00A81A98" w:rsidRPr="00D21FC4">
        <w:t>.</w:t>
      </w:r>
    </w:p>
    <w:p w14:paraId="0AE95944" w14:textId="77777777" w:rsidR="00C50823" w:rsidRPr="00D21FC4" w:rsidRDefault="00C50823" w:rsidP="00C50823">
      <w:pPr>
        <w:pStyle w:val="subsection"/>
      </w:pPr>
      <w:r w:rsidRPr="00D21FC4">
        <w:tab/>
      </w:r>
      <w:r w:rsidRPr="00D21FC4">
        <w:tab/>
        <w:t>In this instrument:</w:t>
      </w:r>
    </w:p>
    <w:p w14:paraId="351236EF" w14:textId="77777777" w:rsidR="00A81A98" w:rsidRPr="00D21FC4" w:rsidRDefault="00A81A98" w:rsidP="00A81A98">
      <w:pPr>
        <w:pStyle w:val="Definition"/>
      </w:pPr>
      <w:r w:rsidRPr="00D21FC4">
        <w:rPr>
          <w:b/>
          <w:i/>
        </w:rPr>
        <w:t>Act</w:t>
      </w:r>
      <w:r w:rsidRPr="00D21FC4">
        <w:t xml:space="preserve"> means the </w:t>
      </w:r>
      <w:r w:rsidRPr="00D21FC4">
        <w:rPr>
          <w:i/>
        </w:rPr>
        <w:t>Administrative Review Tribunal Act 2024</w:t>
      </w:r>
      <w:r w:rsidRPr="00D21FC4">
        <w:t>.</w:t>
      </w:r>
    </w:p>
    <w:p w14:paraId="16D22F44" w14:textId="77777777" w:rsidR="000F622A" w:rsidRPr="00D21FC4" w:rsidRDefault="000F622A" w:rsidP="000F622A">
      <w:pPr>
        <w:pStyle w:val="Definition"/>
        <w:keepNext/>
      </w:pPr>
      <w:r w:rsidRPr="00D21FC4">
        <w:rPr>
          <w:b/>
          <w:i/>
        </w:rPr>
        <w:t>original decision</w:t>
      </w:r>
      <w:r w:rsidR="00B537AD">
        <w:rPr>
          <w:b/>
          <w:i/>
        </w:rPr>
        <w:noBreakHyphen/>
      </w:r>
      <w:r w:rsidRPr="00D21FC4">
        <w:rPr>
          <w:b/>
          <w:i/>
        </w:rPr>
        <w:t>maker</w:t>
      </w:r>
      <w:r w:rsidRPr="00D21FC4">
        <w:t xml:space="preserve">, in relation to an application under </w:t>
      </w:r>
      <w:r w:rsidR="00F66172">
        <w:t>section 1</w:t>
      </w:r>
      <w:r w:rsidRPr="00D21FC4">
        <w:t xml:space="preserve">23 of the Act to the President to refer a decision of the Tribunal to the guidance and </w:t>
      </w:r>
      <w:r w:rsidRPr="00D21FC4">
        <w:lastRenderedPageBreak/>
        <w:t>appeals panel, means the decision</w:t>
      </w:r>
      <w:r w:rsidR="00B537AD">
        <w:noBreakHyphen/>
      </w:r>
      <w:r w:rsidRPr="00D21FC4">
        <w:t>maker of the reviewable decision that the Tribunal’s decision relates to.</w:t>
      </w:r>
    </w:p>
    <w:p w14:paraId="186BFF46" w14:textId="77777777" w:rsidR="000F622A" w:rsidRPr="00D21FC4" w:rsidRDefault="000F622A" w:rsidP="000F622A">
      <w:pPr>
        <w:pStyle w:val="Definition"/>
        <w:keepNext/>
        <w:rPr>
          <w:b/>
        </w:rPr>
      </w:pPr>
      <w:r w:rsidRPr="00D21FC4">
        <w:rPr>
          <w:b/>
          <w:i/>
        </w:rPr>
        <w:t>small business entity</w:t>
      </w:r>
      <w:r w:rsidRPr="00D21FC4">
        <w:t xml:space="preserve"> has the same meaning as in the </w:t>
      </w:r>
      <w:r w:rsidRPr="00D21FC4">
        <w:rPr>
          <w:i/>
        </w:rPr>
        <w:t>Income Tax Assessment Act 1997</w:t>
      </w:r>
      <w:r w:rsidRPr="00D21FC4">
        <w:t>.</w:t>
      </w:r>
    </w:p>
    <w:p w14:paraId="022CE36B" w14:textId="77777777" w:rsidR="000F622A" w:rsidRPr="00D21FC4" w:rsidRDefault="000F622A" w:rsidP="000F622A">
      <w:pPr>
        <w:pStyle w:val="Definition"/>
        <w:keepNext/>
      </w:pPr>
      <w:r w:rsidRPr="00D21FC4">
        <w:rPr>
          <w:b/>
          <w:i/>
        </w:rPr>
        <w:t>small business taxation decision</w:t>
      </w:r>
      <w:r w:rsidRPr="00D21FC4">
        <w:t xml:space="preserve"> means a decision made:</w:t>
      </w:r>
    </w:p>
    <w:p w14:paraId="0F1D4230" w14:textId="77777777" w:rsidR="000F622A" w:rsidRPr="00D21FC4" w:rsidRDefault="000F622A" w:rsidP="000F622A">
      <w:pPr>
        <w:pStyle w:val="paragraph"/>
      </w:pPr>
      <w:r w:rsidRPr="00D21FC4">
        <w:tab/>
        <w:t>(a)</w:t>
      </w:r>
      <w:r w:rsidRPr="00D21FC4">
        <w:tab/>
        <w:t xml:space="preserve">under a taxation law (within the meaning of the </w:t>
      </w:r>
      <w:r w:rsidRPr="00D21FC4">
        <w:rPr>
          <w:i/>
        </w:rPr>
        <w:t>Income Tax Assessment Act 1997</w:t>
      </w:r>
      <w:r w:rsidRPr="00D21FC4">
        <w:t>); and</w:t>
      </w:r>
    </w:p>
    <w:p w14:paraId="7080D566" w14:textId="77777777" w:rsidR="000F622A" w:rsidRPr="00D21FC4" w:rsidRDefault="000F622A" w:rsidP="000F622A">
      <w:pPr>
        <w:pStyle w:val="paragraph"/>
      </w:pPr>
      <w:r w:rsidRPr="00D21FC4">
        <w:tab/>
        <w:t>(b)</w:t>
      </w:r>
      <w:r w:rsidRPr="00D21FC4">
        <w:tab/>
        <w:t>in relation to a small business entity.</w:t>
      </w:r>
    </w:p>
    <w:p w14:paraId="1987901C" w14:textId="77777777" w:rsidR="00F62DA1" w:rsidRPr="00D21FC4" w:rsidRDefault="00F62DA1" w:rsidP="00F62DA1">
      <w:pPr>
        <w:pStyle w:val="ActHead2"/>
        <w:pageBreakBefore/>
      </w:pPr>
      <w:bookmarkStart w:id="6" w:name="_Toc176272024"/>
      <w:r w:rsidRPr="00BC234A">
        <w:rPr>
          <w:rStyle w:val="CharPartNo"/>
        </w:rPr>
        <w:lastRenderedPageBreak/>
        <w:t>Part 2</w:t>
      </w:r>
      <w:r w:rsidRPr="00D21FC4">
        <w:t>—</w:t>
      </w:r>
      <w:r w:rsidRPr="00BC234A">
        <w:rPr>
          <w:rStyle w:val="CharPartText"/>
        </w:rPr>
        <w:t>Applying for review of decision</w:t>
      </w:r>
      <w:bookmarkEnd w:id="6"/>
    </w:p>
    <w:p w14:paraId="00B044F0" w14:textId="77777777" w:rsidR="00F62DA1" w:rsidRPr="00BC234A" w:rsidRDefault="00F62DA1" w:rsidP="00F62DA1">
      <w:pPr>
        <w:pStyle w:val="Header"/>
      </w:pPr>
      <w:r w:rsidRPr="00BC234A">
        <w:rPr>
          <w:rStyle w:val="CharDivNo"/>
        </w:rPr>
        <w:t xml:space="preserve"> </w:t>
      </w:r>
      <w:r w:rsidRPr="00BC234A">
        <w:rPr>
          <w:rStyle w:val="CharDivText"/>
        </w:rPr>
        <w:t xml:space="preserve"> </w:t>
      </w:r>
    </w:p>
    <w:p w14:paraId="05515899" w14:textId="77777777" w:rsidR="00F62DA1" w:rsidRPr="00D21FC4" w:rsidRDefault="00ED1CEA" w:rsidP="00F62DA1">
      <w:pPr>
        <w:pStyle w:val="ActHead5"/>
      </w:pPr>
      <w:bookmarkStart w:id="7" w:name="_Toc176272025"/>
      <w:r w:rsidRPr="00BC234A">
        <w:rPr>
          <w:rStyle w:val="CharSectno"/>
        </w:rPr>
        <w:t>5</w:t>
      </w:r>
      <w:r w:rsidR="00F62DA1" w:rsidRPr="00D21FC4">
        <w:t xml:space="preserve">  When to apply—notice of decision given in writing</w:t>
      </w:r>
      <w:bookmarkEnd w:id="7"/>
    </w:p>
    <w:p w14:paraId="1CC09BE9" w14:textId="77777777" w:rsidR="00F62DA1" w:rsidRPr="00D21FC4" w:rsidRDefault="00F62DA1" w:rsidP="00F62DA1">
      <w:pPr>
        <w:pStyle w:val="SubsectionHead"/>
      </w:pPr>
      <w:r w:rsidRPr="00D21FC4">
        <w:t>Purpose of this section</w:t>
      </w:r>
    </w:p>
    <w:p w14:paraId="2429ECB5" w14:textId="77777777" w:rsidR="00F62DA1" w:rsidRPr="00D21FC4" w:rsidRDefault="00F62DA1" w:rsidP="00F62DA1">
      <w:pPr>
        <w:pStyle w:val="subsection"/>
      </w:pPr>
      <w:r w:rsidRPr="00D21FC4">
        <w:tab/>
        <w:t>(1)</w:t>
      </w:r>
      <w:r w:rsidRPr="00D21FC4">
        <w:tab/>
        <w:t xml:space="preserve">This section is made for the purposes of </w:t>
      </w:r>
      <w:r w:rsidR="00F66172">
        <w:t>subsection 1</w:t>
      </w:r>
      <w:r w:rsidRPr="00D21FC4">
        <w:t>8(1) of the Act.</w:t>
      </w:r>
    </w:p>
    <w:p w14:paraId="776A92A3" w14:textId="77777777" w:rsidR="00F62DA1" w:rsidRPr="00D21FC4" w:rsidRDefault="00F62DA1" w:rsidP="00F62DA1">
      <w:pPr>
        <w:pStyle w:val="SubsectionHead"/>
      </w:pPr>
      <w:r w:rsidRPr="00D21FC4">
        <w:t>When this section applies</w:t>
      </w:r>
    </w:p>
    <w:p w14:paraId="4E886638" w14:textId="77777777" w:rsidR="00F62DA1" w:rsidRPr="00D21FC4" w:rsidRDefault="00F62DA1" w:rsidP="00F62DA1">
      <w:pPr>
        <w:pStyle w:val="subsection"/>
      </w:pPr>
      <w:r w:rsidRPr="00D21FC4">
        <w:tab/>
        <w:t>(2)</w:t>
      </w:r>
      <w:r w:rsidRPr="00D21FC4">
        <w:tab/>
        <w:t xml:space="preserve">This section applies in relation to an application for review of a decision (the </w:t>
      </w:r>
      <w:r w:rsidRPr="00D21FC4">
        <w:rPr>
          <w:b/>
          <w:i/>
        </w:rPr>
        <w:t>decision under review</w:t>
      </w:r>
      <w:r w:rsidRPr="00D21FC4">
        <w:t xml:space="preserve">), other than a decision taken to be made by </w:t>
      </w:r>
      <w:r w:rsidR="00F66172">
        <w:t>section 1</w:t>
      </w:r>
      <w:r w:rsidRPr="00D21FC4">
        <w:t>6 of the Act or a provision of another Act or legislative instrument, if the applicant is given notice of the decision in writing.</w:t>
      </w:r>
    </w:p>
    <w:p w14:paraId="61C66342" w14:textId="77777777" w:rsidR="00F62DA1" w:rsidRPr="00D21FC4" w:rsidRDefault="00F62DA1" w:rsidP="00F62DA1">
      <w:pPr>
        <w:pStyle w:val="SubsectionHead"/>
      </w:pPr>
      <w:r>
        <w:t>General rule—p</w:t>
      </w:r>
      <w:r w:rsidRPr="00D21FC4">
        <w:t>eriod ends 28 days after notice is given</w:t>
      </w:r>
    </w:p>
    <w:p w14:paraId="12DAD0EB" w14:textId="77777777" w:rsidR="00F62DA1" w:rsidRPr="00D21FC4" w:rsidRDefault="00F62DA1" w:rsidP="00F62DA1">
      <w:pPr>
        <w:pStyle w:val="subsection"/>
      </w:pPr>
      <w:r w:rsidRPr="00D21FC4">
        <w:tab/>
        <w:t>(3)</w:t>
      </w:r>
      <w:r w:rsidRPr="00D21FC4">
        <w:tab/>
        <w:t>The period starts on the day the decision under review is made and ends on the day that is 28 days after the day the applicant is given the notice.</w:t>
      </w:r>
    </w:p>
    <w:p w14:paraId="6F8D7719" w14:textId="77777777" w:rsidR="00F62DA1" w:rsidRPr="00D21FC4" w:rsidRDefault="00F62DA1" w:rsidP="00F62DA1">
      <w:pPr>
        <w:pStyle w:val="SubsectionHead"/>
      </w:pPr>
      <w:r>
        <w:t>Exception—i</w:t>
      </w:r>
      <w:r w:rsidRPr="00D21FC4">
        <w:t>f statement of reasons is given</w:t>
      </w:r>
    </w:p>
    <w:p w14:paraId="211EEEF9" w14:textId="77777777" w:rsidR="00F62DA1" w:rsidRPr="00D21FC4" w:rsidRDefault="00F62DA1" w:rsidP="00F62DA1">
      <w:pPr>
        <w:pStyle w:val="subsection"/>
      </w:pPr>
      <w:r w:rsidRPr="00D21FC4">
        <w:tab/>
        <w:t>(4)</w:t>
      </w:r>
      <w:r w:rsidRPr="00D21FC4">
        <w:tab/>
        <w:t xml:space="preserve">Despite </w:t>
      </w:r>
      <w:r w:rsidR="00F66172">
        <w:t>subsection (</w:t>
      </w:r>
      <w:r w:rsidRPr="00D21FC4">
        <w:t>3), if the applicant is given a statement of reasons for the decision under review, the period starts on the day the decision under review is made and ends on the day that is 28 days after the day the applicant is given the statement of reasons.</w:t>
      </w:r>
    </w:p>
    <w:p w14:paraId="3AC287B8" w14:textId="77777777" w:rsidR="00F62DA1" w:rsidRPr="00D21FC4" w:rsidRDefault="00F62DA1" w:rsidP="00F62DA1">
      <w:pPr>
        <w:pStyle w:val="SubsectionHead"/>
      </w:pPr>
      <w:r>
        <w:t>Exception—i</w:t>
      </w:r>
      <w:r w:rsidRPr="00D21FC4">
        <w:t>f statement of reasons is requested but not provided</w:t>
      </w:r>
    </w:p>
    <w:p w14:paraId="53DD7FB3" w14:textId="77777777" w:rsidR="00F62DA1" w:rsidRPr="00D21FC4" w:rsidRDefault="00F62DA1" w:rsidP="00F62DA1">
      <w:pPr>
        <w:pStyle w:val="subsection"/>
      </w:pPr>
      <w:r w:rsidRPr="00D21FC4">
        <w:tab/>
        <w:t>(5)</w:t>
      </w:r>
      <w:r w:rsidRPr="00D21FC4">
        <w:tab/>
        <w:t xml:space="preserve">Despite </w:t>
      </w:r>
      <w:r w:rsidR="00F66172">
        <w:t>subsection (</w:t>
      </w:r>
      <w:r w:rsidRPr="00D21FC4">
        <w:t>3), if:</w:t>
      </w:r>
    </w:p>
    <w:p w14:paraId="7378D868" w14:textId="77777777" w:rsidR="00F62DA1" w:rsidRPr="00D21FC4" w:rsidRDefault="00F62DA1" w:rsidP="00F62DA1">
      <w:pPr>
        <w:pStyle w:val="paragraph"/>
      </w:pPr>
      <w:r w:rsidRPr="00D21FC4">
        <w:tab/>
        <w:t>(a)</w:t>
      </w:r>
      <w:r w:rsidRPr="00D21FC4">
        <w:tab/>
        <w:t>the applicant is not given a statement of reasons for the decision under review; and</w:t>
      </w:r>
    </w:p>
    <w:p w14:paraId="7E12FA93" w14:textId="77777777" w:rsidR="00F62DA1" w:rsidRPr="00D21FC4" w:rsidRDefault="00F62DA1" w:rsidP="00F62DA1">
      <w:pPr>
        <w:pStyle w:val="paragraph"/>
      </w:pPr>
      <w:r w:rsidRPr="00D21FC4">
        <w:tab/>
        <w:t>(b)</w:t>
      </w:r>
      <w:r w:rsidRPr="00D21FC4">
        <w:tab/>
        <w:t xml:space="preserve">the applicant requests a statement of reasons for the decision under review under </w:t>
      </w:r>
      <w:r w:rsidR="00F66172">
        <w:t>section 2</w:t>
      </w:r>
      <w:r w:rsidRPr="00D21FC4">
        <w:t>68 of the Act; and</w:t>
      </w:r>
    </w:p>
    <w:p w14:paraId="3923CFB7" w14:textId="77777777" w:rsidR="00F62DA1" w:rsidRPr="00D21FC4" w:rsidRDefault="00F62DA1" w:rsidP="00F62DA1">
      <w:pPr>
        <w:pStyle w:val="paragraph"/>
      </w:pPr>
      <w:r w:rsidRPr="00D21FC4">
        <w:tab/>
        <w:t>(c)</w:t>
      </w:r>
      <w:r w:rsidRPr="00D21FC4">
        <w:tab/>
        <w:t>the applicant is given written notice that the request is refused;</w:t>
      </w:r>
    </w:p>
    <w:p w14:paraId="2DE47221" w14:textId="77777777" w:rsidR="00F62DA1" w:rsidRPr="00D21FC4" w:rsidRDefault="00F62DA1" w:rsidP="00F62DA1">
      <w:pPr>
        <w:pStyle w:val="subsection2"/>
      </w:pPr>
      <w:r w:rsidRPr="00D21FC4">
        <w:t>the period starts on the day the decision under review is made and ends on the day that is 28 days after the applicant is given written notice that the request is refused.</w:t>
      </w:r>
    </w:p>
    <w:p w14:paraId="2FFB1CE1" w14:textId="77777777" w:rsidR="00F62DA1" w:rsidRPr="00D21FC4" w:rsidRDefault="00F62DA1" w:rsidP="00F62DA1">
      <w:pPr>
        <w:pStyle w:val="SubsectionHead"/>
      </w:pPr>
      <w:r>
        <w:t>Exception—i</w:t>
      </w:r>
      <w:r w:rsidRPr="00D21FC4">
        <w:t>f applicant applies to Tribunal to obtain adequate statement of reasons</w:t>
      </w:r>
    </w:p>
    <w:p w14:paraId="4F8FA2C1" w14:textId="77777777" w:rsidR="00F62DA1" w:rsidRPr="00D21FC4" w:rsidRDefault="00F62DA1" w:rsidP="00F62DA1">
      <w:pPr>
        <w:pStyle w:val="subsection"/>
      </w:pPr>
      <w:r w:rsidRPr="00D21FC4">
        <w:tab/>
        <w:t>(6)</w:t>
      </w:r>
      <w:r w:rsidRPr="00D21FC4">
        <w:tab/>
        <w:t>Despite subsections (3), (4) and (5), if:</w:t>
      </w:r>
    </w:p>
    <w:p w14:paraId="546396BC" w14:textId="77777777" w:rsidR="00F62DA1" w:rsidRPr="00D21FC4" w:rsidRDefault="00F62DA1" w:rsidP="00F62DA1">
      <w:pPr>
        <w:pStyle w:val="paragraph"/>
      </w:pPr>
      <w:r w:rsidRPr="00D21FC4">
        <w:tab/>
        <w:t>(a)</w:t>
      </w:r>
      <w:r w:rsidRPr="00D21FC4">
        <w:tab/>
        <w:t xml:space="preserve">the applicant requests a statement of reasons for the decision under review under </w:t>
      </w:r>
      <w:r w:rsidR="00F66172">
        <w:t>section 2</w:t>
      </w:r>
      <w:r w:rsidRPr="00D21FC4">
        <w:t>68 of the Act; and</w:t>
      </w:r>
    </w:p>
    <w:p w14:paraId="0B9A9539" w14:textId="77777777" w:rsidR="00F62DA1" w:rsidRPr="00D21FC4" w:rsidRDefault="00F62DA1" w:rsidP="00F62DA1">
      <w:pPr>
        <w:pStyle w:val="paragraph"/>
      </w:pPr>
      <w:r w:rsidRPr="00D21FC4">
        <w:tab/>
        <w:t>(b)</w:t>
      </w:r>
      <w:r w:rsidRPr="00D21FC4">
        <w:tab/>
        <w:t xml:space="preserve">the applicant is given a statement of reasons for the decision under review under </w:t>
      </w:r>
      <w:r w:rsidR="00F66172">
        <w:t>section 2</w:t>
      </w:r>
      <w:r w:rsidRPr="00D21FC4">
        <w:t>69 or 270 of the Act; and</w:t>
      </w:r>
    </w:p>
    <w:p w14:paraId="445B66E7" w14:textId="77777777" w:rsidR="00F62DA1" w:rsidRPr="00D21FC4" w:rsidRDefault="00F62DA1" w:rsidP="00F62DA1">
      <w:pPr>
        <w:pStyle w:val="paragraph"/>
      </w:pPr>
      <w:r w:rsidRPr="00D21FC4">
        <w:tab/>
        <w:t>(c)</w:t>
      </w:r>
      <w:r w:rsidRPr="00D21FC4">
        <w:tab/>
        <w:t xml:space="preserve">the applicant applies to the Tribunal under </w:t>
      </w:r>
      <w:r w:rsidR="00F66172">
        <w:t>section 2</w:t>
      </w:r>
      <w:r w:rsidRPr="00D21FC4">
        <w:t>71 of the Act for a decision about whether the statement of reasons contains adequate information about a matter; and</w:t>
      </w:r>
    </w:p>
    <w:p w14:paraId="0187726E" w14:textId="77777777" w:rsidR="00F62DA1" w:rsidRPr="00D21FC4" w:rsidRDefault="00F62DA1" w:rsidP="00F62DA1">
      <w:pPr>
        <w:pStyle w:val="paragraph"/>
      </w:pPr>
      <w:r w:rsidRPr="00D21FC4">
        <w:lastRenderedPageBreak/>
        <w:tab/>
        <w:t>(d)</w:t>
      </w:r>
      <w:r w:rsidRPr="00D21FC4">
        <w:tab/>
        <w:t>the Tribunal decides that the statement of reasons does not contain adequate information about the matter;</w:t>
      </w:r>
    </w:p>
    <w:p w14:paraId="443D9684" w14:textId="77777777" w:rsidR="00F62DA1" w:rsidRDefault="00F62DA1" w:rsidP="00F62DA1">
      <w:pPr>
        <w:pStyle w:val="subsection2"/>
      </w:pPr>
      <w:r w:rsidRPr="00D21FC4">
        <w:t>the period starts on the day the decision under review is made and ends on the day that is 28 days after the day the applicant is given an additional statement containing adequate information about the matter.</w:t>
      </w:r>
    </w:p>
    <w:p w14:paraId="09C41468" w14:textId="77777777" w:rsidR="00F62DA1" w:rsidRPr="00C06A9A" w:rsidRDefault="00F62DA1" w:rsidP="00F62DA1">
      <w:pPr>
        <w:pStyle w:val="notetext"/>
      </w:pPr>
      <w:r>
        <w:t>Note:</w:t>
      </w:r>
      <w:r>
        <w:tab/>
        <w:t xml:space="preserve">A person may apply to the Tribunal to extend the period during which the person may apply for review of a decision (see </w:t>
      </w:r>
      <w:r w:rsidR="00F66172">
        <w:t>section 1</w:t>
      </w:r>
      <w:r>
        <w:t>9 of the Act).</w:t>
      </w:r>
    </w:p>
    <w:p w14:paraId="424F9F8A" w14:textId="77777777" w:rsidR="00F62DA1" w:rsidRPr="00D21FC4" w:rsidRDefault="00ED1CEA" w:rsidP="00F62DA1">
      <w:pPr>
        <w:pStyle w:val="ActHead5"/>
      </w:pPr>
      <w:bookmarkStart w:id="8" w:name="_Toc176272026"/>
      <w:r w:rsidRPr="00BC234A">
        <w:rPr>
          <w:rStyle w:val="CharSectno"/>
        </w:rPr>
        <w:t>6</w:t>
      </w:r>
      <w:r w:rsidR="00F62DA1" w:rsidRPr="00D21FC4">
        <w:t xml:space="preserve">  When to apply—decisions taken to be made because timeframe expires</w:t>
      </w:r>
      <w:bookmarkEnd w:id="8"/>
    </w:p>
    <w:p w14:paraId="03A84F19" w14:textId="77777777" w:rsidR="00F62DA1" w:rsidRPr="00D21FC4" w:rsidRDefault="00F62DA1" w:rsidP="00F62DA1">
      <w:pPr>
        <w:pStyle w:val="SubsectionHead"/>
      </w:pPr>
      <w:r w:rsidRPr="00D21FC4">
        <w:t>Purpose of this section</w:t>
      </w:r>
    </w:p>
    <w:p w14:paraId="6AEF1D03" w14:textId="77777777" w:rsidR="00F62DA1" w:rsidRPr="00D21FC4" w:rsidRDefault="00F62DA1" w:rsidP="00F62DA1">
      <w:pPr>
        <w:pStyle w:val="subsection"/>
      </w:pPr>
      <w:r w:rsidRPr="00D21FC4">
        <w:tab/>
        <w:t>(1)</w:t>
      </w:r>
      <w:r w:rsidRPr="00D21FC4">
        <w:tab/>
        <w:t xml:space="preserve">This section is made for the purposes of </w:t>
      </w:r>
      <w:r w:rsidR="00F66172">
        <w:t>subsection 1</w:t>
      </w:r>
      <w:r w:rsidRPr="00D21FC4">
        <w:t>8(1) of the Act.</w:t>
      </w:r>
    </w:p>
    <w:p w14:paraId="7238FF5D" w14:textId="77777777" w:rsidR="00F62DA1" w:rsidRPr="00D21FC4" w:rsidRDefault="00F62DA1" w:rsidP="00F62DA1">
      <w:pPr>
        <w:pStyle w:val="SubsectionHead"/>
      </w:pPr>
      <w:r w:rsidRPr="00D21FC4">
        <w:t>When this section applies</w:t>
      </w:r>
    </w:p>
    <w:p w14:paraId="0FA9759E" w14:textId="77777777" w:rsidR="00F62DA1" w:rsidRPr="00D21FC4" w:rsidRDefault="00F62DA1" w:rsidP="00F62DA1">
      <w:pPr>
        <w:pStyle w:val="subsection"/>
      </w:pPr>
      <w:r w:rsidRPr="00D21FC4">
        <w:tab/>
        <w:t>(2)</w:t>
      </w:r>
      <w:r w:rsidRPr="00D21FC4">
        <w:tab/>
        <w:t xml:space="preserve">This section applies in relation to an application for review of a decision (the </w:t>
      </w:r>
      <w:r w:rsidRPr="00D21FC4">
        <w:rPr>
          <w:b/>
          <w:i/>
        </w:rPr>
        <w:t>decision under review</w:t>
      </w:r>
      <w:r w:rsidRPr="00D21FC4">
        <w:t xml:space="preserve">) that is taken to be made by </w:t>
      </w:r>
      <w:r w:rsidR="00F66172">
        <w:t>section 1</w:t>
      </w:r>
      <w:r w:rsidRPr="00D21FC4">
        <w:t>6 of the Act or a provision of another Act or legislative instrument.</w:t>
      </w:r>
    </w:p>
    <w:p w14:paraId="7311F85A" w14:textId="77777777" w:rsidR="00F62DA1" w:rsidRPr="00D21FC4" w:rsidRDefault="00F62DA1" w:rsidP="00F62DA1">
      <w:pPr>
        <w:pStyle w:val="SubsectionHead"/>
      </w:pPr>
      <w:r>
        <w:t>General rule—p</w:t>
      </w:r>
      <w:r w:rsidRPr="00D21FC4">
        <w:t>eriod ends 28 days after decision is taken to be made</w:t>
      </w:r>
    </w:p>
    <w:p w14:paraId="13717941" w14:textId="77777777" w:rsidR="00F62DA1" w:rsidRPr="00D21FC4" w:rsidRDefault="00F62DA1" w:rsidP="00F62DA1">
      <w:pPr>
        <w:pStyle w:val="subsection"/>
      </w:pPr>
      <w:r w:rsidRPr="00D21FC4">
        <w:tab/>
        <w:t>(3)</w:t>
      </w:r>
      <w:r w:rsidRPr="00D21FC4">
        <w:tab/>
        <w:t>The period starts on the day the decision under review is taken to be made and ends on the day that is 28 days after the day the decision under review is taken to be made.</w:t>
      </w:r>
    </w:p>
    <w:p w14:paraId="03455D1A" w14:textId="77777777" w:rsidR="00F62DA1" w:rsidRPr="00D21FC4" w:rsidRDefault="00F62DA1" w:rsidP="00F62DA1">
      <w:pPr>
        <w:pStyle w:val="SubsectionHead"/>
      </w:pPr>
      <w:r>
        <w:t>Exception—</w:t>
      </w:r>
      <w:r w:rsidRPr="00D21FC4">
        <w:t>if decision is subsequently made</w:t>
      </w:r>
    </w:p>
    <w:p w14:paraId="1711618D" w14:textId="77777777" w:rsidR="00F62DA1" w:rsidRPr="00D21FC4" w:rsidRDefault="00F62DA1" w:rsidP="00F62DA1">
      <w:pPr>
        <w:pStyle w:val="subsection"/>
      </w:pPr>
      <w:r w:rsidRPr="00D21FC4">
        <w:tab/>
        <w:t>(4)</w:t>
      </w:r>
      <w:r w:rsidRPr="00D21FC4">
        <w:tab/>
        <w:t xml:space="preserve">Despite </w:t>
      </w:r>
      <w:r w:rsidR="00F66172">
        <w:t>subsection (</w:t>
      </w:r>
      <w:r w:rsidRPr="00D21FC4">
        <w:t>3), if:</w:t>
      </w:r>
    </w:p>
    <w:p w14:paraId="10D80D0F" w14:textId="77777777" w:rsidR="00F62DA1" w:rsidRPr="00D21FC4" w:rsidRDefault="00F62DA1" w:rsidP="00F62DA1">
      <w:pPr>
        <w:pStyle w:val="paragraph"/>
      </w:pPr>
      <w:r w:rsidRPr="00D21FC4">
        <w:tab/>
        <w:t>(a)</w:t>
      </w:r>
      <w:r w:rsidRPr="00D21FC4">
        <w:tab/>
        <w:t>the decision under review is a decision not to do a thing; and</w:t>
      </w:r>
    </w:p>
    <w:p w14:paraId="4B79B0B8" w14:textId="77777777" w:rsidR="00F62DA1" w:rsidRPr="00D21FC4" w:rsidRDefault="00F62DA1" w:rsidP="00F62DA1">
      <w:pPr>
        <w:pStyle w:val="paragraph"/>
      </w:pPr>
      <w:r w:rsidRPr="00D21FC4">
        <w:tab/>
        <w:t>(b)</w:t>
      </w:r>
      <w:r w:rsidRPr="00D21FC4">
        <w:tab/>
        <w:t>after the decision under review is taken to be made, the decision</w:t>
      </w:r>
      <w:r w:rsidR="00B537AD">
        <w:noBreakHyphen/>
      </w:r>
      <w:r w:rsidRPr="00D21FC4">
        <w:t xml:space="preserve">maker makes or purports to make a decision (the </w:t>
      </w:r>
      <w:r w:rsidRPr="00D21FC4">
        <w:rPr>
          <w:b/>
          <w:i/>
        </w:rPr>
        <w:t>subsequent decision</w:t>
      </w:r>
      <w:r w:rsidRPr="00D21FC4">
        <w:t>) to do or not do the thing; and</w:t>
      </w:r>
    </w:p>
    <w:p w14:paraId="167D6C7F" w14:textId="77777777" w:rsidR="00F62DA1" w:rsidRPr="00D21FC4" w:rsidRDefault="00F62DA1" w:rsidP="00F62DA1">
      <w:pPr>
        <w:pStyle w:val="paragraph"/>
      </w:pPr>
      <w:r w:rsidRPr="00D21FC4">
        <w:tab/>
        <w:t>(c)</w:t>
      </w:r>
      <w:r w:rsidRPr="00D21FC4">
        <w:tab/>
        <w:t>the applicant is given notice of the subsequent decision in writing;</w:t>
      </w:r>
    </w:p>
    <w:p w14:paraId="64B7FBF5" w14:textId="77777777" w:rsidR="00F62DA1" w:rsidRDefault="00F62DA1" w:rsidP="00F62DA1">
      <w:pPr>
        <w:pStyle w:val="subsection2"/>
      </w:pPr>
      <w:r w:rsidRPr="00D21FC4">
        <w:t xml:space="preserve">the period starts on the day the decision under review is taken to be made and ends at the end of the period that applies or would apply in relation to the subsequent decision under section </w:t>
      </w:r>
      <w:r w:rsidR="00ED1CEA">
        <w:t>5</w:t>
      </w:r>
      <w:r w:rsidRPr="00D21FC4">
        <w:t>.</w:t>
      </w:r>
    </w:p>
    <w:p w14:paraId="0149CC36" w14:textId="77777777" w:rsidR="00F62DA1" w:rsidRPr="00C06A9A" w:rsidRDefault="00F62DA1" w:rsidP="00F62DA1">
      <w:pPr>
        <w:pStyle w:val="notetext"/>
      </w:pPr>
      <w:r>
        <w:t>Note:</w:t>
      </w:r>
      <w:r>
        <w:tab/>
        <w:t xml:space="preserve">A person may apply to the Tribunal to extend the period during which the person may apply for review of a decision (see </w:t>
      </w:r>
      <w:r w:rsidR="00F66172">
        <w:t>section 1</w:t>
      </w:r>
      <w:r>
        <w:t>9 of the Act).</w:t>
      </w:r>
    </w:p>
    <w:p w14:paraId="072BDDCE" w14:textId="77777777" w:rsidR="00B206E9" w:rsidRPr="00F66172" w:rsidRDefault="00C104BA" w:rsidP="00984860">
      <w:pPr>
        <w:pStyle w:val="ActHead2"/>
        <w:pageBreakBefore/>
      </w:pPr>
      <w:bookmarkStart w:id="9" w:name="_Toc176272027"/>
      <w:r w:rsidRPr="00BC234A">
        <w:rPr>
          <w:rStyle w:val="CharPartNo"/>
        </w:rPr>
        <w:lastRenderedPageBreak/>
        <w:t>Part 3</w:t>
      </w:r>
      <w:r w:rsidR="00984860" w:rsidRPr="00D21FC4">
        <w:t>—</w:t>
      </w:r>
      <w:r w:rsidR="00984860" w:rsidRPr="00BC234A">
        <w:rPr>
          <w:rStyle w:val="CharPartText"/>
        </w:rPr>
        <w:t>Proceedings</w:t>
      </w:r>
      <w:bookmarkEnd w:id="9"/>
    </w:p>
    <w:p w14:paraId="38E8E56E" w14:textId="77777777" w:rsidR="00697B73" w:rsidRPr="00D21FC4" w:rsidRDefault="00697B73" w:rsidP="00697B73">
      <w:pPr>
        <w:pStyle w:val="ActHead3"/>
      </w:pPr>
      <w:bookmarkStart w:id="10" w:name="_Toc176272028"/>
      <w:r w:rsidRPr="00BC234A">
        <w:rPr>
          <w:rStyle w:val="CharDivNo"/>
        </w:rPr>
        <w:t>Division 1</w:t>
      </w:r>
      <w:r w:rsidRPr="00D21FC4">
        <w:t>—</w:t>
      </w:r>
      <w:r w:rsidRPr="00BC234A">
        <w:rPr>
          <w:rStyle w:val="CharDivText"/>
        </w:rPr>
        <w:t>Elections not to participate in kind of proceeding or Tribunal case event</w:t>
      </w:r>
      <w:bookmarkEnd w:id="10"/>
    </w:p>
    <w:p w14:paraId="59B677C7" w14:textId="77777777" w:rsidR="00697B73" w:rsidRPr="00D21FC4" w:rsidRDefault="00ED1CEA" w:rsidP="00697B73">
      <w:pPr>
        <w:pStyle w:val="ActHead5"/>
      </w:pPr>
      <w:bookmarkStart w:id="11" w:name="_Toc176272029"/>
      <w:r w:rsidRPr="00BC234A">
        <w:rPr>
          <w:rStyle w:val="CharSectno"/>
        </w:rPr>
        <w:t>7</w:t>
      </w:r>
      <w:r w:rsidR="00697B73" w:rsidRPr="00D21FC4">
        <w:t xml:space="preserve">  Election notices</w:t>
      </w:r>
      <w:bookmarkEnd w:id="11"/>
    </w:p>
    <w:p w14:paraId="481DE21D" w14:textId="77777777" w:rsidR="00697B73" w:rsidRPr="00D21FC4" w:rsidRDefault="00697B73" w:rsidP="00697B73">
      <w:pPr>
        <w:pStyle w:val="SubsectionHead"/>
      </w:pPr>
      <w:r w:rsidRPr="00D21FC4">
        <w:t>Requirements for giving election notices</w:t>
      </w:r>
    </w:p>
    <w:p w14:paraId="3D783DB0" w14:textId="77777777" w:rsidR="00697B73" w:rsidRPr="00D21FC4" w:rsidRDefault="00697B73" w:rsidP="00697B73">
      <w:pPr>
        <w:pStyle w:val="subsection"/>
      </w:pPr>
      <w:r w:rsidRPr="00D21FC4">
        <w:tab/>
        <w:t>(1)</w:t>
      </w:r>
      <w:r w:rsidRPr="00D21FC4">
        <w:tab/>
        <w:t>For the purposes of paragraph 64(2)(a) of the Act, this section sets out requirements for giving election notices.</w:t>
      </w:r>
    </w:p>
    <w:p w14:paraId="48E369E5" w14:textId="77777777" w:rsidR="00697B73" w:rsidRPr="00D21FC4" w:rsidRDefault="00697B73" w:rsidP="00697B73">
      <w:pPr>
        <w:pStyle w:val="notetext"/>
      </w:pPr>
      <w:r w:rsidRPr="00D21FC4">
        <w:t>Note:</w:t>
      </w:r>
      <w:r w:rsidRPr="00D21FC4">
        <w:tab/>
        <w:t>If a purported election notice does not comply with the requirements set out in this section, it is not a valid election notice.</w:t>
      </w:r>
    </w:p>
    <w:p w14:paraId="576251AE" w14:textId="77777777" w:rsidR="00697B73" w:rsidRPr="00D21FC4" w:rsidRDefault="00697B73" w:rsidP="00697B73">
      <w:pPr>
        <w:pStyle w:val="SubsectionHead"/>
      </w:pPr>
      <w:r w:rsidRPr="00D21FC4">
        <w:t>Election notices in relation to a kind of proceeding</w:t>
      </w:r>
    </w:p>
    <w:p w14:paraId="71E451BB" w14:textId="77777777" w:rsidR="00697B73" w:rsidRPr="00D21FC4" w:rsidRDefault="00697B73" w:rsidP="00697B73">
      <w:pPr>
        <w:pStyle w:val="subsection"/>
      </w:pPr>
      <w:r w:rsidRPr="00D21FC4">
        <w:tab/>
        <w:t>(2)</w:t>
      </w:r>
      <w:r w:rsidRPr="00D21FC4">
        <w:tab/>
        <w:t>An election notice in relation to a kind of proceeding in the Tribunal must:</w:t>
      </w:r>
    </w:p>
    <w:p w14:paraId="5F2064C0" w14:textId="77777777" w:rsidR="00697B73" w:rsidRPr="00D21FC4" w:rsidRDefault="00697B73" w:rsidP="00697B73">
      <w:pPr>
        <w:pStyle w:val="paragraph"/>
      </w:pPr>
      <w:r w:rsidRPr="00D21FC4">
        <w:tab/>
        <w:t>(a)</w:t>
      </w:r>
      <w:r w:rsidRPr="00D21FC4">
        <w:tab/>
        <w:t>identify the kind of proceeding; and</w:t>
      </w:r>
    </w:p>
    <w:p w14:paraId="78C5F04A" w14:textId="77777777" w:rsidR="00697B73" w:rsidRPr="00D21FC4" w:rsidRDefault="00697B73" w:rsidP="00697B73">
      <w:pPr>
        <w:pStyle w:val="paragraph"/>
      </w:pPr>
      <w:r w:rsidRPr="00D21FC4">
        <w:tab/>
        <w:t>(b)</w:t>
      </w:r>
      <w:r w:rsidRPr="00D21FC4">
        <w:tab/>
        <w:t>if the election notice relates to a proceeding for review of a reviewable decision—identify:</w:t>
      </w:r>
    </w:p>
    <w:p w14:paraId="5CA03F37" w14:textId="77777777" w:rsidR="00697B73" w:rsidRPr="00D21FC4" w:rsidRDefault="00697B73" w:rsidP="00697B73">
      <w:pPr>
        <w:pStyle w:val="paragraphsub"/>
      </w:pPr>
      <w:r w:rsidRPr="00D21FC4">
        <w:tab/>
        <w:t>(</w:t>
      </w:r>
      <w:proofErr w:type="spellStart"/>
      <w:r w:rsidRPr="00D21FC4">
        <w:t>i</w:t>
      </w:r>
      <w:proofErr w:type="spellEnd"/>
      <w:r w:rsidRPr="00D21FC4">
        <w:t>)</w:t>
      </w:r>
      <w:r w:rsidRPr="00D21FC4">
        <w:tab/>
        <w:t>the legislative provision under which the decision is made; and</w:t>
      </w:r>
    </w:p>
    <w:p w14:paraId="0AA61666" w14:textId="77777777" w:rsidR="00697B73" w:rsidRPr="00D21FC4" w:rsidRDefault="00697B73" w:rsidP="00697B73">
      <w:pPr>
        <w:pStyle w:val="paragraphsub"/>
      </w:pPr>
      <w:r w:rsidRPr="00D21FC4">
        <w:tab/>
        <w:t>(ii)</w:t>
      </w:r>
      <w:r w:rsidRPr="00D21FC4">
        <w:tab/>
        <w:t>who the decision</w:t>
      </w:r>
      <w:r w:rsidR="00B537AD">
        <w:noBreakHyphen/>
      </w:r>
      <w:r w:rsidRPr="00D21FC4">
        <w:t>maker for the decision is.</w:t>
      </w:r>
    </w:p>
    <w:p w14:paraId="20B5EC5F" w14:textId="77777777" w:rsidR="00697B73" w:rsidRPr="00D21FC4" w:rsidRDefault="00697B73" w:rsidP="00697B73">
      <w:pPr>
        <w:pStyle w:val="notetext"/>
      </w:pPr>
      <w:r w:rsidRPr="00D21FC4">
        <w:t>Note:</w:t>
      </w:r>
      <w:r w:rsidRPr="00D21FC4">
        <w:tab/>
        <w:t>For example, a kind of proceeding may be identified by reference to the period (if any) within which the proceeding starts.</w:t>
      </w:r>
    </w:p>
    <w:p w14:paraId="7E39BD84" w14:textId="77777777" w:rsidR="00697B73" w:rsidRPr="00D21FC4" w:rsidRDefault="00697B73" w:rsidP="00697B73">
      <w:pPr>
        <w:pStyle w:val="SubsectionHead"/>
      </w:pPr>
      <w:r w:rsidRPr="00D21FC4">
        <w:t>Election notices in relation to a kind of Tribunal case event</w:t>
      </w:r>
    </w:p>
    <w:p w14:paraId="08287C53" w14:textId="77777777" w:rsidR="00697B73" w:rsidRPr="00D21FC4" w:rsidRDefault="00697B73" w:rsidP="00697B73">
      <w:pPr>
        <w:pStyle w:val="subsection"/>
      </w:pPr>
      <w:r w:rsidRPr="00D21FC4">
        <w:tab/>
        <w:t>(3)</w:t>
      </w:r>
      <w:r w:rsidRPr="00D21FC4">
        <w:tab/>
        <w:t>An election notice in relation to a kind of Tribunal case event in relation to a kind of proceeding in the Tribunal must:</w:t>
      </w:r>
    </w:p>
    <w:p w14:paraId="143629F0" w14:textId="77777777" w:rsidR="00697B73" w:rsidRPr="00D21FC4" w:rsidRDefault="00697B73" w:rsidP="00697B73">
      <w:pPr>
        <w:pStyle w:val="paragraph"/>
      </w:pPr>
      <w:r w:rsidRPr="00D21FC4">
        <w:tab/>
        <w:t>(a)</w:t>
      </w:r>
      <w:r w:rsidRPr="00D21FC4">
        <w:tab/>
        <w:t>identify the kind of Tribunal case event and the kind of proceeding; and</w:t>
      </w:r>
    </w:p>
    <w:p w14:paraId="7CF38EFC" w14:textId="77777777" w:rsidR="00697B73" w:rsidRPr="00D21FC4" w:rsidRDefault="00697B73" w:rsidP="00697B73">
      <w:pPr>
        <w:pStyle w:val="paragraph"/>
      </w:pPr>
      <w:r w:rsidRPr="00D21FC4">
        <w:tab/>
        <w:t>(b)</w:t>
      </w:r>
      <w:r w:rsidRPr="00D21FC4">
        <w:tab/>
        <w:t>if the election notice relates to a proceeding for review of a reviewable decision—identify:</w:t>
      </w:r>
    </w:p>
    <w:p w14:paraId="26C15F98" w14:textId="77777777" w:rsidR="00697B73" w:rsidRPr="00D21FC4" w:rsidRDefault="00697B73" w:rsidP="00697B73">
      <w:pPr>
        <w:pStyle w:val="paragraphsub"/>
      </w:pPr>
      <w:r w:rsidRPr="00D21FC4">
        <w:tab/>
        <w:t>(</w:t>
      </w:r>
      <w:proofErr w:type="spellStart"/>
      <w:r w:rsidRPr="00D21FC4">
        <w:t>i</w:t>
      </w:r>
      <w:proofErr w:type="spellEnd"/>
      <w:r w:rsidRPr="00D21FC4">
        <w:t>)</w:t>
      </w:r>
      <w:r w:rsidRPr="00D21FC4">
        <w:tab/>
        <w:t>the legislative provision under which the decision is made; and</w:t>
      </w:r>
    </w:p>
    <w:p w14:paraId="637D2268" w14:textId="77777777" w:rsidR="00697B73" w:rsidRPr="00D21FC4" w:rsidRDefault="00697B73" w:rsidP="00697B73">
      <w:pPr>
        <w:pStyle w:val="paragraphsub"/>
      </w:pPr>
      <w:r w:rsidRPr="00D21FC4">
        <w:tab/>
        <w:t>(ii)</w:t>
      </w:r>
      <w:r w:rsidRPr="00D21FC4">
        <w:tab/>
        <w:t>who the decision</w:t>
      </w:r>
      <w:r w:rsidR="00B537AD">
        <w:noBreakHyphen/>
      </w:r>
      <w:r w:rsidRPr="00D21FC4">
        <w:t>maker for the decision is.</w:t>
      </w:r>
    </w:p>
    <w:p w14:paraId="529DE7F7" w14:textId="77777777" w:rsidR="00697B73" w:rsidRPr="00D21FC4" w:rsidRDefault="00697B73" w:rsidP="00697B73">
      <w:pPr>
        <w:pStyle w:val="noteToPara"/>
      </w:pPr>
      <w:r w:rsidRPr="00D21FC4">
        <w:t>Note:</w:t>
      </w:r>
      <w:r w:rsidRPr="00D21FC4">
        <w:tab/>
        <w:t>Election notices cannot be given in relation to certain Tribunal case events (see paragraph 60(1)(b) of the Act).</w:t>
      </w:r>
    </w:p>
    <w:p w14:paraId="0ED8D60F" w14:textId="77777777" w:rsidR="00697B73" w:rsidRPr="00D21FC4" w:rsidRDefault="00697B73" w:rsidP="00697B73">
      <w:pPr>
        <w:pStyle w:val="SubsectionHead"/>
      </w:pPr>
      <w:r w:rsidRPr="00D21FC4">
        <w:t>Election notices in relation to proceedings for review of a reviewable decision</w:t>
      </w:r>
    </w:p>
    <w:p w14:paraId="2F98C36F" w14:textId="77777777" w:rsidR="00697B73" w:rsidRPr="00D21FC4" w:rsidRDefault="00697B73" w:rsidP="00697B73">
      <w:pPr>
        <w:pStyle w:val="subsection"/>
      </w:pPr>
      <w:r w:rsidRPr="00D21FC4">
        <w:tab/>
        <w:t>(4)</w:t>
      </w:r>
      <w:r w:rsidRPr="00D21FC4">
        <w:tab/>
        <w:t xml:space="preserve">An election notice that gives the Tribunal notice that a person does not wish to participate in a proceeding for review of a reviewable decision (the </w:t>
      </w:r>
      <w:r w:rsidRPr="00D21FC4">
        <w:rPr>
          <w:b/>
          <w:i/>
        </w:rPr>
        <w:t>review proceeding</w:t>
      </w:r>
      <w:r w:rsidRPr="00D21FC4">
        <w:t>) must also give the Tribunal notice that the person does not wish to participate in any proceeding related to an incidental application to the Tribunal made in the course of, or in connection with, the review proceeding.</w:t>
      </w:r>
    </w:p>
    <w:p w14:paraId="128E45D4" w14:textId="77777777" w:rsidR="00697B73" w:rsidRPr="00D21FC4" w:rsidRDefault="00697B73" w:rsidP="00697B73">
      <w:pPr>
        <w:pStyle w:val="subsection"/>
      </w:pPr>
      <w:r w:rsidRPr="00D21FC4">
        <w:tab/>
        <w:t>(5)</w:t>
      </w:r>
      <w:r w:rsidRPr="00D21FC4">
        <w:tab/>
        <w:t xml:space="preserve">An election notice that gives the Tribunal notice that a person does not wish to participate in a kind of Tribunal case event in relation to a proceeding for review of a reviewable decision (the </w:t>
      </w:r>
      <w:r w:rsidRPr="00D21FC4">
        <w:rPr>
          <w:b/>
          <w:i/>
        </w:rPr>
        <w:t>review proceeding</w:t>
      </w:r>
      <w:r w:rsidRPr="00D21FC4">
        <w:t xml:space="preserve">) must also give the Tribunal notice that the person does not wish to participate in that kind of Tribunal case </w:t>
      </w:r>
      <w:r w:rsidRPr="00D21FC4">
        <w:lastRenderedPageBreak/>
        <w:t>event in relation to any proceeding related to an incidental application to the Tribunal made in the course of, or in connection with, the review proceeding.</w:t>
      </w:r>
    </w:p>
    <w:p w14:paraId="77199AF2" w14:textId="77777777" w:rsidR="00697B73" w:rsidRPr="00D21FC4" w:rsidRDefault="00ED1CEA" w:rsidP="00697B73">
      <w:pPr>
        <w:pStyle w:val="ActHead5"/>
      </w:pPr>
      <w:bookmarkStart w:id="12" w:name="_Toc176272030"/>
      <w:r w:rsidRPr="00BC234A">
        <w:rPr>
          <w:rStyle w:val="CharSectno"/>
        </w:rPr>
        <w:t>8</w:t>
      </w:r>
      <w:r w:rsidR="00697B73" w:rsidRPr="00D21FC4">
        <w:t xml:space="preserve">  Conditions to be satisfied for a person to be a non</w:t>
      </w:r>
      <w:r w:rsidR="00B537AD">
        <w:noBreakHyphen/>
      </w:r>
      <w:r w:rsidR="00697B73" w:rsidRPr="00D21FC4">
        <w:t>participating party</w:t>
      </w:r>
      <w:bookmarkEnd w:id="12"/>
    </w:p>
    <w:p w14:paraId="2C5A3A50" w14:textId="77777777" w:rsidR="00697B73" w:rsidRPr="00D21FC4" w:rsidRDefault="00697B73" w:rsidP="00697B73">
      <w:pPr>
        <w:pStyle w:val="SubsectionHead"/>
      </w:pPr>
      <w:r w:rsidRPr="00D21FC4">
        <w:t>Non</w:t>
      </w:r>
      <w:r w:rsidR="00B537AD">
        <w:noBreakHyphen/>
      </w:r>
      <w:r w:rsidRPr="00D21FC4">
        <w:t>participating party to a proceeding</w:t>
      </w:r>
    </w:p>
    <w:p w14:paraId="1C7BE768" w14:textId="77777777" w:rsidR="00697B73" w:rsidRPr="00D21FC4" w:rsidRDefault="00697B73" w:rsidP="00697B73">
      <w:pPr>
        <w:pStyle w:val="subsection"/>
      </w:pPr>
      <w:r w:rsidRPr="00D21FC4">
        <w:tab/>
        <w:t>(1)</w:t>
      </w:r>
      <w:r w:rsidRPr="00D21FC4">
        <w:tab/>
        <w:t>For the purposes of paragraph 61(1)(e) of the Act, it is a condition that the election notice is given at least 14 days before the start of the proceeding.</w:t>
      </w:r>
    </w:p>
    <w:p w14:paraId="58693A2D" w14:textId="77777777" w:rsidR="00697B73" w:rsidRPr="00D21FC4" w:rsidRDefault="00697B73" w:rsidP="00697B73">
      <w:pPr>
        <w:pStyle w:val="SubsectionHead"/>
      </w:pPr>
      <w:r w:rsidRPr="00D21FC4">
        <w:t>Non</w:t>
      </w:r>
      <w:r w:rsidR="00B537AD">
        <w:noBreakHyphen/>
      </w:r>
      <w:r w:rsidRPr="00D21FC4">
        <w:t>participating party to a Tribunal case event</w:t>
      </w:r>
    </w:p>
    <w:p w14:paraId="57E9AF6E" w14:textId="77777777" w:rsidR="00697B73" w:rsidRPr="00D21FC4" w:rsidRDefault="00697B73" w:rsidP="00697B73">
      <w:pPr>
        <w:pStyle w:val="subsection"/>
      </w:pPr>
      <w:r w:rsidRPr="00D21FC4">
        <w:tab/>
        <w:t>(2)</w:t>
      </w:r>
      <w:r w:rsidRPr="00D21FC4">
        <w:tab/>
        <w:t>For the purposes of paragraph 61(1A)(e) of the Act, it is a condition that the election notice is given at least 14 days before the start of the proceeding.</w:t>
      </w:r>
    </w:p>
    <w:p w14:paraId="3AFBFC0F" w14:textId="77777777" w:rsidR="00697B73" w:rsidRPr="00D21FC4" w:rsidRDefault="00ED1CEA" w:rsidP="00697B73">
      <w:pPr>
        <w:pStyle w:val="ActHead5"/>
      </w:pPr>
      <w:bookmarkStart w:id="13" w:name="_Toc176272031"/>
      <w:r w:rsidRPr="00BC234A">
        <w:rPr>
          <w:rStyle w:val="CharSectno"/>
        </w:rPr>
        <w:t>9</w:t>
      </w:r>
      <w:r w:rsidR="00697B73" w:rsidRPr="00D21FC4">
        <w:t xml:space="preserve">  Additional circumstances in which a person is a non</w:t>
      </w:r>
      <w:r w:rsidR="00B537AD">
        <w:noBreakHyphen/>
      </w:r>
      <w:r w:rsidR="00697B73" w:rsidRPr="00D21FC4">
        <w:t>participating party</w:t>
      </w:r>
      <w:bookmarkEnd w:id="13"/>
    </w:p>
    <w:p w14:paraId="700190E8" w14:textId="77777777" w:rsidR="00697B73" w:rsidRPr="00D21FC4" w:rsidRDefault="00697B73" w:rsidP="00697B73">
      <w:pPr>
        <w:pStyle w:val="subsection"/>
      </w:pPr>
      <w:r w:rsidRPr="00D21FC4">
        <w:tab/>
        <w:t>(1)</w:t>
      </w:r>
      <w:r w:rsidRPr="00D21FC4">
        <w:tab/>
        <w:t>For the purposes of subsection 61(3) of the Act, a person is a non</w:t>
      </w:r>
      <w:r w:rsidR="00B537AD">
        <w:noBreakHyphen/>
      </w:r>
      <w:r w:rsidRPr="00D21FC4">
        <w:t>participating party to a proceeding if, but for the person’s withdrawal of an election notice:</w:t>
      </w:r>
    </w:p>
    <w:p w14:paraId="0720FCBC" w14:textId="77777777" w:rsidR="00697B73" w:rsidRPr="00D21FC4" w:rsidRDefault="00697B73" w:rsidP="00697B73">
      <w:pPr>
        <w:pStyle w:val="paragraph"/>
      </w:pPr>
      <w:r w:rsidRPr="00D21FC4">
        <w:tab/>
        <w:t>(a)</w:t>
      </w:r>
      <w:r w:rsidRPr="00D21FC4">
        <w:tab/>
        <w:t>during the proceeding; or</w:t>
      </w:r>
    </w:p>
    <w:p w14:paraId="178C73DE" w14:textId="77777777" w:rsidR="00697B73" w:rsidRPr="00D21FC4" w:rsidRDefault="00697B73" w:rsidP="00697B73">
      <w:pPr>
        <w:pStyle w:val="paragraph"/>
      </w:pPr>
      <w:r w:rsidRPr="00D21FC4">
        <w:tab/>
        <w:t>(b)</w:t>
      </w:r>
      <w:r w:rsidRPr="00D21FC4">
        <w:tab/>
        <w:t>within 14 days before the start of the proceeding;</w:t>
      </w:r>
    </w:p>
    <w:p w14:paraId="0245CEA3" w14:textId="77777777" w:rsidR="00697B73" w:rsidRPr="00D21FC4" w:rsidRDefault="00697B73" w:rsidP="00697B73">
      <w:pPr>
        <w:pStyle w:val="subsection2"/>
      </w:pPr>
      <w:r w:rsidRPr="00D21FC4">
        <w:t>the person would be a non</w:t>
      </w:r>
      <w:r w:rsidR="00B537AD">
        <w:noBreakHyphen/>
      </w:r>
      <w:r w:rsidRPr="00D21FC4">
        <w:t>participating party to the proceeding under subsection 61(1) of the Act.</w:t>
      </w:r>
    </w:p>
    <w:p w14:paraId="4B150587" w14:textId="77777777" w:rsidR="00697B73" w:rsidRPr="00D21FC4" w:rsidRDefault="00697B73" w:rsidP="00697B73">
      <w:pPr>
        <w:pStyle w:val="subsection"/>
      </w:pPr>
      <w:r w:rsidRPr="00D21FC4">
        <w:tab/>
        <w:t>(2)</w:t>
      </w:r>
      <w:r w:rsidRPr="00D21FC4">
        <w:tab/>
        <w:t>For the purposes of subsection 61(3) of the Act, a person is a non</w:t>
      </w:r>
      <w:r w:rsidR="00B537AD">
        <w:noBreakHyphen/>
      </w:r>
      <w:r w:rsidRPr="00D21FC4">
        <w:t>participating party to a Tribunal case event in relation to a proceeding if, but for the person’s withdrawal of an election notice:</w:t>
      </w:r>
    </w:p>
    <w:p w14:paraId="0081DC5F" w14:textId="77777777" w:rsidR="00697B73" w:rsidRPr="00D21FC4" w:rsidRDefault="00697B73" w:rsidP="00697B73">
      <w:pPr>
        <w:pStyle w:val="paragraph"/>
      </w:pPr>
      <w:r w:rsidRPr="00D21FC4">
        <w:tab/>
        <w:t>(a)</w:t>
      </w:r>
      <w:r w:rsidRPr="00D21FC4">
        <w:tab/>
        <w:t>during the proceeding; or</w:t>
      </w:r>
    </w:p>
    <w:p w14:paraId="10EFE834" w14:textId="77777777" w:rsidR="00697B73" w:rsidRPr="00D21FC4" w:rsidRDefault="00697B73" w:rsidP="00697B73">
      <w:pPr>
        <w:pStyle w:val="paragraph"/>
      </w:pPr>
      <w:r w:rsidRPr="00D21FC4">
        <w:tab/>
        <w:t>(b)</w:t>
      </w:r>
      <w:r w:rsidRPr="00D21FC4">
        <w:tab/>
        <w:t>within 14 days before the start of the proceeding;</w:t>
      </w:r>
    </w:p>
    <w:p w14:paraId="5EABD580" w14:textId="77777777" w:rsidR="00697B73" w:rsidRPr="00D21FC4" w:rsidRDefault="00697B73" w:rsidP="00697B73">
      <w:pPr>
        <w:pStyle w:val="subsection2"/>
      </w:pPr>
      <w:r w:rsidRPr="00D21FC4">
        <w:t>the person would be a non</w:t>
      </w:r>
      <w:r w:rsidR="00B537AD">
        <w:noBreakHyphen/>
      </w:r>
      <w:r w:rsidRPr="00D21FC4">
        <w:t>participating party to the Tribunal case event in relation to the proceeding under subsection 61(1A) of the Act.</w:t>
      </w:r>
    </w:p>
    <w:p w14:paraId="012A8734" w14:textId="77777777" w:rsidR="00697B73" w:rsidRPr="00D21FC4" w:rsidRDefault="00ED1CEA" w:rsidP="00697B73">
      <w:pPr>
        <w:pStyle w:val="ActHead5"/>
      </w:pPr>
      <w:bookmarkStart w:id="14" w:name="_Toc176272032"/>
      <w:r w:rsidRPr="00BC234A">
        <w:rPr>
          <w:rStyle w:val="CharSectno"/>
        </w:rPr>
        <w:t>10</w:t>
      </w:r>
      <w:r w:rsidR="00697B73" w:rsidRPr="00D21FC4">
        <w:t xml:space="preserve">  Publication</w:t>
      </w:r>
      <w:bookmarkEnd w:id="14"/>
    </w:p>
    <w:p w14:paraId="57917CB4" w14:textId="77777777" w:rsidR="00697B73" w:rsidRPr="00D21FC4" w:rsidRDefault="00697B73" w:rsidP="00697B73">
      <w:pPr>
        <w:pStyle w:val="subsection"/>
      </w:pPr>
      <w:r w:rsidRPr="00D21FC4">
        <w:tab/>
      </w:r>
      <w:r w:rsidRPr="00D21FC4">
        <w:tab/>
        <w:t xml:space="preserve">For the purposes of paragraph 64(2)(b) of the Act, if the Tribunal is given an election notice, the </w:t>
      </w:r>
      <w:r w:rsidR="0034522A">
        <w:t>Principal Registrar</w:t>
      </w:r>
      <w:r w:rsidRPr="00D21FC4">
        <w:t xml:space="preserve"> must publish a copy of the election notice.</w:t>
      </w:r>
    </w:p>
    <w:p w14:paraId="0369E2AE" w14:textId="77777777" w:rsidR="00697B73" w:rsidRPr="00D21FC4" w:rsidRDefault="00ED1CEA" w:rsidP="00697B73">
      <w:pPr>
        <w:pStyle w:val="ActHead5"/>
      </w:pPr>
      <w:bookmarkStart w:id="15" w:name="_Toc176272033"/>
      <w:r w:rsidRPr="00BC234A">
        <w:rPr>
          <w:rStyle w:val="CharSectno"/>
        </w:rPr>
        <w:t>11</w:t>
      </w:r>
      <w:r w:rsidR="00697B73" w:rsidRPr="00D21FC4">
        <w:t xml:space="preserve">  Participation notices</w:t>
      </w:r>
      <w:bookmarkEnd w:id="15"/>
    </w:p>
    <w:p w14:paraId="1029F1A0" w14:textId="77777777" w:rsidR="00697B73" w:rsidRPr="00D21FC4" w:rsidRDefault="00697B73" w:rsidP="00697B73">
      <w:pPr>
        <w:pStyle w:val="SubsectionHead"/>
      </w:pPr>
      <w:r w:rsidRPr="00D21FC4">
        <w:t>Participation notices must give reasons</w:t>
      </w:r>
    </w:p>
    <w:p w14:paraId="34273462" w14:textId="77777777" w:rsidR="00697B73" w:rsidRPr="00D21FC4" w:rsidRDefault="00697B73" w:rsidP="00697B73">
      <w:pPr>
        <w:pStyle w:val="subsection"/>
      </w:pPr>
      <w:r w:rsidRPr="00D21FC4">
        <w:tab/>
        <w:t>(1)</w:t>
      </w:r>
      <w:r w:rsidRPr="00D21FC4">
        <w:tab/>
        <w:t>For the purposes of paragraph 64(2)(a) of the Act, a participation notice in relation to a proceeding or Tribunal case event in relation to a proceeding must identify the reason why the non</w:t>
      </w:r>
      <w:r w:rsidR="00B537AD">
        <w:noBreakHyphen/>
      </w:r>
      <w:r w:rsidRPr="00D21FC4">
        <w:t>participating party to the proceeding or Tribunal case event wishes to participate in the proceeding or Tribunal case event.</w:t>
      </w:r>
    </w:p>
    <w:p w14:paraId="5F11625A" w14:textId="77777777" w:rsidR="00697B73" w:rsidRPr="00D21FC4" w:rsidRDefault="00697B73" w:rsidP="00697B73">
      <w:pPr>
        <w:pStyle w:val="SubsectionHead"/>
      </w:pPr>
      <w:r w:rsidRPr="00D21FC4">
        <w:t>Other parties to be notified</w:t>
      </w:r>
    </w:p>
    <w:p w14:paraId="38F6ECDD" w14:textId="77777777" w:rsidR="00697B73" w:rsidRPr="00D21FC4" w:rsidRDefault="00697B73" w:rsidP="00697B73">
      <w:pPr>
        <w:pStyle w:val="subsection"/>
      </w:pPr>
      <w:r w:rsidRPr="00D21FC4">
        <w:tab/>
        <w:t>(2)</w:t>
      </w:r>
      <w:r w:rsidRPr="00D21FC4">
        <w:tab/>
        <w:t>For the purposes of paragraph 64(1)(b) of the Act, if a non</w:t>
      </w:r>
      <w:r w:rsidR="00B537AD">
        <w:noBreakHyphen/>
      </w:r>
      <w:r w:rsidRPr="00D21FC4">
        <w:t>participating party to a proceeding or Tribunal case event in relation to a proceeding gives the Tribunal a participation notice, the party must give a copy of the notice to each of the other parties to the proceeding.</w:t>
      </w:r>
    </w:p>
    <w:p w14:paraId="73E9AFC7" w14:textId="77777777" w:rsidR="00697B73" w:rsidRPr="00D21FC4" w:rsidRDefault="00ED1CEA" w:rsidP="00697B73">
      <w:pPr>
        <w:pStyle w:val="ActHead5"/>
      </w:pPr>
      <w:bookmarkStart w:id="16" w:name="_Toc176272034"/>
      <w:r w:rsidRPr="00BC234A">
        <w:rPr>
          <w:rStyle w:val="CharSectno"/>
        </w:rPr>
        <w:lastRenderedPageBreak/>
        <w:t>12</w:t>
      </w:r>
      <w:r w:rsidR="00697B73" w:rsidRPr="00D21FC4">
        <w:t xml:space="preserve">  Participation of non</w:t>
      </w:r>
      <w:r w:rsidR="00B537AD">
        <w:noBreakHyphen/>
      </w:r>
      <w:r w:rsidR="00697B73" w:rsidRPr="00D21FC4">
        <w:t>participating parties</w:t>
      </w:r>
      <w:bookmarkEnd w:id="16"/>
    </w:p>
    <w:p w14:paraId="670948CC" w14:textId="77777777" w:rsidR="00697B73" w:rsidRPr="00D21FC4" w:rsidRDefault="00697B73" w:rsidP="00697B73">
      <w:pPr>
        <w:pStyle w:val="SubsectionHead"/>
      </w:pPr>
      <w:r w:rsidRPr="00D21FC4">
        <w:t>Matters for Tribunal consideration</w:t>
      </w:r>
    </w:p>
    <w:p w14:paraId="6A3A9C57" w14:textId="77777777" w:rsidR="00697B73" w:rsidRPr="00D21FC4" w:rsidRDefault="00697B73" w:rsidP="00697B73">
      <w:pPr>
        <w:pStyle w:val="subsection"/>
      </w:pPr>
      <w:r w:rsidRPr="00D21FC4">
        <w:tab/>
        <w:t>(1)</w:t>
      </w:r>
      <w:r w:rsidRPr="00D21FC4">
        <w:tab/>
        <w:t>For the purposes of paragraph 64(1)(a) of the Act, in deciding whether or not a party is to participate in a proceeding or Tribunal case event in relation to a proceeding under section 62 of the Act, the Tribunal may have regard to the following:</w:t>
      </w:r>
    </w:p>
    <w:p w14:paraId="658C9476" w14:textId="77777777" w:rsidR="00697B73" w:rsidRPr="00D21FC4" w:rsidRDefault="00697B73" w:rsidP="00697B73">
      <w:pPr>
        <w:pStyle w:val="paragraph"/>
      </w:pPr>
      <w:r w:rsidRPr="00D21FC4">
        <w:tab/>
        <w:t>(a)</w:t>
      </w:r>
      <w:r w:rsidRPr="00D21FC4">
        <w:tab/>
        <w:t>the effect that the participation of the party would have on the ability of the Tribunal to achieve the objective in section 9 of the Act;</w:t>
      </w:r>
    </w:p>
    <w:p w14:paraId="5D28716B" w14:textId="77777777" w:rsidR="00697B73" w:rsidRPr="00D21FC4" w:rsidRDefault="00697B73" w:rsidP="00697B73">
      <w:pPr>
        <w:pStyle w:val="paragraph"/>
      </w:pPr>
      <w:r w:rsidRPr="00D21FC4">
        <w:tab/>
        <w:t>(b)</w:t>
      </w:r>
      <w:r w:rsidRPr="00D21FC4">
        <w:tab/>
        <w:t>the timeliness of the participation notice given to the Tribunal by the party;</w:t>
      </w:r>
    </w:p>
    <w:p w14:paraId="73940E0E" w14:textId="77777777" w:rsidR="00697B73" w:rsidRPr="00D21FC4" w:rsidRDefault="00697B73" w:rsidP="00697B73">
      <w:pPr>
        <w:pStyle w:val="paragraph"/>
      </w:pPr>
      <w:r w:rsidRPr="00D21FC4">
        <w:tab/>
        <w:t>(c)</w:t>
      </w:r>
      <w:r w:rsidRPr="00D21FC4">
        <w:tab/>
        <w:t>the circumstances of the parties to the proceeding;</w:t>
      </w:r>
    </w:p>
    <w:p w14:paraId="11EC166A" w14:textId="77777777" w:rsidR="00697B73" w:rsidRPr="00D21FC4" w:rsidRDefault="00697B73" w:rsidP="00697B73">
      <w:pPr>
        <w:pStyle w:val="paragraph"/>
      </w:pPr>
      <w:r w:rsidRPr="00D21FC4">
        <w:tab/>
        <w:t>(d)</w:t>
      </w:r>
      <w:r w:rsidRPr="00D21FC4">
        <w:tab/>
        <w:t>whether the proceeding:</w:t>
      </w:r>
    </w:p>
    <w:p w14:paraId="2924A691" w14:textId="77777777" w:rsidR="00697B73" w:rsidRPr="00D21FC4" w:rsidRDefault="00697B73" w:rsidP="00697B73">
      <w:pPr>
        <w:pStyle w:val="paragraphsub"/>
      </w:pPr>
      <w:r w:rsidRPr="00D21FC4">
        <w:tab/>
        <w:t>(</w:t>
      </w:r>
      <w:proofErr w:type="spellStart"/>
      <w:r w:rsidRPr="00D21FC4">
        <w:t>i</w:t>
      </w:r>
      <w:proofErr w:type="spellEnd"/>
      <w:r w:rsidRPr="00D21FC4">
        <w:t>)</w:t>
      </w:r>
      <w:r w:rsidRPr="00D21FC4">
        <w:tab/>
        <w:t>is, or is likely to be, complex; or</w:t>
      </w:r>
    </w:p>
    <w:p w14:paraId="7E16DC24" w14:textId="77777777" w:rsidR="00697B73" w:rsidRPr="00D21FC4" w:rsidRDefault="00697B73" w:rsidP="00697B73">
      <w:pPr>
        <w:pStyle w:val="paragraphsub"/>
      </w:pPr>
      <w:r w:rsidRPr="00D21FC4">
        <w:tab/>
        <w:t>(ii)</w:t>
      </w:r>
      <w:r w:rsidRPr="00D21FC4">
        <w:tab/>
        <w:t>involves, or is likely to involve, a significant conclusion of law; or</w:t>
      </w:r>
    </w:p>
    <w:p w14:paraId="4E085E9E" w14:textId="77777777" w:rsidR="00697B73" w:rsidRPr="00D21FC4" w:rsidRDefault="00697B73" w:rsidP="00697B73">
      <w:pPr>
        <w:pStyle w:val="paragraphsub"/>
      </w:pPr>
      <w:r w:rsidRPr="00D21FC4">
        <w:tab/>
        <w:t>(iii)</w:t>
      </w:r>
      <w:r w:rsidRPr="00D21FC4">
        <w:tab/>
        <w:t>has, or is likely to have, significant implications for Commonwealth policy or administration; or</w:t>
      </w:r>
    </w:p>
    <w:p w14:paraId="3222B1E2" w14:textId="77777777" w:rsidR="00697B73" w:rsidRPr="00D21FC4" w:rsidRDefault="00697B73" w:rsidP="00697B73">
      <w:pPr>
        <w:pStyle w:val="paragraphsub"/>
      </w:pPr>
      <w:r w:rsidRPr="00D21FC4">
        <w:tab/>
        <w:t>(iv)</w:t>
      </w:r>
      <w:r w:rsidRPr="00D21FC4">
        <w:tab/>
        <w:t>could be resolved using dispute resolution processes;</w:t>
      </w:r>
    </w:p>
    <w:p w14:paraId="780F06D0" w14:textId="77777777" w:rsidR="00697B73" w:rsidRPr="00D21FC4" w:rsidRDefault="00697B73" w:rsidP="00697B73">
      <w:pPr>
        <w:pStyle w:val="paragraph"/>
      </w:pPr>
      <w:r w:rsidRPr="00D21FC4">
        <w:tab/>
        <w:t>(e)</w:t>
      </w:r>
      <w:r w:rsidRPr="00D21FC4">
        <w:tab/>
        <w:t>any other matters that the Tribunal considers relevant.</w:t>
      </w:r>
    </w:p>
    <w:p w14:paraId="73853FFD" w14:textId="77777777" w:rsidR="00697B73" w:rsidRPr="00D21FC4" w:rsidRDefault="00697B73" w:rsidP="00697B73">
      <w:pPr>
        <w:pStyle w:val="subsection"/>
      </w:pPr>
      <w:r w:rsidRPr="00D21FC4">
        <w:tab/>
        <w:t>(2)</w:t>
      </w:r>
      <w:r w:rsidRPr="00D21FC4">
        <w:tab/>
        <w:t>For the purposes of paragraph 64(1)(a) of the Act, before ordering a party to do a thing in relation to a proceeding under subsection 63(2) of the Act, the Tribunal may have regard to the following:</w:t>
      </w:r>
    </w:p>
    <w:p w14:paraId="59F4B270" w14:textId="77777777" w:rsidR="00697B73" w:rsidRPr="00D21FC4" w:rsidRDefault="00697B73" w:rsidP="00697B73">
      <w:pPr>
        <w:pStyle w:val="paragraph"/>
      </w:pPr>
      <w:r w:rsidRPr="00D21FC4">
        <w:tab/>
        <w:t>(a)</w:t>
      </w:r>
      <w:r w:rsidRPr="00D21FC4">
        <w:tab/>
        <w:t>the effect that it would have on the ability of the Tribunal to achieve the objective in section 9 of the Act;</w:t>
      </w:r>
    </w:p>
    <w:p w14:paraId="1B6E5153" w14:textId="77777777" w:rsidR="00697B73" w:rsidRPr="00D21FC4" w:rsidRDefault="00697B73" w:rsidP="00697B73">
      <w:pPr>
        <w:pStyle w:val="paragraph"/>
      </w:pPr>
      <w:r w:rsidRPr="00D21FC4">
        <w:tab/>
        <w:t>(b)</w:t>
      </w:r>
      <w:r w:rsidRPr="00D21FC4">
        <w:tab/>
        <w:t>the circumstances of the parties to the proceeding;</w:t>
      </w:r>
    </w:p>
    <w:p w14:paraId="7232A06F" w14:textId="77777777" w:rsidR="00697B73" w:rsidRPr="00D21FC4" w:rsidRDefault="00697B73" w:rsidP="00697B73">
      <w:pPr>
        <w:pStyle w:val="paragraph"/>
      </w:pPr>
      <w:r w:rsidRPr="00D21FC4">
        <w:tab/>
        <w:t>(c)</w:t>
      </w:r>
      <w:r w:rsidRPr="00D21FC4">
        <w:tab/>
        <w:t>whether the proceeding:</w:t>
      </w:r>
    </w:p>
    <w:p w14:paraId="1B41C6E0" w14:textId="77777777" w:rsidR="00697B73" w:rsidRPr="00D21FC4" w:rsidRDefault="00697B73" w:rsidP="00697B73">
      <w:pPr>
        <w:pStyle w:val="paragraphsub"/>
      </w:pPr>
      <w:r w:rsidRPr="00D21FC4">
        <w:tab/>
        <w:t>(</w:t>
      </w:r>
      <w:proofErr w:type="spellStart"/>
      <w:r w:rsidRPr="00D21FC4">
        <w:t>i</w:t>
      </w:r>
      <w:proofErr w:type="spellEnd"/>
      <w:r w:rsidRPr="00D21FC4">
        <w:t>)</w:t>
      </w:r>
      <w:r w:rsidRPr="00D21FC4">
        <w:tab/>
        <w:t>is, or is likely to be, complex; or</w:t>
      </w:r>
    </w:p>
    <w:p w14:paraId="45773F4A" w14:textId="77777777" w:rsidR="00697B73" w:rsidRPr="00D21FC4" w:rsidRDefault="00697B73" w:rsidP="00697B73">
      <w:pPr>
        <w:pStyle w:val="paragraphsub"/>
      </w:pPr>
      <w:r w:rsidRPr="00D21FC4">
        <w:tab/>
        <w:t>(ii)</w:t>
      </w:r>
      <w:r w:rsidRPr="00D21FC4">
        <w:tab/>
        <w:t>involves, or is likely to involve, a significant conclusion of law; or</w:t>
      </w:r>
    </w:p>
    <w:p w14:paraId="0AC3D167" w14:textId="77777777" w:rsidR="00697B73" w:rsidRPr="00D21FC4" w:rsidRDefault="00697B73" w:rsidP="00697B73">
      <w:pPr>
        <w:pStyle w:val="paragraphsub"/>
      </w:pPr>
      <w:r w:rsidRPr="00D21FC4">
        <w:tab/>
        <w:t>(iii)</w:t>
      </w:r>
      <w:r w:rsidRPr="00D21FC4">
        <w:tab/>
        <w:t>has, or is likely to have, significant implications for Commonwealth policy or administration; or</w:t>
      </w:r>
    </w:p>
    <w:p w14:paraId="154515E4" w14:textId="77777777" w:rsidR="00697B73" w:rsidRPr="00D21FC4" w:rsidRDefault="00697B73" w:rsidP="00697B73">
      <w:pPr>
        <w:pStyle w:val="paragraphsub"/>
      </w:pPr>
      <w:r w:rsidRPr="00D21FC4">
        <w:tab/>
        <w:t>(iv)</w:t>
      </w:r>
      <w:r w:rsidRPr="00D21FC4">
        <w:tab/>
        <w:t>could be resolved using dispute resolution processes;</w:t>
      </w:r>
    </w:p>
    <w:p w14:paraId="16658B85" w14:textId="77777777" w:rsidR="00697B73" w:rsidRPr="00D21FC4" w:rsidRDefault="00697B73" w:rsidP="00697B73">
      <w:pPr>
        <w:pStyle w:val="paragraph"/>
      </w:pPr>
      <w:r w:rsidRPr="00D21FC4">
        <w:tab/>
        <w:t>(d)</w:t>
      </w:r>
      <w:r w:rsidRPr="00D21FC4">
        <w:tab/>
        <w:t>any other matters that the Tribunal considers relevant.</w:t>
      </w:r>
    </w:p>
    <w:p w14:paraId="50A62FED" w14:textId="77777777" w:rsidR="00697B73" w:rsidRPr="00D21FC4" w:rsidRDefault="00697B73" w:rsidP="00697B73">
      <w:pPr>
        <w:pStyle w:val="SubsectionHead"/>
      </w:pPr>
      <w:r w:rsidRPr="00D21FC4">
        <w:t>Tribunal must notify parties of participation</w:t>
      </w:r>
    </w:p>
    <w:p w14:paraId="1289834C" w14:textId="77777777" w:rsidR="00697B73" w:rsidRPr="00D21FC4" w:rsidRDefault="00697B73" w:rsidP="00697B73">
      <w:pPr>
        <w:pStyle w:val="subsection"/>
      </w:pPr>
      <w:r w:rsidRPr="00D21FC4">
        <w:tab/>
        <w:t>(3)</w:t>
      </w:r>
      <w:r w:rsidRPr="00D21FC4">
        <w:tab/>
        <w:t>For the purposes of paragraph 64(1)(a) of the Act, if the Tribunal decides under section 62 of the Act whether or not a party is to participate in a proceeding or Tribunal case event in relation to a proceeding, or orders a party to do a thing in relation to a proceeding under subsection 63(2) of the Act, the Tribunal must give written notice of the decision or order to the parties to the proceeding.</w:t>
      </w:r>
    </w:p>
    <w:p w14:paraId="407EB92D" w14:textId="77777777" w:rsidR="00697B73" w:rsidRPr="00D21FC4" w:rsidRDefault="00697B73" w:rsidP="00697B73">
      <w:pPr>
        <w:pStyle w:val="subsection"/>
      </w:pPr>
      <w:r w:rsidRPr="00D21FC4">
        <w:tab/>
        <w:t>(4)</w:t>
      </w:r>
      <w:r w:rsidRPr="00D21FC4">
        <w:tab/>
        <w:t xml:space="preserve">A failure to comply with </w:t>
      </w:r>
      <w:r w:rsidR="00F66172">
        <w:t>subsection (</w:t>
      </w:r>
      <w:r w:rsidRPr="00D21FC4">
        <w:t>3) does not affect the validity of the decision or order.</w:t>
      </w:r>
    </w:p>
    <w:p w14:paraId="5892C086" w14:textId="77777777" w:rsidR="005A1D14" w:rsidRPr="00D21FC4" w:rsidRDefault="005A1D14" w:rsidP="005A1D14">
      <w:pPr>
        <w:pStyle w:val="ActHead3"/>
        <w:pageBreakBefore/>
      </w:pPr>
      <w:bookmarkStart w:id="17" w:name="_Toc176272035"/>
      <w:r w:rsidRPr="00BC234A">
        <w:rPr>
          <w:rStyle w:val="CharDivNo"/>
        </w:rPr>
        <w:lastRenderedPageBreak/>
        <w:t>Division 2</w:t>
      </w:r>
      <w:r w:rsidRPr="00D21FC4">
        <w:t>—</w:t>
      </w:r>
      <w:r w:rsidRPr="00BC234A">
        <w:rPr>
          <w:rStyle w:val="CharDivText"/>
        </w:rPr>
        <w:t>Witness fees and expenses</w:t>
      </w:r>
      <w:bookmarkEnd w:id="17"/>
    </w:p>
    <w:p w14:paraId="10F0B1F8" w14:textId="77777777" w:rsidR="005A1D14" w:rsidRPr="00D21FC4" w:rsidRDefault="00ED1CEA" w:rsidP="005A1D14">
      <w:pPr>
        <w:pStyle w:val="ActHead5"/>
      </w:pPr>
      <w:bookmarkStart w:id="18" w:name="_Toc176272036"/>
      <w:r w:rsidRPr="00BC234A">
        <w:rPr>
          <w:rStyle w:val="CharSectno"/>
        </w:rPr>
        <w:t>13</w:t>
      </w:r>
      <w:r w:rsidR="005A1D14" w:rsidRPr="00D21FC4">
        <w:t xml:space="preserve">  Entitlement to fees and allowances</w:t>
      </w:r>
      <w:bookmarkEnd w:id="18"/>
    </w:p>
    <w:p w14:paraId="7CE83009" w14:textId="77777777" w:rsidR="005A1D14" w:rsidRPr="00D21FC4" w:rsidRDefault="005A1D14" w:rsidP="005A1D14">
      <w:pPr>
        <w:pStyle w:val="SubsectionHead"/>
      </w:pPr>
      <w:r w:rsidRPr="00D21FC4">
        <w:t>Fees for compliance with summons</w:t>
      </w:r>
    </w:p>
    <w:p w14:paraId="7287CB44" w14:textId="77777777" w:rsidR="005A1D14" w:rsidRPr="00D21FC4" w:rsidRDefault="005A1D14" w:rsidP="005A1D14">
      <w:pPr>
        <w:pStyle w:val="subsection"/>
      </w:pPr>
      <w:r w:rsidRPr="00D21FC4">
        <w:tab/>
        <w:t>(1)</w:t>
      </w:r>
      <w:r w:rsidRPr="00D21FC4">
        <w:tab/>
        <w:t>For the purposes of subsection 77(1) of the Act, the following fees are prescribed for compliance with a summons under subsection 74(1) of the Act for a person to give evidence:</w:t>
      </w:r>
    </w:p>
    <w:p w14:paraId="5E8DF599" w14:textId="77777777" w:rsidR="005A1D14" w:rsidRPr="00D21FC4" w:rsidRDefault="005A1D14" w:rsidP="005A1D14">
      <w:pPr>
        <w:pStyle w:val="paragraph"/>
      </w:pPr>
      <w:r w:rsidRPr="00D21FC4">
        <w:tab/>
        <w:t>(a)</w:t>
      </w:r>
      <w:r w:rsidRPr="00D21FC4">
        <w:tab/>
        <w:t>if the person has an occupation and is remunerated in that occupation by wages, salary or fees—the amount of wages, salary or fees that are not paid to the person because the person appears before the Tribunal;</w:t>
      </w:r>
    </w:p>
    <w:p w14:paraId="0713DF34" w14:textId="77777777" w:rsidR="005A1D14" w:rsidRPr="00D21FC4" w:rsidRDefault="005A1D14" w:rsidP="005A1D14">
      <w:pPr>
        <w:pStyle w:val="paragraph"/>
      </w:pPr>
      <w:r w:rsidRPr="00D21FC4">
        <w:tab/>
        <w:t>(b)</w:t>
      </w:r>
      <w:r w:rsidRPr="00D21FC4">
        <w:tab/>
        <w:t>in any other case—a reasonable amount, up to a maximum of $75 for each day on which the person appears before the Tribunal.</w:t>
      </w:r>
    </w:p>
    <w:p w14:paraId="20668198" w14:textId="77777777" w:rsidR="005A1D14" w:rsidRPr="00D21FC4" w:rsidRDefault="005A1D14" w:rsidP="005A1D14">
      <w:pPr>
        <w:pStyle w:val="SubsectionHead"/>
      </w:pPr>
      <w:r w:rsidRPr="00D21FC4">
        <w:t>Allowances for compliance with summons</w:t>
      </w:r>
    </w:p>
    <w:p w14:paraId="1786646F" w14:textId="77777777" w:rsidR="005A1D14" w:rsidRPr="00D21FC4" w:rsidRDefault="005A1D14" w:rsidP="005A1D14">
      <w:pPr>
        <w:pStyle w:val="subsection"/>
      </w:pPr>
      <w:r w:rsidRPr="00D21FC4">
        <w:tab/>
        <w:t>(2)</w:t>
      </w:r>
      <w:r w:rsidRPr="00D21FC4">
        <w:tab/>
        <w:t>For the purposes of subsection 77(1) of the Act, the following allowances are prescribed:</w:t>
      </w:r>
    </w:p>
    <w:p w14:paraId="19C7C35A" w14:textId="77777777" w:rsidR="005A1D14" w:rsidRPr="00D21FC4" w:rsidRDefault="005A1D14" w:rsidP="005A1D14">
      <w:pPr>
        <w:pStyle w:val="paragraph"/>
      </w:pPr>
      <w:r w:rsidRPr="00D21FC4">
        <w:tab/>
        <w:t>(a)</w:t>
      </w:r>
      <w:r w:rsidRPr="00D21FC4">
        <w:tab/>
        <w:t>for compliance with a summons under subsection 74(1) of the Act for a person to give evidence:</w:t>
      </w:r>
    </w:p>
    <w:p w14:paraId="1F9E230C" w14:textId="77777777" w:rsidR="005A1D14" w:rsidRPr="00D21FC4" w:rsidRDefault="005A1D14" w:rsidP="005A1D14">
      <w:pPr>
        <w:pStyle w:val="paragraphsub"/>
      </w:pPr>
      <w:r w:rsidRPr="00D21FC4">
        <w:tab/>
        <w:t>(</w:t>
      </w:r>
      <w:proofErr w:type="spellStart"/>
      <w:r w:rsidRPr="00D21FC4">
        <w:t>i</w:t>
      </w:r>
      <w:proofErr w:type="spellEnd"/>
      <w:r w:rsidRPr="00D21FC4">
        <w:t>)</w:t>
      </w:r>
      <w:r w:rsidRPr="00D21FC4">
        <w:tab/>
        <w:t>a reasonable amount for travel between the person’s usual place of employment or residence and the place where the person appears before the Tribunal; and</w:t>
      </w:r>
    </w:p>
    <w:p w14:paraId="10B3448D" w14:textId="77777777" w:rsidR="005A1D14" w:rsidRPr="00D21FC4" w:rsidRDefault="005A1D14" w:rsidP="005A1D14">
      <w:pPr>
        <w:pStyle w:val="paragraphsub"/>
      </w:pPr>
      <w:r w:rsidRPr="00D21FC4">
        <w:tab/>
        <w:t>(ii)</w:t>
      </w:r>
      <w:r w:rsidRPr="00D21FC4">
        <w:tab/>
        <w:t>if the person is required to be absent overnight from the person’s usual place of residence—a reasonable amount for meals and accommodation;</w:t>
      </w:r>
    </w:p>
    <w:p w14:paraId="485989BF" w14:textId="77777777" w:rsidR="005A1D14" w:rsidRPr="00D21FC4" w:rsidRDefault="005A1D14" w:rsidP="005A1D14">
      <w:pPr>
        <w:pStyle w:val="paragraph"/>
      </w:pPr>
      <w:r w:rsidRPr="00D21FC4">
        <w:tab/>
        <w:t>(b)</w:t>
      </w:r>
      <w:r w:rsidRPr="00D21FC4">
        <w:tab/>
        <w:t>for compliance with a summons under subsection 74(1) of the Act for a person to produce a document or thing to the Tribunal—the person’s reasonable expenses in producing the document or thing.</w:t>
      </w:r>
    </w:p>
    <w:p w14:paraId="2E064AE4" w14:textId="77777777" w:rsidR="005A1D14" w:rsidRPr="00D21FC4" w:rsidRDefault="00ED1CEA" w:rsidP="005A1D14">
      <w:pPr>
        <w:pStyle w:val="ActHead5"/>
      </w:pPr>
      <w:bookmarkStart w:id="19" w:name="_Toc176272037"/>
      <w:r w:rsidRPr="00BC234A">
        <w:rPr>
          <w:rStyle w:val="CharSectno"/>
        </w:rPr>
        <w:t>14</w:t>
      </w:r>
      <w:r w:rsidR="005A1D14" w:rsidRPr="00D21FC4">
        <w:t xml:space="preserve">  Fees and allowances</w:t>
      </w:r>
      <w:bookmarkEnd w:id="19"/>
    </w:p>
    <w:p w14:paraId="4273D2E3" w14:textId="77777777" w:rsidR="005A1D14" w:rsidRPr="00D21FC4" w:rsidRDefault="005A1D14" w:rsidP="005A1D14">
      <w:pPr>
        <w:pStyle w:val="SubsectionHead"/>
      </w:pPr>
      <w:r w:rsidRPr="00D21FC4">
        <w:t>Circumstances in which a person is not to be paid</w:t>
      </w:r>
    </w:p>
    <w:p w14:paraId="706E21EF" w14:textId="77777777" w:rsidR="005A1D14" w:rsidRPr="00D21FC4" w:rsidRDefault="005A1D14" w:rsidP="005A1D14">
      <w:pPr>
        <w:pStyle w:val="subsection"/>
      </w:pPr>
      <w:r w:rsidRPr="00D21FC4">
        <w:tab/>
        <w:t>(1)</w:t>
      </w:r>
      <w:r w:rsidRPr="00D21FC4">
        <w:tab/>
        <w:t xml:space="preserve">Despite section </w:t>
      </w:r>
      <w:r w:rsidR="00ED1CEA">
        <w:t>13</w:t>
      </w:r>
      <w:r w:rsidRPr="00D21FC4">
        <w:t xml:space="preserve"> of this instrument, for the purposes of paragraph 77(2)(b) of the Act:</w:t>
      </w:r>
    </w:p>
    <w:p w14:paraId="4C18B500" w14:textId="77777777" w:rsidR="005A1D14" w:rsidRPr="00D21FC4" w:rsidRDefault="005A1D14" w:rsidP="005A1D14">
      <w:pPr>
        <w:pStyle w:val="paragraph"/>
      </w:pPr>
      <w:r w:rsidRPr="00D21FC4">
        <w:tab/>
        <w:t>(a)</w:t>
      </w:r>
      <w:r w:rsidRPr="00D21FC4">
        <w:tab/>
        <w:t>fees and allowances in relation to a proceeding are not to be paid to a person who is a party to the proceeding, unless the Tribunal orders otherwise; and</w:t>
      </w:r>
    </w:p>
    <w:p w14:paraId="6AE49F7B" w14:textId="77777777" w:rsidR="005A1D14" w:rsidRPr="00D21FC4" w:rsidRDefault="005A1D14" w:rsidP="005A1D14">
      <w:pPr>
        <w:pStyle w:val="paragraph"/>
      </w:pPr>
      <w:r w:rsidRPr="00D21FC4">
        <w:tab/>
        <w:t>(b)</w:t>
      </w:r>
      <w:r w:rsidRPr="00D21FC4">
        <w:tab/>
        <w:t xml:space="preserve">an allowance mentioned in paragraph </w:t>
      </w:r>
      <w:r w:rsidR="00ED1CEA">
        <w:t>13</w:t>
      </w:r>
      <w:r w:rsidRPr="00D21FC4">
        <w:t>(2)(a) of this instrument is not to be paid to a person if the person is given the equivalent in kind (such as access to pre</w:t>
      </w:r>
      <w:r w:rsidR="00B537AD">
        <w:noBreakHyphen/>
      </w:r>
      <w:r w:rsidRPr="00D21FC4">
        <w:t xml:space="preserve">paid travel, meals or accommodation) by the person who would otherwise have been required to pay the allowance under </w:t>
      </w:r>
      <w:r w:rsidR="00F66172">
        <w:t>subsection (</w:t>
      </w:r>
      <w:r w:rsidRPr="00D21FC4">
        <w:t>2) or (3) of this section.</w:t>
      </w:r>
    </w:p>
    <w:p w14:paraId="5FC733C2" w14:textId="77777777" w:rsidR="005A1D14" w:rsidRPr="00D21FC4" w:rsidRDefault="005A1D14" w:rsidP="005A1D14">
      <w:pPr>
        <w:pStyle w:val="SubsectionHead"/>
      </w:pPr>
      <w:r w:rsidRPr="00D21FC4">
        <w:t>Who must pay</w:t>
      </w:r>
    </w:p>
    <w:p w14:paraId="78197FE7" w14:textId="77777777" w:rsidR="005A1D14" w:rsidRPr="00D21FC4" w:rsidRDefault="005A1D14" w:rsidP="005A1D14">
      <w:pPr>
        <w:pStyle w:val="subsection"/>
      </w:pPr>
      <w:r w:rsidRPr="00D21FC4">
        <w:tab/>
        <w:t>(2)</w:t>
      </w:r>
      <w:r w:rsidRPr="00D21FC4">
        <w:tab/>
        <w:t xml:space="preserve">For the purposes of paragraph 77(2)(c) of the Act, a fee mentioned in subsection </w:t>
      </w:r>
      <w:r w:rsidR="00ED1CEA">
        <w:t>13</w:t>
      </w:r>
      <w:r w:rsidRPr="00D21FC4">
        <w:t xml:space="preserve">(1) or an allowance mentioned in subsection </w:t>
      </w:r>
      <w:r w:rsidR="00ED1CEA">
        <w:t>13</w:t>
      </w:r>
      <w:r w:rsidRPr="00D21FC4">
        <w:t>(2) of this instrument must be paid by:</w:t>
      </w:r>
    </w:p>
    <w:p w14:paraId="054CA660" w14:textId="77777777" w:rsidR="005A1D14" w:rsidRPr="00D21FC4" w:rsidRDefault="005A1D14" w:rsidP="005A1D14">
      <w:pPr>
        <w:pStyle w:val="paragraph"/>
      </w:pPr>
      <w:r w:rsidRPr="00D21FC4">
        <w:lastRenderedPageBreak/>
        <w:tab/>
        <w:t>(a)</w:t>
      </w:r>
      <w:r w:rsidRPr="00D21FC4">
        <w:tab/>
        <w:t>if the person summoned under subsection 74(1) of the Act was summoned at the request of a party to a proceeding—the party; or</w:t>
      </w:r>
    </w:p>
    <w:p w14:paraId="68976240" w14:textId="77777777" w:rsidR="005A1D14" w:rsidRPr="00D21FC4" w:rsidRDefault="005A1D14" w:rsidP="005A1D14">
      <w:pPr>
        <w:pStyle w:val="paragraph"/>
      </w:pPr>
      <w:r w:rsidRPr="00D21FC4">
        <w:tab/>
        <w:t>(b)</w:t>
      </w:r>
      <w:r w:rsidRPr="00D21FC4">
        <w:tab/>
        <w:t>in any other case—the Commonwealth.</w:t>
      </w:r>
    </w:p>
    <w:p w14:paraId="12A125FE" w14:textId="77777777" w:rsidR="005A1D14" w:rsidRPr="00D21FC4" w:rsidRDefault="005A1D14" w:rsidP="005A1D14">
      <w:pPr>
        <w:pStyle w:val="subsection"/>
      </w:pPr>
      <w:r w:rsidRPr="00D21FC4">
        <w:tab/>
        <w:t>(3)</w:t>
      </w:r>
      <w:r w:rsidRPr="00D21FC4">
        <w:tab/>
        <w:t xml:space="preserve">Despite paragraph (2)(a), the Tribunal may order that a fee or allowance mentioned </w:t>
      </w:r>
      <w:r w:rsidR="00F66172">
        <w:t>subsection (</w:t>
      </w:r>
      <w:r w:rsidRPr="00D21FC4">
        <w:t>2) be paid, in whole or in part, by the Commonwealth.</w:t>
      </w:r>
    </w:p>
    <w:p w14:paraId="4B3B3499" w14:textId="77777777" w:rsidR="005A1D14" w:rsidRPr="00D21FC4" w:rsidRDefault="005A1D14" w:rsidP="005A1D14">
      <w:pPr>
        <w:pStyle w:val="SubsectionHead"/>
      </w:pPr>
      <w:r w:rsidRPr="00D21FC4">
        <w:t>When fees and allowances must be paid</w:t>
      </w:r>
    </w:p>
    <w:p w14:paraId="395DBBAE" w14:textId="77777777" w:rsidR="005A1D14" w:rsidRPr="00D21FC4" w:rsidRDefault="005A1D14" w:rsidP="005A1D14">
      <w:pPr>
        <w:pStyle w:val="subsection"/>
      </w:pPr>
      <w:r w:rsidRPr="00D21FC4">
        <w:tab/>
        <w:t>(4)</w:t>
      </w:r>
      <w:r w:rsidRPr="00D21FC4">
        <w:tab/>
        <w:t>For the purposes of paragraph 77(2)(d) of the Act, a person who is summoned under subsection 74(1) of the Act must be paid:</w:t>
      </w:r>
    </w:p>
    <w:p w14:paraId="5BF5E3D7" w14:textId="77777777" w:rsidR="005A1D14" w:rsidRPr="00D21FC4" w:rsidRDefault="005A1D14" w:rsidP="005A1D14">
      <w:pPr>
        <w:pStyle w:val="paragraph"/>
      </w:pPr>
      <w:r w:rsidRPr="00D21FC4">
        <w:tab/>
        <w:t>(a)</w:t>
      </w:r>
      <w:r w:rsidRPr="00D21FC4">
        <w:tab/>
        <w:t>the fees for compliance with the summons as soon as practicable after the person has complied with the summons; and</w:t>
      </w:r>
    </w:p>
    <w:p w14:paraId="0332A2F3" w14:textId="77777777" w:rsidR="005A1D14" w:rsidRPr="00D21FC4" w:rsidRDefault="005A1D14" w:rsidP="005A1D14">
      <w:pPr>
        <w:pStyle w:val="paragraph"/>
      </w:pPr>
      <w:r w:rsidRPr="00D21FC4">
        <w:tab/>
        <w:t>(b)</w:t>
      </w:r>
      <w:r w:rsidRPr="00D21FC4">
        <w:tab/>
        <w:t>the allowances for compliance with the summons:</w:t>
      </w:r>
    </w:p>
    <w:p w14:paraId="48A1F0B6" w14:textId="77777777" w:rsidR="005A1D14" w:rsidRPr="00D21FC4" w:rsidRDefault="005A1D14" w:rsidP="005A1D14">
      <w:pPr>
        <w:pStyle w:val="paragraphsub"/>
      </w:pPr>
      <w:r w:rsidRPr="00D21FC4">
        <w:tab/>
        <w:t>(</w:t>
      </w:r>
      <w:proofErr w:type="spellStart"/>
      <w:r w:rsidRPr="00D21FC4">
        <w:t>i</w:t>
      </w:r>
      <w:proofErr w:type="spellEnd"/>
      <w:r w:rsidRPr="00D21FC4">
        <w:t>)</w:t>
      </w:r>
      <w:r w:rsidRPr="00D21FC4">
        <w:tab/>
        <w:t>when the person is given the summons; or</w:t>
      </w:r>
    </w:p>
    <w:p w14:paraId="079C44F3" w14:textId="77777777" w:rsidR="005A1D14" w:rsidRPr="00D21FC4" w:rsidRDefault="005A1D14" w:rsidP="005A1D14">
      <w:pPr>
        <w:pStyle w:val="paragraphsub"/>
      </w:pPr>
      <w:r w:rsidRPr="00D21FC4">
        <w:tab/>
        <w:t>(ii)</w:t>
      </w:r>
      <w:r w:rsidRPr="00D21FC4">
        <w:tab/>
        <w:t>within a reasonable time before the day the person is required to comply with the summons.</w:t>
      </w:r>
    </w:p>
    <w:p w14:paraId="110DC5B1" w14:textId="77777777" w:rsidR="005A1D14" w:rsidRPr="00D21FC4" w:rsidRDefault="005A1D14" w:rsidP="005A1D14">
      <w:pPr>
        <w:pStyle w:val="SubsectionHead"/>
      </w:pPr>
      <w:r w:rsidRPr="00D21FC4">
        <w:t>Tribunal may make orders relating to the payment of a fee or allowance</w:t>
      </w:r>
    </w:p>
    <w:p w14:paraId="5865DF9B" w14:textId="77777777" w:rsidR="005A1D14" w:rsidRPr="00D21FC4" w:rsidRDefault="005A1D14" w:rsidP="005A1D14">
      <w:pPr>
        <w:pStyle w:val="subsection"/>
      </w:pPr>
      <w:r w:rsidRPr="00D21FC4">
        <w:tab/>
        <w:t>(5)</w:t>
      </w:r>
      <w:r w:rsidRPr="00D21FC4">
        <w:tab/>
        <w:t xml:space="preserve">For the purposes of paragraph 77(3)(c) of the Act, </w:t>
      </w:r>
      <w:r>
        <w:t xml:space="preserve">on application by </w:t>
      </w:r>
      <w:r w:rsidRPr="00D21FC4">
        <w:t xml:space="preserve">a person summoned under subsection 74(1) of the Act at the request of a party to a proceeding, the Tribunal </w:t>
      </w:r>
      <w:r>
        <w:t xml:space="preserve">may, by order, determine </w:t>
      </w:r>
      <w:r w:rsidRPr="00D21FC4">
        <w:t>the amount of fees or allowances to be paid under this Division if the person and the party cannot agree on the amount.</w:t>
      </w:r>
    </w:p>
    <w:p w14:paraId="57402203" w14:textId="77777777" w:rsidR="00EA1DBC" w:rsidRPr="00EA1DBC" w:rsidRDefault="00F66172" w:rsidP="00EA1DBC">
      <w:pPr>
        <w:pStyle w:val="ActHead3"/>
        <w:pageBreakBefore/>
      </w:pPr>
      <w:bookmarkStart w:id="20" w:name="_Toc176272038"/>
      <w:r w:rsidRPr="00BC234A">
        <w:rPr>
          <w:rStyle w:val="CharDivNo"/>
        </w:rPr>
        <w:lastRenderedPageBreak/>
        <w:t>Division 3</w:t>
      </w:r>
      <w:r w:rsidR="00EA1DBC">
        <w:t>—</w:t>
      </w:r>
      <w:r w:rsidR="00EA1DBC" w:rsidRPr="00BC234A">
        <w:rPr>
          <w:rStyle w:val="CharDivText"/>
        </w:rPr>
        <w:t>Guidance and appeals panel</w:t>
      </w:r>
      <w:bookmarkEnd w:id="20"/>
    </w:p>
    <w:p w14:paraId="5265ABB9" w14:textId="77777777" w:rsidR="00EA1DBC" w:rsidRDefault="00ED1CEA" w:rsidP="00EA1DBC">
      <w:pPr>
        <w:pStyle w:val="ActHead5"/>
      </w:pPr>
      <w:bookmarkStart w:id="21" w:name="_Toc176272039"/>
      <w:r w:rsidRPr="00BC234A">
        <w:rPr>
          <w:rStyle w:val="CharSectno"/>
        </w:rPr>
        <w:t>15</w:t>
      </w:r>
      <w:r w:rsidR="00EA1DBC">
        <w:t xml:space="preserve">  </w:t>
      </w:r>
      <w:r w:rsidR="00D3307D">
        <w:t>Applications for referral to the guidance and appeals panel cannot be made for certain decisions</w:t>
      </w:r>
      <w:bookmarkEnd w:id="21"/>
    </w:p>
    <w:p w14:paraId="2179C1DC" w14:textId="77777777" w:rsidR="00EA1DBC" w:rsidRDefault="00EA1DBC" w:rsidP="00EA1DBC">
      <w:pPr>
        <w:pStyle w:val="subsection"/>
      </w:pPr>
      <w:r>
        <w:tab/>
      </w:r>
      <w:r>
        <w:tab/>
        <w:t xml:space="preserve">For the purposes of </w:t>
      </w:r>
      <w:r w:rsidR="00F66172">
        <w:t>subsection 1</w:t>
      </w:r>
      <w:r>
        <w:t xml:space="preserve">23(6) of the Act, </w:t>
      </w:r>
      <w:r w:rsidR="00F66172">
        <w:t>subsection 1</w:t>
      </w:r>
      <w:r>
        <w:t>23(1) of the Act does not apply in relation to decisions of the Tribunal</w:t>
      </w:r>
      <w:r w:rsidRPr="00AA0A44">
        <w:t xml:space="preserve"> on</w:t>
      </w:r>
      <w:r w:rsidRPr="00464C07">
        <w:t xml:space="preserve"> review of</w:t>
      </w:r>
      <w:r>
        <w:t xml:space="preserve"> reviewable decisions made under:</w:t>
      </w:r>
    </w:p>
    <w:p w14:paraId="570ECCBE" w14:textId="77777777" w:rsidR="00EA1DBC" w:rsidRDefault="00EA1DBC" w:rsidP="00EA1DBC">
      <w:pPr>
        <w:pStyle w:val="paragraph"/>
      </w:pPr>
      <w:r>
        <w:tab/>
        <w:t>(a)</w:t>
      </w:r>
      <w:r>
        <w:tab/>
        <w:t>the following Acts, or legislative instruments made unde</w:t>
      </w:r>
      <w:r w:rsidRPr="00BF152B">
        <w:t>r those Acts:</w:t>
      </w:r>
    </w:p>
    <w:p w14:paraId="6DD17B39" w14:textId="77777777" w:rsidR="00EA1DBC" w:rsidRPr="00EB2724" w:rsidRDefault="00EA1DBC" w:rsidP="00EA1DBC">
      <w:pPr>
        <w:pStyle w:val="paragraphsub"/>
      </w:pPr>
      <w:r w:rsidRPr="00EB2724">
        <w:tab/>
        <w:t>(</w:t>
      </w:r>
      <w:proofErr w:type="spellStart"/>
      <w:r>
        <w:t>i</w:t>
      </w:r>
      <w:proofErr w:type="spellEnd"/>
      <w:r w:rsidRPr="00EB2724">
        <w:t>)</w:t>
      </w:r>
      <w:r w:rsidRPr="00EB2724">
        <w:tab/>
      </w:r>
      <w:r w:rsidRPr="003F2FC0">
        <w:rPr>
          <w:i/>
        </w:rPr>
        <w:t>Australian Securities and Investments Commission Act 2001</w:t>
      </w:r>
      <w:r w:rsidRPr="00EB2724">
        <w:t>;</w:t>
      </w:r>
    </w:p>
    <w:p w14:paraId="1871309F" w14:textId="77777777" w:rsidR="00EA1DBC" w:rsidRPr="00EB2724" w:rsidRDefault="00EA1DBC" w:rsidP="00EA1DBC">
      <w:pPr>
        <w:pStyle w:val="paragraphsub"/>
      </w:pPr>
      <w:r w:rsidRPr="00EB2724">
        <w:tab/>
        <w:t>(</w:t>
      </w:r>
      <w:r>
        <w:t>ii</w:t>
      </w:r>
      <w:r w:rsidRPr="00EB2724">
        <w:t>)</w:t>
      </w:r>
      <w:r w:rsidRPr="00EB2724">
        <w:tab/>
      </w:r>
      <w:r w:rsidRPr="003F2FC0">
        <w:rPr>
          <w:i/>
        </w:rPr>
        <w:t>Corporations Act 2001</w:t>
      </w:r>
      <w:r w:rsidRPr="00EB2724">
        <w:t>;</w:t>
      </w:r>
    </w:p>
    <w:p w14:paraId="4963016D" w14:textId="77777777" w:rsidR="00EA1DBC" w:rsidRPr="00EB2724" w:rsidRDefault="00EA1DBC" w:rsidP="00EA1DBC">
      <w:pPr>
        <w:pStyle w:val="paragraphsub"/>
      </w:pPr>
      <w:r w:rsidRPr="00EB2724">
        <w:tab/>
        <w:t>(</w:t>
      </w:r>
      <w:r>
        <w:t>iii</w:t>
      </w:r>
      <w:r w:rsidRPr="00EB2724">
        <w:t>)</w:t>
      </w:r>
      <w:r w:rsidRPr="00EB2724">
        <w:tab/>
      </w:r>
      <w:r w:rsidRPr="003F2FC0">
        <w:rPr>
          <w:i/>
        </w:rPr>
        <w:t>Customs Act 1901</w:t>
      </w:r>
      <w:r w:rsidRPr="00EB2724">
        <w:t>;</w:t>
      </w:r>
    </w:p>
    <w:p w14:paraId="763A9F3E" w14:textId="77777777" w:rsidR="00EA1DBC" w:rsidRPr="00EB2724" w:rsidRDefault="00EA1DBC" w:rsidP="00EA1DBC">
      <w:pPr>
        <w:pStyle w:val="paragraphsub"/>
      </w:pPr>
      <w:r w:rsidRPr="00EB2724">
        <w:tab/>
        <w:t>(</w:t>
      </w:r>
      <w:r>
        <w:t>iv</w:t>
      </w:r>
      <w:r w:rsidRPr="00EB2724">
        <w:t>)</w:t>
      </w:r>
      <w:r w:rsidRPr="00EB2724">
        <w:tab/>
      </w:r>
      <w:r w:rsidRPr="003F2FC0">
        <w:rPr>
          <w:i/>
        </w:rPr>
        <w:t>Customs Tariff Act 1995</w:t>
      </w:r>
      <w:r w:rsidRPr="00EB2724">
        <w:t>;</w:t>
      </w:r>
    </w:p>
    <w:p w14:paraId="41FBF5E6" w14:textId="77777777" w:rsidR="00EA1DBC" w:rsidRPr="00EB2724" w:rsidRDefault="00EA1DBC" w:rsidP="00EA1DBC">
      <w:pPr>
        <w:pStyle w:val="paragraphsub"/>
      </w:pPr>
      <w:r w:rsidRPr="00EB2724">
        <w:tab/>
        <w:t>(</w:t>
      </w:r>
      <w:r>
        <w:t>v</w:t>
      </w:r>
      <w:r w:rsidRPr="00EB2724">
        <w:t>)</w:t>
      </w:r>
      <w:r w:rsidRPr="00EB2724">
        <w:tab/>
      </w:r>
      <w:r w:rsidRPr="003F2FC0">
        <w:rPr>
          <w:i/>
        </w:rPr>
        <w:t>National Consumer Credit Protection Act 2009</w:t>
      </w:r>
      <w:r w:rsidRPr="00EB2724">
        <w:t>;</w:t>
      </w:r>
    </w:p>
    <w:p w14:paraId="7A155371" w14:textId="77777777" w:rsidR="00EA1DBC" w:rsidRPr="00EB2724" w:rsidRDefault="00EA1DBC" w:rsidP="00EA1DBC">
      <w:pPr>
        <w:pStyle w:val="paragraphsub"/>
      </w:pPr>
      <w:r w:rsidRPr="00EB2724">
        <w:tab/>
        <w:t>(</w:t>
      </w:r>
      <w:r>
        <w:t>vi</w:t>
      </w:r>
      <w:r w:rsidRPr="00EB2724">
        <w:t>)</w:t>
      </w:r>
      <w:r w:rsidRPr="00EB2724">
        <w:tab/>
      </w:r>
      <w:r w:rsidRPr="003F2FC0">
        <w:rPr>
          <w:i/>
        </w:rPr>
        <w:t>Personal Property Securities Act 2009</w:t>
      </w:r>
      <w:r w:rsidRPr="00EB2724">
        <w:t>;</w:t>
      </w:r>
    </w:p>
    <w:p w14:paraId="1F2EFC8E" w14:textId="77777777" w:rsidR="00EA1DBC" w:rsidRDefault="00EA1DBC" w:rsidP="00EA1DBC">
      <w:pPr>
        <w:pStyle w:val="paragraphsub"/>
      </w:pPr>
      <w:r w:rsidRPr="00EB2724">
        <w:tab/>
        <w:t>(</w:t>
      </w:r>
      <w:r>
        <w:t>vii</w:t>
      </w:r>
      <w:r w:rsidRPr="00EB2724">
        <w:t>)</w:t>
      </w:r>
      <w:r w:rsidRPr="00EB2724">
        <w:tab/>
      </w:r>
      <w:r w:rsidRPr="003F2FC0">
        <w:rPr>
          <w:i/>
        </w:rPr>
        <w:t>Superannuation Industry (Supervision) Act 1993</w:t>
      </w:r>
      <w:r w:rsidRPr="00EB2724">
        <w:t>;</w:t>
      </w:r>
      <w:r>
        <w:t xml:space="preserve"> or</w:t>
      </w:r>
    </w:p>
    <w:p w14:paraId="689B99A4" w14:textId="77777777" w:rsidR="00EA1DBC" w:rsidRPr="001360F0" w:rsidRDefault="00EA1DBC" w:rsidP="00EA1DBC">
      <w:pPr>
        <w:pStyle w:val="paragraph"/>
      </w:pPr>
      <w:r>
        <w:tab/>
        <w:t>(b)</w:t>
      </w:r>
      <w:r>
        <w:tab/>
        <w:t xml:space="preserve">a taxation law (within the meaning of the </w:t>
      </w:r>
      <w:r w:rsidRPr="00EB2724">
        <w:rPr>
          <w:i/>
        </w:rPr>
        <w:t>Income Tax Assessment Act 1997</w:t>
      </w:r>
      <w:r>
        <w:t>).</w:t>
      </w:r>
    </w:p>
    <w:p w14:paraId="3462226A" w14:textId="77777777" w:rsidR="00CF70DF" w:rsidRPr="00D21FC4" w:rsidRDefault="00CF70DF" w:rsidP="00CF70DF">
      <w:pPr>
        <w:pStyle w:val="ActHead2"/>
        <w:pageBreakBefore/>
      </w:pPr>
      <w:bookmarkStart w:id="22" w:name="_Toc176272040"/>
      <w:r w:rsidRPr="00BC234A">
        <w:rPr>
          <w:rStyle w:val="CharPartNo"/>
        </w:rPr>
        <w:lastRenderedPageBreak/>
        <w:t>Part 4</w:t>
      </w:r>
      <w:r w:rsidRPr="00D21FC4">
        <w:t>—</w:t>
      </w:r>
      <w:r w:rsidRPr="00BC234A">
        <w:rPr>
          <w:rStyle w:val="CharPartText"/>
        </w:rPr>
        <w:t>Notice and information about administrative decisions</w:t>
      </w:r>
      <w:bookmarkEnd w:id="22"/>
    </w:p>
    <w:p w14:paraId="33CEFD52" w14:textId="77777777" w:rsidR="00CF70DF" w:rsidRPr="00BC234A" w:rsidRDefault="00CF70DF" w:rsidP="00CF70DF">
      <w:pPr>
        <w:pStyle w:val="Header"/>
      </w:pPr>
      <w:r w:rsidRPr="00BC234A">
        <w:rPr>
          <w:rStyle w:val="CharDivNo"/>
        </w:rPr>
        <w:t xml:space="preserve"> </w:t>
      </w:r>
      <w:r w:rsidRPr="00BC234A">
        <w:rPr>
          <w:rStyle w:val="CharDivText"/>
        </w:rPr>
        <w:t xml:space="preserve"> </w:t>
      </w:r>
    </w:p>
    <w:p w14:paraId="26D91133" w14:textId="77777777" w:rsidR="00CF70DF" w:rsidRPr="00D21FC4" w:rsidRDefault="00ED1CEA" w:rsidP="00CF70DF">
      <w:pPr>
        <w:pStyle w:val="ActHead5"/>
      </w:pPr>
      <w:bookmarkStart w:id="23" w:name="_Toc176272041"/>
      <w:r w:rsidRPr="00BC234A">
        <w:rPr>
          <w:rStyle w:val="CharSectno"/>
        </w:rPr>
        <w:t>16</w:t>
      </w:r>
      <w:r w:rsidR="00CF70DF" w:rsidRPr="00D21FC4">
        <w:t xml:space="preserve">  Decision</w:t>
      </w:r>
      <w:r w:rsidR="00B537AD">
        <w:noBreakHyphen/>
      </w:r>
      <w:r w:rsidR="00CF70DF" w:rsidRPr="00D21FC4">
        <w:t>maker must have regard to matters when giving notice of decisions in certain review pathways</w:t>
      </w:r>
      <w:bookmarkEnd w:id="23"/>
    </w:p>
    <w:p w14:paraId="7075A645" w14:textId="77777777" w:rsidR="00CF70DF" w:rsidRPr="00D21FC4" w:rsidRDefault="00CF70DF" w:rsidP="00CF70DF">
      <w:pPr>
        <w:pStyle w:val="subsection"/>
      </w:pPr>
      <w:r w:rsidRPr="00D21FC4">
        <w:tab/>
        <w:t>(1)</w:t>
      </w:r>
      <w:r w:rsidRPr="00D21FC4">
        <w:tab/>
        <w:t xml:space="preserve">For the purposes of </w:t>
      </w:r>
      <w:r w:rsidR="00F66172">
        <w:t>subsection 2</w:t>
      </w:r>
      <w:r w:rsidRPr="00D21FC4">
        <w:t>67(3) of the Act, the decision</w:t>
      </w:r>
      <w:r w:rsidR="00B537AD">
        <w:noBreakHyphen/>
      </w:r>
      <w:r w:rsidRPr="00D21FC4">
        <w:t>maker must have regard to the matters set out in subsections (2) to (6) of this section.</w:t>
      </w:r>
    </w:p>
    <w:p w14:paraId="6C788F9D" w14:textId="77777777" w:rsidR="00CF70DF" w:rsidRPr="00D21FC4" w:rsidRDefault="00CF70DF" w:rsidP="00CF70DF">
      <w:pPr>
        <w:pStyle w:val="subsection"/>
        <w:rPr>
          <w:color w:val="000000"/>
          <w:szCs w:val="22"/>
        </w:rPr>
      </w:pPr>
      <w:r w:rsidRPr="00D21FC4">
        <w:tab/>
        <w:t>(2)</w:t>
      </w:r>
      <w:r w:rsidRPr="00D21FC4">
        <w:tab/>
        <w:t xml:space="preserve">A notice of a decision should be </w:t>
      </w:r>
      <w:r w:rsidRPr="00D21FC4">
        <w:rPr>
          <w:color w:val="000000"/>
          <w:szCs w:val="22"/>
        </w:rPr>
        <w:t>in plain language and be as clear and simple as possible.</w:t>
      </w:r>
    </w:p>
    <w:p w14:paraId="682A5F43" w14:textId="77777777" w:rsidR="00CF70DF" w:rsidRPr="00D21FC4" w:rsidRDefault="00CF70DF" w:rsidP="00CF70DF">
      <w:pPr>
        <w:pStyle w:val="subsection"/>
      </w:pPr>
      <w:r w:rsidRPr="00D21FC4">
        <w:tab/>
        <w:t>(3)</w:t>
      </w:r>
      <w:r w:rsidRPr="00D21FC4">
        <w:tab/>
        <w:t>A notice of a decision should be given in an accessible manner.</w:t>
      </w:r>
    </w:p>
    <w:p w14:paraId="3C957677" w14:textId="77777777" w:rsidR="00CF70DF" w:rsidRPr="00D21FC4" w:rsidRDefault="00CF70DF" w:rsidP="00CF70DF">
      <w:pPr>
        <w:pStyle w:val="subsection"/>
      </w:pPr>
      <w:r w:rsidRPr="00D21FC4">
        <w:tab/>
        <w:t>(4)</w:t>
      </w:r>
      <w:r w:rsidRPr="00D21FC4">
        <w:tab/>
        <w:t xml:space="preserve">A notice of a decision should </w:t>
      </w:r>
      <w:r>
        <w:t>clearly explain</w:t>
      </w:r>
      <w:r w:rsidRPr="00D21FC4">
        <w:t>:</w:t>
      </w:r>
    </w:p>
    <w:p w14:paraId="4CEE8700" w14:textId="77777777" w:rsidR="00CF70DF" w:rsidRPr="00D21FC4" w:rsidRDefault="00CF70DF" w:rsidP="00CF70DF">
      <w:pPr>
        <w:pStyle w:val="paragraph"/>
      </w:pPr>
      <w:r w:rsidRPr="00D21FC4">
        <w:tab/>
        <w:t>(a)</w:t>
      </w:r>
      <w:r w:rsidRPr="00D21FC4">
        <w:tab/>
        <w:t>the legislative provision under which the decision was made;</w:t>
      </w:r>
      <w:r w:rsidR="003055D6">
        <w:t xml:space="preserve"> and</w:t>
      </w:r>
    </w:p>
    <w:p w14:paraId="75BDE7AF" w14:textId="77777777" w:rsidR="00CF70DF" w:rsidRPr="00D21FC4" w:rsidRDefault="00CF70DF" w:rsidP="00CF70DF">
      <w:pPr>
        <w:pStyle w:val="paragraph"/>
      </w:pPr>
      <w:r w:rsidRPr="00D21FC4">
        <w:tab/>
        <w:t>(b)</w:t>
      </w:r>
      <w:r w:rsidRPr="00D21FC4">
        <w:tab/>
        <w:t>who the decision</w:t>
      </w:r>
      <w:r w:rsidR="00B537AD">
        <w:noBreakHyphen/>
      </w:r>
      <w:r w:rsidRPr="00D21FC4">
        <w:t>maker for the decision is;</w:t>
      </w:r>
      <w:r w:rsidR="003055D6">
        <w:t xml:space="preserve"> and</w:t>
      </w:r>
    </w:p>
    <w:p w14:paraId="116E18DE" w14:textId="77777777" w:rsidR="00CF70DF" w:rsidRPr="00D21FC4" w:rsidRDefault="00CF70DF" w:rsidP="00CF70DF">
      <w:pPr>
        <w:pStyle w:val="paragraph"/>
      </w:pPr>
      <w:r w:rsidRPr="00D21FC4">
        <w:tab/>
        <w:t>(c)</w:t>
      </w:r>
      <w:r w:rsidRPr="00D21FC4">
        <w:tab/>
        <w:t xml:space="preserve">how a person </w:t>
      </w:r>
      <w:r w:rsidRPr="00D21FC4">
        <w:rPr>
          <w:color w:val="000000"/>
          <w:szCs w:val="22"/>
        </w:rPr>
        <w:t>can obtain further information about the decision, including:</w:t>
      </w:r>
    </w:p>
    <w:p w14:paraId="47BCAC87" w14:textId="77777777" w:rsidR="00CF70DF" w:rsidRPr="00D21FC4" w:rsidRDefault="00CF70DF" w:rsidP="00CF70DF">
      <w:pPr>
        <w:pStyle w:val="paragraphsub"/>
      </w:pPr>
      <w:r w:rsidRPr="00D21FC4">
        <w:tab/>
        <w:t>(</w:t>
      </w:r>
      <w:proofErr w:type="spellStart"/>
      <w:r w:rsidRPr="00D21FC4">
        <w:t>i</w:t>
      </w:r>
      <w:proofErr w:type="spellEnd"/>
      <w:r w:rsidRPr="00D21FC4">
        <w:t>)</w:t>
      </w:r>
      <w:r w:rsidRPr="00D21FC4">
        <w:tab/>
        <w:t>where a person can seek further information about the decision; and</w:t>
      </w:r>
    </w:p>
    <w:p w14:paraId="2C339382" w14:textId="77777777" w:rsidR="00CF70DF" w:rsidRDefault="00CF70DF" w:rsidP="00CF70DF">
      <w:pPr>
        <w:pStyle w:val="paragraphsub"/>
      </w:pPr>
      <w:r w:rsidRPr="00D21FC4">
        <w:tab/>
        <w:t>(ii)</w:t>
      </w:r>
      <w:r w:rsidRPr="00D21FC4">
        <w:tab/>
        <w:t>if a statement of reasons for the decision has not already been given—how a person can request a statement of reasons for the decision;</w:t>
      </w:r>
      <w:r>
        <w:t xml:space="preserve"> and</w:t>
      </w:r>
    </w:p>
    <w:p w14:paraId="51AE9B3F" w14:textId="77777777" w:rsidR="00CF70DF" w:rsidRDefault="00CF70DF" w:rsidP="00CF70DF">
      <w:pPr>
        <w:pStyle w:val="paragraphsub"/>
      </w:pPr>
      <w:r>
        <w:tab/>
        <w:t>(iii)</w:t>
      </w:r>
      <w:r>
        <w:tab/>
      </w:r>
      <w:r w:rsidRPr="00D21FC4">
        <w:t>if a statement of reasons for the decision has</w:t>
      </w:r>
      <w:r>
        <w:t xml:space="preserve"> been given—steps a person can take if the person is not satisfied with the statement of reasons;</w:t>
      </w:r>
      <w:r w:rsidR="003055D6">
        <w:t xml:space="preserve"> and</w:t>
      </w:r>
    </w:p>
    <w:p w14:paraId="3286A27E" w14:textId="77777777" w:rsidR="00CF70DF" w:rsidRPr="00D21FC4" w:rsidRDefault="00CF70DF" w:rsidP="00CF70DF">
      <w:pPr>
        <w:pStyle w:val="paragraph"/>
      </w:pPr>
      <w:r w:rsidRPr="00D21FC4">
        <w:tab/>
        <w:t>(d)</w:t>
      </w:r>
      <w:r w:rsidRPr="00D21FC4">
        <w:tab/>
        <w:t xml:space="preserve">if a person can seek access to documents or information about the decision under the </w:t>
      </w:r>
      <w:r w:rsidRPr="00D21FC4">
        <w:rPr>
          <w:i/>
          <w:iCs/>
        </w:rPr>
        <w:t>Freedom of Information Act 1982</w:t>
      </w:r>
      <w:r w:rsidRPr="00D21FC4">
        <w:t xml:space="preserve"> or any other Act—how that access can be sought;</w:t>
      </w:r>
      <w:r w:rsidR="003055D6">
        <w:t xml:space="preserve"> and</w:t>
      </w:r>
    </w:p>
    <w:p w14:paraId="7214971C" w14:textId="77777777" w:rsidR="00CF70DF" w:rsidRPr="00D21FC4" w:rsidRDefault="00CF70DF" w:rsidP="00CF70DF">
      <w:pPr>
        <w:pStyle w:val="paragraph"/>
      </w:pPr>
      <w:r w:rsidRPr="00D21FC4">
        <w:tab/>
        <w:t>(e)</w:t>
      </w:r>
      <w:r w:rsidRPr="00D21FC4">
        <w:tab/>
        <w:t xml:space="preserve">the following </w:t>
      </w:r>
      <w:r>
        <w:t>matters</w:t>
      </w:r>
      <w:r w:rsidRPr="00D21FC4">
        <w:t xml:space="preserve"> in relation to the right (if any) to have the decision reviewed:</w:t>
      </w:r>
    </w:p>
    <w:p w14:paraId="1AF5F720" w14:textId="77777777" w:rsidR="00CF70DF" w:rsidRPr="00D21FC4" w:rsidRDefault="00CF70DF" w:rsidP="00CF70DF">
      <w:pPr>
        <w:pStyle w:val="paragraphsub"/>
      </w:pPr>
      <w:r w:rsidRPr="00D21FC4">
        <w:tab/>
        <w:t>(</w:t>
      </w:r>
      <w:proofErr w:type="spellStart"/>
      <w:r w:rsidRPr="00D21FC4">
        <w:t>i</w:t>
      </w:r>
      <w:proofErr w:type="spellEnd"/>
      <w:r w:rsidRPr="00D21FC4">
        <w:t>)</w:t>
      </w:r>
      <w:r w:rsidRPr="00D21FC4">
        <w:tab/>
        <w:t>the kind of review available;</w:t>
      </w:r>
    </w:p>
    <w:p w14:paraId="6916341B" w14:textId="77777777" w:rsidR="00CF70DF" w:rsidRPr="00D21FC4" w:rsidRDefault="00CF70DF" w:rsidP="00CF70DF">
      <w:pPr>
        <w:pStyle w:val="paragraphsub"/>
      </w:pPr>
      <w:r w:rsidRPr="00D21FC4">
        <w:tab/>
        <w:t>(ii)</w:t>
      </w:r>
      <w:r w:rsidRPr="00D21FC4">
        <w:tab/>
        <w:t>how a person can apply for the review;</w:t>
      </w:r>
    </w:p>
    <w:p w14:paraId="13D9D377" w14:textId="77777777" w:rsidR="00CF70DF" w:rsidRPr="00D21FC4" w:rsidRDefault="00CF70DF" w:rsidP="00CF70DF">
      <w:pPr>
        <w:pStyle w:val="paragraphsub"/>
      </w:pPr>
      <w:r w:rsidRPr="00D21FC4">
        <w:tab/>
        <w:t>(iii)</w:t>
      </w:r>
      <w:r w:rsidRPr="00D21FC4">
        <w:tab/>
      </w:r>
      <w:r>
        <w:t>if an application for the review must be made within a period—the start and end of the period</w:t>
      </w:r>
      <w:r w:rsidRPr="00D21FC4">
        <w:t>;</w:t>
      </w:r>
    </w:p>
    <w:p w14:paraId="26924609" w14:textId="77777777" w:rsidR="00CF70DF" w:rsidRPr="00D21FC4" w:rsidRDefault="00CF70DF" w:rsidP="00CF70DF">
      <w:pPr>
        <w:pStyle w:val="paragraphsub"/>
      </w:pPr>
      <w:r w:rsidRPr="00D21FC4">
        <w:tab/>
        <w:t>(iv)</w:t>
      </w:r>
      <w:r w:rsidRPr="00D21FC4">
        <w:tab/>
        <w:t>if a fee is payable for the review—the amount of the fee, when the fee is payable and whether there are any fee waivers, concessions or refunds available;</w:t>
      </w:r>
    </w:p>
    <w:p w14:paraId="54959DE3" w14:textId="77777777" w:rsidR="00CF70DF" w:rsidRPr="00D21FC4" w:rsidRDefault="00CF70DF" w:rsidP="00CF70DF">
      <w:pPr>
        <w:pStyle w:val="paragraphsub"/>
      </w:pPr>
      <w:r w:rsidRPr="00D21FC4">
        <w:tab/>
        <w:t>(v)</w:t>
      </w:r>
      <w:r w:rsidRPr="00D21FC4">
        <w:tab/>
        <w:t>how the person or body that may conduct the review can be contacted;</w:t>
      </w:r>
    </w:p>
    <w:p w14:paraId="0AD6E669" w14:textId="77777777" w:rsidR="00CF70DF" w:rsidRPr="00D21FC4" w:rsidRDefault="00CF70DF" w:rsidP="00CF70DF">
      <w:pPr>
        <w:pStyle w:val="paragraphsub"/>
      </w:pPr>
      <w:r w:rsidRPr="00D21FC4">
        <w:tab/>
        <w:t>(vi)</w:t>
      </w:r>
      <w:r w:rsidRPr="00D21FC4">
        <w:tab/>
        <w:t>where a person can seek further information about how the person can have the decision reviewed;</w:t>
      </w:r>
      <w:r w:rsidR="003055D6">
        <w:t xml:space="preserve"> and</w:t>
      </w:r>
    </w:p>
    <w:p w14:paraId="7151EE8F" w14:textId="77777777" w:rsidR="00CF70DF" w:rsidRPr="00D21FC4" w:rsidRDefault="00CF70DF" w:rsidP="00CF70DF">
      <w:pPr>
        <w:pStyle w:val="paragraph"/>
        <w:rPr>
          <w:color w:val="000000"/>
          <w:szCs w:val="22"/>
        </w:rPr>
      </w:pPr>
      <w:r w:rsidRPr="00D21FC4">
        <w:tab/>
        <w:t>(f)</w:t>
      </w:r>
      <w:r w:rsidRPr="00D21FC4">
        <w:tab/>
      </w:r>
      <w:r w:rsidRPr="00D21FC4">
        <w:rPr>
          <w:color w:val="000000"/>
          <w:szCs w:val="22"/>
        </w:rPr>
        <w:t xml:space="preserve">how a </w:t>
      </w:r>
      <w:r w:rsidRPr="00D21FC4">
        <w:t>person</w:t>
      </w:r>
      <w:r w:rsidRPr="00D21FC4">
        <w:rPr>
          <w:color w:val="000000"/>
          <w:szCs w:val="22"/>
        </w:rPr>
        <w:t xml:space="preserve"> can make a complaint in relation to the decision;</w:t>
      </w:r>
      <w:r w:rsidR="003055D6">
        <w:rPr>
          <w:color w:val="000000"/>
          <w:szCs w:val="22"/>
        </w:rPr>
        <w:t xml:space="preserve"> and</w:t>
      </w:r>
    </w:p>
    <w:p w14:paraId="6F39C86D" w14:textId="77777777" w:rsidR="00CF70DF" w:rsidRPr="00D21FC4" w:rsidRDefault="00CF70DF" w:rsidP="00CF70DF">
      <w:pPr>
        <w:pStyle w:val="paragraph"/>
        <w:rPr>
          <w:color w:val="000000"/>
          <w:szCs w:val="22"/>
        </w:rPr>
      </w:pPr>
      <w:r w:rsidRPr="00D21FC4">
        <w:tab/>
        <w:t>(g)</w:t>
      </w:r>
      <w:r w:rsidRPr="00D21FC4">
        <w:tab/>
      </w:r>
      <w:r w:rsidRPr="00D21FC4">
        <w:rPr>
          <w:color w:val="000000"/>
          <w:szCs w:val="22"/>
        </w:rPr>
        <w:t xml:space="preserve">any legal, financial or other forms of advice and assistance that may be available to a person whose </w:t>
      </w:r>
      <w:r w:rsidRPr="00D21FC4">
        <w:t>interests are affected by the decision</w:t>
      </w:r>
      <w:r w:rsidRPr="00D21FC4">
        <w:rPr>
          <w:color w:val="000000"/>
          <w:szCs w:val="22"/>
        </w:rPr>
        <w:t>;</w:t>
      </w:r>
      <w:r w:rsidR="003055D6">
        <w:rPr>
          <w:color w:val="000000"/>
          <w:szCs w:val="22"/>
        </w:rPr>
        <w:t xml:space="preserve"> and</w:t>
      </w:r>
    </w:p>
    <w:p w14:paraId="16CAEDC5" w14:textId="77777777" w:rsidR="00CF70DF" w:rsidRDefault="00CF70DF" w:rsidP="00CF70DF">
      <w:pPr>
        <w:pStyle w:val="paragraph"/>
        <w:rPr>
          <w:color w:val="000000"/>
          <w:szCs w:val="22"/>
        </w:rPr>
      </w:pPr>
      <w:r w:rsidRPr="00D21FC4">
        <w:tab/>
        <w:t>(h)</w:t>
      </w:r>
      <w:r w:rsidRPr="00D21FC4">
        <w:tab/>
      </w:r>
      <w:r w:rsidRPr="00D21FC4">
        <w:rPr>
          <w:color w:val="000000"/>
          <w:szCs w:val="22"/>
        </w:rPr>
        <w:t xml:space="preserve">any other </w:t>
      </w:r>
      <w:r>
        <w:rPr>
          <w:color w:val="000000"/>
          <w:szCs w:val="22"/>
        </w:rPr>
        <w:t>matter</w:t>
      </w:r>
      <w:r w:rsidRPr="00D21FC4">
        <w:rPr>
          <w:color w:val="000000"/>
          <w:szCs w:val="22"/>
        </w:rPr>
        <w:t xml:space="preserve"> that the decision</w:t>
      </w:r>
      <w:r w:rsidR="00B537AD">
        <w:rPr>
          <w:color w:val="000000"/>
          <w:szCs w:val="22"/>
        </w:rPr>
        <w:noBreakHyphen/>
      </w:r>
      <w:r w:rsidRPr="00D21FC4">
        <w:rPr>
          <w:color w:val="000000"/>
          <w:szCs w:val="22"/>
        </w:rPr>
        <w:t>maker considers appropriate in the circumstances.</w:t>
      </w:r>
    </w:p>
    <w:p w14:paraId="02104EE6" w14:textId="77777777" w:rsidR="00CF70DF" w:rsidRPr="00D21FC4" w:rsidRDefault="00CF70DF" w:rsidP="00CF70DF">
      <w:pPr>
        <w:pStyle w:val="subsection"/>
      </w:pPr>
      <w:r w:rsidRPr="00D21FC4">
        <w:tab/>
        <w:t>(5)</w:t>
      </w:r>
      <w:r w:rsidRPr="00D21FC4">
        <w:tab/>
        <w:t xml:space="preserve">It is possible for a notice of a decision to </w:t>
      </w:r>
      <w:r>
        <w:t>explain</w:t>
      </w:r>
      <w:r w:rsidRPr="00D21FC4">
        <w:t xml:space="preserve"> </w:t>
      </w:r>
      <w:r>
        <w:t>a</w:t>
      </w:r>
      <w:r w:rsidRPr="00D21FC4">
        <w:t xml:space="preserve"> </w:t>
      </w:r>
      <w:r>
        <w:t>matter</w:t>
      </w:r>
      <w:r w:rsidRPr="00D21FC4">
        <w:t xml:space="preserve"> mentioned in </w:t>
      </w:r>
      <w:r w:rsidR="00F66172">
        <w:t>subsection (</w:t>
      </w:r>
      <w:r w:rsidRPr="00D21FC4">
        <w:t>4) by providing an electronic link</w:t>
      </w:r>
      <w:r>
        <w:t xml:space="preserve"> or website address</w:t>
      </w:r>
      <w:r w:rsidRPr="00D21FC4">
        <w:t xml:space="preserve"> that can be used to access </w:t>
      </w:r>
      <w:r>
        <w:t>an explanation</w:t>
      </w:r>
      <w:r w:rsidRPr="00D21FC4">
        <w:t>.</w:t>
      </w:r>
    </w:p>
    <w:p w14:paraId="46AF8719" w14:textId="77777777" w:rsidR="00CF70DF" w:rsidRPr="00D21FC4" w:rsidRDefault="00CF70DF" w:rsidP="00CF70DF">
      <w:pPr>
        <w:pStyle w:val="notetext"/>
      </w:pPr>
      <w:r w:rsidRPr="00D21FC4">
        <w:lastRenderedPageBreak/>
        <w:t>Note:</w:t>
      </w:r>
      <w:r w:rsidRPr="00D21FC4">
        <w:tab/>
        <w:t xml:space="preserve">Whether it is appropriate to </w:t>
      </w:r>
      <w:r>
        <w:t>explain</w:t>
      </w:r>
      <w:r w:rsidRPr="00D21FC4">
        <w:t xml:space="preserve"> </w:t>
      </w:r>
      <w:r>
        <w:t>a matter</w:t>
      </w:r>
      <w:r w:rsidRPr="00D21FC4">
        <w:t xml:space="preserve"> by providing an electronic link </w:t>
      </w:r>
      <w:r>
        <w:t>or website address</w:t>
      </w:r>
      <w:r w:rsidRPr="00D21FC4">
        <w:t xml:space="preserve"> that can be used to access the </w:t>
      </w:r>
      <w:r>
        <w:t>explanation</w:t>
      </w:r>
      <w:r w:rsidRPr="00D21FC4">
        <w:t xml:space="preserve"> will depend on the circumstances.</w:t>
      </w:r>
    </w:p>
    <w:p w14:paraId="56DEB71B" w14:textId="77777777" w:rsidR="00CF70DF" w:rsidRPr="00D21FC4" w:rsidRDefault="00CF70DF" w:rsidP="00CF70DF">
      <w:pPr>
        <w:pStyle w:val="subsection"/>
        <w:rPr>
          <w:color w:val="000000"/>
          <w:szCs w:val="22"/>
        </w:rPr>
      </w:pPr>
      <w:r w:rsidRPr="00D21FC4">
        <w:tab/>
        <w:t>(6)</w:t>
      </w:r>
      <w:r w:rsidRPr="00D21FC4">
        <w:tab/>
        <w:t>A decision</w:t>
      </w:r>
      <w:r w:rsidR="00B537AD">
        <w:noBreakHyphen/>
      </w:r>
      <w:r w:rsidRPr="00D21FC4">
        <w:t xml:space="preserve">maker should </w:t>
      </w:r>
      <w:r w:rsidRPr="00D21FC4">
        <w:rPr>
          <w:color w:val="000000"/>
          <w:szCs w:val="22"/>
        </w:rPr>
        <w:t>publish, on the internet or in any other way the decision</w:t>
      </w:r>
      <w:r w:rsidR="00B537AD">
        <w:rPr>
          <w:color w:val="000000"/>
          <w:szCs w:val="22"/>
        </w:rPr>
        <w:noBreakHyphen/>
      </w:r>
      <w:r w:rsidRPr="00D21FC4">
        <w:rPr>
          <w:color w:val="000000"/>
          <w:szCs w:val="22"/>
        </w:rPr>
        <w:t>maker considers appropriate, a notice of a decision if:</w:t>
      </w:r>
    </w:p>
    <w:p w14:paraId="39235C4D" w14:textId="77777777" w:rsidR="00CF70DF" w:rsidRPr="00D21FC4" w:rsidRDefault="00CF70DF" w:rsidP="00CF70DF">
      <w:pPr>
        <w:pStyle w:val="paragraph"/>
      </w:pPr>
      <w:r w:rsidRPr="00D21FC4">
        <w:tab/>
        <w:t>(a)</w:t>
      </w:r>
      <w:r w:rsidRPr="00D21FC4">
        <w:tab/>
        <w:t>one or more of the persons whose interests are affected by the decision are not readily identifiable; or</w:t>
      </w:r>
    </w:p>
    <w:p w14:paraId="1C98D97B" w14:textId="77777777" w:rsidR="00CF70DF" w:rsidRPr="00D21FC4" w:rsidRDefault="00CF70DF" w:rsidP="00CF70DF">
      <w:pPr>
        <w:pStyle w:val="paragraph"/>
      </w:pPr>
      <w:r w:rsidRPr="00D21FC4">
        <w:tab/>
        <w:t>(b)</w:t>
      </w:r>
      <w:r w:rsidRPr="00D21FC4">
        <w:tab/>
        <w:t>there is a large number of persons whose interests are affected by the decision; or</w:t>
      </w:r>
    </w:p>
    <w:p w14:paraId="2EDBFF8D" w14:textId="77777777" w:rsidR="00CF70DF" w:rsidRPr="00D21FC4" w:rsidRDefault="00CF70DF" w:rsidP="00CF70DF">
      <w:pPr>
        <w:pStyle w:val="paragraph"/>
      </w:pPr>
      <w:r w:rsidRPr="00D21FC4">
        <w:tab/>
        <w:t>(c)</w:t>
      </w:r>
      <w:r w:rsidRPr="00D21FC4">
        <w:tab/>
        <w:t>the cost of giving a notice of the decision to each person whose interests are affected by the decision would be substantial.</w:t>
      </w:r>
    </w:p>
    <w:p w14:paraId="48E7A315" w14:textId="77777777" w:rsidR="00CF70DF" w:rsidRPr="00424CC8" w:rsidRDefault="00CF70DF" w:rsidP="00CF70DF">
      <w:pPr>
        <w:pStyle w:val="notetext"/>
      </w:pPr>
      <w:r w:rsidRPr="00D21FC4">
        <w:t>Note:</w:t>
      </w:r>
      <w:r w:rsidRPr="00D21FC4">
        <w:tab/>
        <w:t>In addition to publishing a notice of a decision, a decision</w:t>
      </w:r>
      <w:r w:rsidR="00B537AD">
        <w:noBreakHyphen/>
      </w:r>
      <w:r w:rsidRPr="00D21FC4">
        <w:t>maker may also give a notice of the decision to a person whose interests are affected by the decision.</w:t>
      </w:r>
    </w:p>
    <w:p w14:paraId="796834D1" w14:textId="77777777" w:rsidR="00EC153A" w:rsidRPr="00D21FC4" w:rsidRDefault="00C104BA" w:rsidP="00EC153A">
      <w:pPr>
        <w:pStyle w:val="ActHead2"/>
        <w:pageBreakBefore/>
      </w:pPr>
      <w:bookmarkStart w:id="24" w:name="_Toc176272042"/>
      <w:r w:rsidRPr="00BC234A">
        <w:rPr>
          <w:rStyle w:val="CharPartNo"/>
        </w:rPr>
        <w:t>Part 5</w:t>
      </w:r>
      <w:r w:rsidR="00EC153A" w:rsidRPr="00D21FC4">
        <w:t>—</w:t>
      </w:r>
      <w:r w:rsidR="00EC153A" w:rsidRPr="00BC234A">
        <w:rPr>
          <w:rStyle w:val="CharPartText"/>
        </w:rPr>
        <w:t>Miscellaneous</w:t>
      </w:r>
      <w:bookmarkEnd w:id="24"/>
    </w:p>
    <w:p w14:paraId="2DBF2E1D" w14:textId="77777777" w:rsidR="001F37BE" w:rsidRPr="00D21FC4" w:rsidRDefault="001F37BE" w:rsidP="001F37BE">
      <w:pPr>
        <w:pStyle w:val="ActHead3"/>
      </w:pPr>
      <w:bookmarkStart w:id="25" w:name="_Toc176272043"/>
      <w:r w:rsidRPr="00BC234A">
        <w:rPr>
          <w:rStyle w:val="CharDivNo"/>
        </w:rPr>
        <w:t>Division 1</w:t>
      </w:r>
      <w:r w:rsidRPr="00D21FC4">
        <w:t>—</w:t>
      </w:r>
      <w:r w:rsidRPr="00BC234A">
        <w:rPr>
          <w:rStyle w:val="CharDivText"/>
        </w:rPr>
        <w:t>Performing and exercising functions and powers of Tribunal</w:t>
      </w:r>
      <w:bookmarkEnd w:id="25"/>
    </w:p>
    <w:p w14:paraId="1A58CF80" w14:textId="77777777" w:rsidR="001F37BE" w:rsidRPr="00D21FC4" w:rsidRDefault="00ED1CEA" w:rsidP="001F37BE">
      <w:pPr>
        <w:pStyle w:val="ActHead5"/>
      </w:pPr>
      <w:bookmarkStart w:id="26" w:name="_Toc176272044"/>
      <w:bookmarkStart w:id="27" w:name="_Hlk172199466"/>
      <w:r w:rsidRPr="00BC234A">
        <w:rPr>
          <w:rStyle w:val="CharSectno"/>
        </w:rPr>
        <w:t>17</w:t>
      </w:r>
      <w:r w:rsidR="001F37BE" w:rsidRPr="00D21FC4">
        <w:t xml:space="preserve">  Authorisations for members</w:t>
      </w:r>
      <w:bookmarkEnd w:id="26"/>
    </w:p>
    <w:p w14:paraId="5C1D277B" w14:textId="77777777" w:rsidR="001F37BE" w:rsidRPr="00D21FC4" w:rsidRDefault="001F37BE" w:rsidP="001F37BE">
      <w:pPr>
        <w:pStyle w:val="SubsectionHead"/>
      </w:pPr>
      <w:r w:rsidRPr="00D21FC4">
        <w:t>General authorisations</w:t>
      </w:r>
    </w:p>
    <w:p w14:paraId="65808C8C" w14:textId="77777777" w:rsidR="001F37BE" w:rsidRPr="00D21FC4" w:rsidRDefault="001F37BE" w:rsidP="001F37BE">
      <w:pPr>
        <w:pStyle w:val="subsection"/>
      </w:pPr>
      <w:r w:rsidRPr="00D21FC4">
        <w:tab/>
        <w:t>(1)</w:t>
      </w:r>
      <w:r w:rsidRPr="00D21FC4">
        <w:tab/>
        <w:t xml:space="preserve">For the purposes of </w:t>
      </w:r>
      <w:r w:rsidR="00F66172">
        <w:t>paragraph 2</w:t>
      </w:r>
      <w:r w:rsidRPr="00D21FC4">
        <w:t>84(1)(b) of the Act, a member may be authorised to perform or exercise a function or power of the Tribunal under a provision of an Act listed in the following table.</w:t>
      </w:r>
    </w:p>
    <w:p w14:paraId="0F9CC229" w14:textId="77777777" w:rsidR="001F37BE" w:rsidRPr="00D21FC4" w:rsidRDefault="001F37BE" w:rsidP="001F37BE">
      <w:pPr>
        <w:pStyle w:val="Tabletext"/>
      </w:pPr>
    </w:p>
    <w:tbl>
      <w:tblPr>
        <w:tblW w:w="0" w:type="auto"/>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61"/>
        <w:gridCol w:w="2825"/>
        <w:gridCol w:w="4820"/>
      </w:tblGrid>
      <w:tr w:rsidR="001F37BE" w:rsidRPr="00D21FC4" w14:paraId="78F2D0F0" w14:textId="77777777" w:rsidTr="0034522A">
        <w:trPr>
          <w:tblHeader/>
        </w:trPr>
        <w:tc>
          <w:tcPr>
            <w:tcW w:w="8506" w:type="dxa"/>
            <w:gridSpan w:val="3"/>
            <w:tcBorders>
              <w:top w:val="single" w:sz="12" w:space="0" w:color="auto"/>
              <w:bottom w:val="single" w:sz="6" w:space="0" w:color="auto"/>
            </w:tcBorders>
            <w:shd w:val="clear" w:color="auto" w:fill="auto"/>
          </w:tcPr>
          <w:p w14:paraId="0BD15692" w14:textId="77777777" w:rsidR="001F37BE" w:rsidRPr="00D21FC4" w:rsidRDefault="001F37BE" w:rsidP="0034522A">
            <w:pPr>
              <w:pStyle w:val="TableHeading"/>
            </w:pPr>
            <w:r w:rsidRPr="00D21FC4">
              <w:t>Authorisations for members</w:t>
            </w:r>
          </w:p>
        </w:tc>
      </w:tr>
      <w:tr w:rsidR="001F37BE" w:rsidRPr="00D21FC4" w14:paraId="4315EB43" w14:textId="77777777" w:rsidTr="0034522A">
        <w:trPr>
          <w:tblHeader/>
        </w:trPr>
        <w:tc>
          <w:tcPr>
            <w:tcW w:w="861" w:type="dxa"/>
            <w:tcBorders>
              <w:top w:val="single" w:sz="6" w:space="0" w:color="auto"/>
              <w:bottom w:val="single" w:sz="12" w:space="0" w:color="auto"/>
            </w:tcBorders>
            <w:shd w:val="clear" w:color="auto" w:fill="auto"/>
          </w:tcPr>
          <w:p w14:paraId="16468658" w14:textId="77777777" w:rsidR="001F37BE" w:rsidRPr="00D21FC4" w:rsidRDefault="001F37BE" w:rsidP="0034522A">
            <w:pPr>
              <w:pStyle w:val="TableHeading"/>
            </w:pPr>
            <w:r w:rsidRPr="00D21FC4">
              <w:t>Item</w:t>
            </w:r>
          </w:p>
        </w:tc>
        <w:tc>
          <w:tcPr>
            <w:tcW w:w="2825" w:type="dxa"/>
            <w:tcBorders>
              <w:top w:val="single" w:sz="6" w:space="0" w:color="auto"/>
              <w:bottom w:val="single" w:sz="12" w:space="0" w:color="auto"/>
            </w:tcBorders>
            <w:shd w:val="clear" w:color="auto" w:fill="auto"/>
          </w:tcPr>
          <w:p w14:paraId="2A9C9AE3" w14:textId="77777777" w:rsidR="001F37BE" w:rsidRPr="00D21FC4" w:rsidRDefault="001F37BE" w:rsidP="0034522A">
            <w:pPr>
              <w:pStyle w:val="TableHeading"/>
            </w:pPr>
            <w:r w:rsidRPr="00D21FC4">
              <w:t>Column 1</w:t>
            </w:r>
          </w:p>
          <w:p w14:paraId="54EEC3CA" w14:textId="77777777" w:rsidR="001F37BE" w:rsidRPr="00D21FC4" w:rsidRDefault="001F37BE" w:rsidP="0034522A">
            <w:pPr>
              <w:pStyle w:val="TableHeading"/>
            </w:pPr>
            <w:r w:rsidRPr="00D21FC4">
              <w:t>Act</w:t>
            </w:r>
          </w:p>
        </w:tc>
        <w:tc>
          <w:tcPr>
            <w:tcW w:w="4820" w:type="dxa"/>
            <w:tcBorders>
              <w:top w:val="single" w:sz="6" w:space="0" w:color="auto"/>
              <w:bottom w:val="single" w:sz="12" w:space="0" w:color="auto"/>
            </w:tcBorders>
            <w:shd w:val="clear" w:color="auto" w:fill="auto"/>
          </w:tcPr>
          <w:p w14:paraId="66DA079A" w14:textId="77777777" w:rsidR="001F37BE" w:rsidRPr="00D21FC4" w:rsidRDefault="001F37BE" w:rsidP="0034522A">
            <w:pPr>
              <w:pStyle w:val="TableHeading"/>
            </w:pPr>
            <w:r w:rsidRPr="00D21FC4">
              <w:t>Column 2</w:t>
            </w:r>
          </w:p>
          <w:p w14:paraId="55629C60" w14:textId="77777777" w:rsidR="001F37BE" w:rsidRPr="00D21FC4" w:rsidRDefault="001F37BE" w:rsidP="0034522A">
            <w:pPr>
              <w:pStyle w:val="TableHeading"/>
            </w:pPr>
            <w:r w:rsidRPr="00D21FC4">
              <w:t>Provision</w:t>
            </w:r>
          </w:p>
        </w:tc>
      </w:tr>
      <w:tr w:rsidR="001F37BE" w:rsidRPr="00D21FC4" w14:paraId="319587A6" w14:textId="77777777" w:rsidTr="0034522A">
        <w:tc>
          <w:tcPr>
            <w:tcW w:w="861" w:type="dxa"/>
            <w:tcBorders>
              <w:top w:val="single" w:sz="12" w:space="0" w:color="auto"/>
            </w:tcBorders>
            <w:shd w:val="clear" w:color="auto" w:fill="auto"/>
          </w:tcPr>
          <w:p w14:paraId="3AEF41C2" w14:textId="77777777" w:rsidR="001F37BE" w:rsidRPr="00D21FC4" w:rsidRDefault="001F37BE" w:rsidP="0034522A">
            <w:pPr>
              <w:pStyle w:val="Tabletext"/>
            </w:pPr>
            <w:r>
              <w:t>1</w:t>
            </w:r>
          </w:p>
        </w:tc>
        <w:tc>
          <w:tcPr>
            <w:tcW w:w="2825" w:type="dxa"/>
            <w:tcBorders>
              <w:top w:val="single" w:sz="12" w:space="0" w:color="auto"/>
            </w:tcBorders>
            <w:shd w:val="clear" w:color="auto" w:fill="auto"/>
          </w:tcPr>
          <w:p w14:paraId="07BA6FD8" w14:textId="77777777" w:rsidR="001F37BE" w:rsidRPr="00D21FC4" w:rsidRDefault="001F37BE" w:rsidP="0034522A">
            <w:pPr>
              <w:pStyle w:val="Tabletext"/>
            </w:pPr>
            <w:r w:rsidRPr="00D21FC4">
              <w:rPr>
                <w:i/>
              </w:rPr>
              <w:t>A New Tax System (Family Assistance) (Administration) Act 1999</w:t>
            </w:r>
          </w:p>
        </w:tc>
        <w:tc>
          <w:tcPr>
            <w:tcW w:w="4820" w:type="dxa"/>
            <w:tcBorders>
              <w:top w:val="single" w:sz="12" w:space="0" w:color="auto"/>
            </w:tcBorders>
            <w:shd w:val="clear" w:color="auto" w:fill="auto"/>
          </w:tcPr>
          <w:p w14:paraId="16616612" w14:textId="77777777" w:rsidR="001F37BE" w:rsidRPr="00D21FC4" w:rsidRDefault="00F66172" w:rsidP="0034522A">
            <w:pPr>
              <w:pStyle w:val="Tabletext"/>
              <w:rPr>
                <w:highlight w:val="yellow"/>
              </w:rPr>
            </w:pPr>
            <w:r>
              <w:t>subsection 1</w:t>
            </w:r>
            <w:r w:rsidR="001F37BE" w:rsidRPr="00D21FC4">
              <w:t>21(3)</w:t>
            </w:r>
          </w:p>
        </w:tc>
      </w:tr>
      <w:tr w:rsidR="001F37BE" w:rsidRPr="00D21FC4" w14:paraId="68220CA3" w14:textId="77777777" w:rsidTr="0034522A">
        <w:tc>
          <w:tcPr>
            <w:tcW w:w="861" w:type="dxa"/>
            <w:shd w:val="clear" w:color="auto" w:fill="auto"/>
          </w:tcPr>
          <w:p w14:paraId="5081AD3E" w14:textId="77777777" w:rsidR="001F37BE" w:rsidRPr="00D21FC4" w:rsidRDefault="001F37BE" w:rsidP="0034522A">
            <w:pPr>
              <w:pStyle w:val="Tabletext"/>
            </w:pPr>
            <w:r>
              <w:t>2</w:t>
            </w:r>
          </w:p>
        </w:tc>
        <w:tc>
          <w:tcPr>
            <w:tcW w:w="2825" w:type="dxa"/>
            <w:shd w:val="clear" w:color="auto" w:fill="auto"/>
          </w:tcPr>
          <w:p w14:paraId="19DFF75F" w14:textId="77777777" w:rsidR="001F37BE" w:rsidRPr="00D21FC4" w:rsidRDefault="001F37BE" w:rsidP="0034522A">
            <w:pPr>
              <w:pStyle w:val="Tabletext"/>
            </w:pPr>
            <w:r w:rsidRPr="00D21FC4">
              <w:rPr>
                <w:i/>
              </w:rPr>
              <w:t>Archives Act 1983</w:t>
            </w:r>
          </w:p>
        </w:tc>
        <w:tc>
          <w:tcPr>
            <w:tcW w:w="4820" w:type="dxa"/>
            <w:shd w:val="clear" w:color="auto" w:fill="auto"/>
          </w:tcPr>
          <w:p w14:paraId="4021B4CE" w14:textId="77777777" w:rsidR="001F37BE" w:rsidRPr="00D21FC4" w:rsidRDefault="001F37BE" w:rsidP="0034522A">
            <w:pPr>
              <w:pStyle w:val="Tabletext"/>
            </w:pPr>
            <w:r w:rsidRPr="00D21FC4">
              <w:t>subsections 40(11) and 50A(6) and (9)</w:t>
            </w:r>
          </w:p>
        </w:tc>
      </w:tr>
      <w:tr w:rsidR="001F37BE" w:rsidRPr="00D21FC4" w14:paraId="776629D7" w14:textId="77777777" w:rsidTr="0034522A">
        <w:trPr>
          <w:trHeight w:val="500"/>
        </w:trPr>
        <w:tc>
          <w:tcPr>
            <w:tcW w:w="861" w:type="dxa"/>
            <w:shd w:val="clear" w:color="auto" w:fill="auto"/>
          </w:tcPr>
          <w:p w14:paraId="7D4BC631" w14:textId="77777777" w:rsidR="001F37BE" w:rsidRPr="00D21FC4" w:rsidRDefault="001F37BE" w:rsidP="0034522A">
            <w:pPr>
              <w:pStyle w:val="Tabletext"/>
            </w:pPr>
            <w:r>
              <w:t>3</w:t>
            </w:r>
          </w:p>
        </w:tc>
        <w:tc>
          <w:tcPr>
            <w:tcW w:w="2825" w:type="dxa"/>
            <w:shd w:val="clear" w:color="auto" w:fill="auto"/>
          </w:tcPr>
          <w:p w14:paraId="5EFF451A" w14:textId="77777777" w:rsidR="001F37BE" w:rsidRPr="00D21FC4" w:rsidRDefault="001F37BE" w:rsidP="0034522A">
            <w:pPr>
              <w:pStyle w:val="Tabletext"/>
              <w:rPr>
                <w:i/>
              </w:rPr>
            </w:pPr>
            <w:r w:rsidRPr="00D21FC4">
              <w:rPr>
                <w:i/>
              </w:rPr>
              <w:t>Australian Charities and Not</w:t>
            </w:r>
            <w:r w:rsidR="00B537AD">
              <w:rPr>
                <w:i/>
              </w:rPr>
              <w:noBreakHyphen/>
            </w:r>
            <w:r w:rsidRPr="00D21FC4">
              <w:rPr>
                <w:i/>
              </w:rPr>
              <w:t>for</w:t>
            </w:r>
            <w:r w:rsidR="00B537AD">
              <w:rPr>
                <w:i/>
              </w:rPr>
              <w:noBreakHyphen/>
            </w:r>
            <w:r w:rsidRPr="00D21FC4">
              <w:rPr>
                <w:i/>
              </w:rPr>
              <w:t>profits Commission Act 2012</w:t>
            </w:r>
          </w:p>
        </w:tc>
        <w:tc>
          <w:tcPr>
            <w:tcW w:w="4820" w:type="dxa"/>
            <w:shd w:val="clear" w:color="auto" w:fill="auto"/>
          </w:tcPr>
          <w:p w14:paraId="020AE7AB" w14:textId="77777777" w:rsidR="001F37BE" w:rsidRPr="00D21FC4" w:rsidRDefault="00F66172" w:rsidP="0034522A">
            <w:pPr>
              <w:pStyle w:val="Tabletext"/>
            </w:pPr>
            <w:r>
              <w:t>paragraph 1</w:t>
            </w:r>
            <w:r w:rsidR="001F37BE" w:rsidRPr="00D21FC4">
              <w:t>65</w:t>
            </w:r>
            <w:r w:rsidR="00B537AD">
              <w:noBreakHyphen/>
            </w:r>
            <w:r w:rsidR="001F37BE" w:rsidRPr="00D21FC4">
              <w:t>30(a)</w:t>
            </w:r>
          </w:p>
        </w:tc>
      </w:tr>
      <w:tr w:rsidR="001F37BE" w:rsidRPr="00D21FC4" w14:paraId="4804EBFB" w14:textId="77777777" w:rsidTr="0034522A">
        <w:tc>
          <w:tcPr>
            <w:tcW w:w="861" w:type="dxa"/>
            <w:shd w:val="clear" w:color="auto" w:fill="auto"/>
          </w:tcPr>
          <w:p w14:paraId="25600915" w14:textId="77777777" w:rsidR="001F37BE" w:rsidRPr="00D21FC4" w:rsidRDefault="001F37BE" w:rsidP="0034522A">
            <w:pPr>
              <w:pStyle w:val="Tabletext"/>
            </w:pPr>
            <w:r>
              <w:t>4</w:t>
            </w:r>
          </w:p>
        </w:tc>
        <w:tc>
          <w:tcPr>
            <w:tcW w:w="2825" w:type="dxa"/>
            <w:shd w:val="clear" w:color="auto" w:fill="auto"/>
          </w:tcPr>
          <w:p w14:paraId="70492B4A" w14:textId="77777777" w:rsidR="001F37BE" w:rsidRPr="00D21FC4" w:rsidRDefault="001F37BE" w:rsidP="0034522A">
            <w:pPr>
              <w:pStyle w:val="Tabletext"/>
              <w:rPr>
                <w:i/>
              </w:rPr>
            </w:pPr>
            <w:r w:rsidRPr="00D21FC4">
              <w:rPr>
                <w:i/>
              </w:rPr>
              <w:t>Child Support (Registration and Collection) Act 1988</w:t>
            </w:r>
          </w:p>
        </w:tc>
        <w:tc>
          <w:tcPr>
            <w:tcW w:w="4820" w:type="dxa"/>
            <w:shd w:val="clear" w:color="auto" w:fill="auto"/>
          </w:tcPr>
          <w:p w14:paraId="420EACB8" w14:textId="77777777" w:rsidR="001F37BE" w:rsidRPr="00D21FC4" w:rsidRDefault="00F66172" w:rsidP="0034522A">
            <w:pPr>
              <w:pStyle w:val="Tabletext"/>
              <w:spacing w:before="0"/>
            </w:pPr>
            <w:r>
              <w:t>subsection 9</w:t>
            </w:r>
            <w:r w:rsidR="001F37BE" w:rsidRPr="00D21FC4">
              <w:t>5K(3)</w:t>
            </w:r>
          </w:p>
        </w:tc>
      </w:tr>
      <w:tr w:rsidR="001F37BE" w:rsidRPr="00D21FC4" w14:paraId="5EFC92C0" w14:textId="77777777" w:rsidTr="0034522A">
        <w:tc>
          <w:tcPr>
            <w:tcW w:w="861" w:type="dxa"/>
            <w:shd w:val="clear" w:color="auto" w:fill="auto"/>
          </w:tcPr>
          <w:p w14:paraId="7FDDCD8D" w14:textId="77777777" w:rsidR="001F37BE" w:rsidRPr="00D21FC4" w:rsidRDefault="001F37BE" w:rsidP="0034522A">
            <w:pPr>
              <w:pStyle w:val="Tabletext"/>
            </w:pPr>
            <w:r>
              <w:t>5</w:t>
            </w:r>
          </w:p>
        </w:tc>
        <w:tc>
          <w:tcPr>
            <w:tcW w:w="2825" w:type="dxa"/>
            <w:shd w:val="clear" w:color="auto" w:fill="auto"/>
          </w:tcPr>
          <w:p w14:paraId="7B23A476" w14:textId="77777777" w:rsidR="001F37BE" w:rsidRPr="00D21FC4" w:rsidRDefault="001F37BE" w:rsidP="0034522A">
            <w:pPr>
              <w:pStyle w:val="Tabletext"/>
            </w:pPr>
            <w:r w:rsidRPr="00D21FC4">
              <w:rPr>
                <w:i/>
              </w:rPr>
              <w:t>Freedom of Information Act 1982</w:t>
            </w:r>
          </w:p>
        </w:tc>
        <w:tc>
          <w:tcPr>
            <w:tcW w:w="4820" w:type="dxa"/>
            <w:shd w:val="clear" w:color="auto" w:fill="auto"/>
          </w:tcPr>
          <w:p w14:paraId="21694804" w14:textId="77777777" w:rsidR="001F37BE" w:rsidRPr="00D21FC4" w:rsidRDefault="001F37BE" w:rsidP="0034522A">
            <w:pPr>
              <w:pStyle w:val="Tabletext"/>
            </w:pPr>
            <w:r w:rsidRPr="00D21FC4">
              <w:t>subsections 58A(2), 60AB(2)</w:t>
            </w:r>
            <w:r>
              <w:t xml:space="preserve"> and</w:t>
            </w:r>
            <w:r w:rsidRPr="00D21FC4">
              <w:t xml:space="preserve"> 60A(6)</w:t>
            </w:r>
            <w:r>
              <w:t xml:space="preserve"> and </w:t>
            </w:r>
            <w:r w:rsidRPr="00D21FC4">
              <w:t>(9) and section 66</w:t>
            </w:r>
          </w:p>
        </w:tc>
      </w:tr>
      <w:tr w:rsidR="001F37BE" w:rsidRPr="00D21FC4" w14:paraId="724A5BDC" w14:textId="77777777" w:rsidTr="0034522A">
        <w:tc>
          <w:tcPr>
            <w:tcW w:w="861" w:type="dxa"/>
            <w:shd w:val="clear" w:color="auto" w:fill="auto"/>
          </w:tcPr>
          <w:p w14:paraId="1A96ACAA" w14:textId="77777777" w:rsidR="001F37BE" w:rsidRPr="00D21FC4" w:rsidRDefault="001F37BE" w:rsidP="0034522A">
            <w:pPr>
              <w:pStyle w:val="Tabletext"/>
              <w:spacing w:before="0"/>
            </w:pPr>
            <w:r>
              <w:t>6</w:t>
            </w:r>
          </w:p>
        </w:tc>
        <w:tc>
          <w:tcPr>
            <w:tcW w:w="2825" w:type="dxa"/>
            <w:shd w:val="clear" w:color="auto" w:fill="auto"/>
          </w:tcPr>
          <w:p w14:paraId="216AB23A" w14:textId="77777777" w:rsidR="001F37BE" w:rsidRPr="00D21FC4" w:rsidRDefault="001F37BE" w:rsidP="0034522A">
            <w:pPr>
              <w:pStyle w:val="Tabletext"/>
              <w:spacing w:before="0"/>
              <w:rPr>
                <w:i/>
              </w:rPr>
            </w:pPr>
            <w:r w:rsidRPr="00D21FC4">
              <w:rPr>
                <w:rFonts w:cstheme="minorHAnsi"/>
                <w:i/>
              </w:rPr>
              <w:t>Migration Act 1958</w:t>
            </w:r>
          </w:p>
        </w:tc>
        <w:tc>
          <w:tcPr>
            <w:tcW w:w="4820" w:type="dxa"/>
            <w:shd w:val="clear" w:color="auto" w:fill="auto"/>
          </w:tcPr>
          <w:p w14:paraId="154424F4" w14:textId="77777777" w:rsidR="001F37BE" w:rsidRPr="00D21FC4" w:rsidRDefault="001F37BE" w:rsidP="0034522A">
            <w:pPr>
              <w:pStyle w:val="Tabletext"/>
              <w:spacing w:before="0"/>
            </w:pPr>
            <w:r w:rsidRPr="00D21FC4">
              <w:t>subsections 368C(3) and (5)</w:t>
            </w:r>
          </w:p>
        </w:tc>
      </w:tr>
      <w:tr w:rsidR="001F37BE" w:rsidRPr="00D21FC4" w14:paraId="06A461A5" w14:textId="77777777" w:rsidTr="0034522A">
        <w:tc>
          <w:tcPr>
            <w:tcW w:w="861" w:type="dxa"/>
            <w:shd w:val="clear" w:color="auto" w:fill="auto"/>
          </w:tcPr>
          <w:p w14:paraId="29B3021B" w14:textId="77777777" w:rsidR="001F37BE" w:rsidRPr="00D21FC4" w:rsidRDefault="001F37BE" w:rsidP="0034522A">
            <w:pPr>
              <w:pStyle w:val="Tabletext"/>
            </w:pPr>
            <w:r>
              <w:t>7</w:t>
            </w:r>
          </w:p>
        </w:tc>
        <w:tc>
          <w:tcPr>
            <w:tcW w:w="2825" w:type="dxa"/>
            <w:shd w:val="clear" w:color="auto" w:fill="auto"/>
          </w:tcPr>
          <w:p w14:paraId="536490F6" w14:textId="77777777" w:rsidR="001F37BE" w:rsidRPr="00D21FC4" w:rsidRDefault="001F37BE" w:rsidP="0034522A">
            <w:pPr>
              <w:pStyle w:val="Tabletext"/>
              <w:rPr>
                <w:i/>
              </w:rPr>
            </w:pPr>
            <w:r w:rsidRPr="00D21FC4">
              <w:rPr>
                <w:i/>
              </w:rPr>
              <w:t>Paid Parental Leave Act 2010</w:t>
            </w:r>
          </w:p>
        </w:tc>
        <w:tc>
          <w:tcPr>
            <w:tcW w:w="4820" w:type="dxa"/>
            <w:shd w:val="clear" w:color="auto" w:fill="auto"/>
          </w:tcPr>
          <w:p w14:paraId="541A0E53" w14:textId="77777777" w:rsidR="001F37BE" w:rsidRPr="00D21FC4" w:rsidRDefault="00F66172" w:rsidP="0034522A">
            <w:pPr>
              <w:pStyle w:val="Tabletext"/>
            </w:pPr>
            <w:r>
              <w:t>subsection 2</w:t>
            </w:r>
            <w:r w:rsidR="001F37BE" w:rsidRPr="00D21FC4">
              <w:t>32(3)</w:t>
            </w:r>
          </w:p>
        </w:tc>
      </w:tr>
      <w:tr w:rsidR="001F37BE" w:rsidRPr="00D21FC4" w14:paraId="0FBB4122" w14:textId="77777777" w:rsidTr="0034522A">
        <w:tc>
          <w:tcPr>
            <w:tcW w:w="861" w:type="dxa"/>
            <w:shd w:val="clear" w:color="auto" w:fill="auto"/>
          </w:tcPr>
          <w:p w14:paraId="6B42A219" w14:textId="77777777" w:rsidR="001F37BE" w:rsidRPr="00D21FC4" w:rsidRDefault="001F37BE" w:rsidP="0034522A">
            <w:pPr>
              <w:pStyle w:val="Tabletext"/>
            </w:pPr>
            <w:r>
              <w:t>8</w:t>
            </w:r>
          </w:p>
        </w:tc>
        <w:tc>
          <w:tcPr>
            <w:tcW w:w="2825" w:type="dxa"/>
            <w:shd w:val="clear" w:color="auto" w:fill="auto"/>
          </w:tcPr>
          <w:p w14:paraId="76518AE5" w14:textId="77777777" w:rsidR="001F37BE" w:rsidRPr="00D21FC4" w:rsidRDefault="001F37BE" w:rsidP="0034522A">
            <w:pPr>
              <w:pStyle w:val="Tabletext"/>
              <w:rPr>
                <w:i/>
              </w:rPr>
            </w:pPr>
            <w:r w:rsidRPr="00D21FC4">
              <w:rPr>
                <w:i/>
              </w:rPr>
              <w:t>Renewable Energy (Electricity) Act 2000</w:t>
            </w:r>
          </w:p>
        </w:tc>
        <w:tc>
          <w:tcPr>
            <w:tcW w:w="4820" w:type="dxa"/>
            <w:shd w:val="clear" w:color="auto" w:fill="auto"/>
          </w:tcPr>
          <w:p w14:paraId="314A7019" w14:textId="77777777" w:rsidR="001F37BE" w:rsidRPr="00D21FC4" w:rsidRDefault="001F37BE" w:rsidP="0034522A">
            <w:pPr>
              <w:pStyle w:val="Tabletext"/>
            </w:pPr>
            <w:r w:rsidRPr="00D21FC4">
              <w:t>section 61</w:t>
            </w:r>
          </w:p>
        </w:tc>
      </w:tr>
      <w:tr w:rsidR="001F37BE" w:rsidRPr="00D21FC4" w14:paraId="54BA4CFE" w14:textId="77777777" w:rsidTr="0034522A">
        <w:tc>
          <w:tcPr>
            <w:tcW w:w="861" w:type="dxa"/>
            <w:shd w:val="clear" w:color="auto" w:fill="auto"/>
          </w:tcPr>
          <w:p w14:paraId="1DBE64DC" w14:textId="77777777" w:rsidR="001F37BE" w:rsidRPr="00D21FC4" w:rsidRDefault="001F37BE" w:rsidP="0034522A">
            <w:pPr>
              <w:pStyle w:val="Tabletext"/>
            </w:pPr>
            <w:r>
              <w:t>9</w:t>
            </w:r>
          </w:p>
        </w:tc>
        <w:tc>
          <w:tcPr>
            <w:tcW w:w="2825" w:type="dxa"/>
            <w:shd w:val="clear" w:color="auto" w:fill="auto"/>
          </w:tcPr>
          <w:p w14:paraId="2C30058B" w14:textId="77777777" w:rsidR="001F37BE" w:rsidRPr="00D21FC4" w:rsidRDefault="001F37BE" w:rsidP="0034522A">
            <w:pPr>
              <w:pStyle w:val="Tabletext"/>
              <w:rPr>
                <w:i/>
              </w:rPr>
            </w:pPr>
            <w:r w:rsidRPr="00D21FC4">
              <w:rPr>
                <w:i/>
              </w:rPr>
              <w:t>Social Security (Administration) Act 1999</w:t>
            </w:r>
          </w:p>
        </w:tc>
        <w:tc>
          <w:tcPr>
            <w:tcW w:w="4820" w:type="dxa"/>
            <w:shd w:val="clear" w:color="auto" w:fill="auto"/>
          </w:tcPr>
          <w:p w14:paraId="4951731F" w14:textId="77777777" w:rsidR="001F37BE" w:rsidRPr="00D21FC4" w:rsidRDefault="00F66172" w:rsidP="0034522A">
            <w:pPr>
              <w:pStyle w:val="Tabletext"/>
            </w:pPr>
            <w:r>
              <w:t>subsection 1</w:t>
            </w:r>
            <w:r w:rsidR="001F37BE" w:rsidRPr="00D21FC4">
              <w:t>68(3)</w:t>
            </w:r>
          </w:p>
        </w:tc>
      </w:tr>
      <w:tr w:rsidR="001F37BE" w:rsidRPr="00D21FC4" w14:paraId="60A965DF" w14:textId="77777777" w:rsidTr="0034522A">
        <w:tc>
          <w:tcPr>
            <w:tcW w:w="861" w:type="dxa"/>
            <w:tcBorders>
              <w:bottom w:val="single" w:sz="2" w:space="0" w:color="auto"/>
            </w:tcBorders>
            <w:shd w:val="clear" w:color="auto" w:fill="auto"/>
          </w:tcPr>
          <w:p w14:paraId="0A289939" w14:textId="77777777" w:rsidR="001F37BE" w:rsidRPr="00D21FC4" w:rsidRDefault="001F37BE" w:rsidP="0034522A">
            <w:pPr>
              <w:pStyle w:val="Tabletext"/>
            </w:pPr>
            <w:r>
              <w:t>10</w:t>
            </w:r>
          </w:p>
        </w:tc>
        <w:tc>
          <w:tcPr>
            <w:tcW w:w="2825" w:type="dxa"/>
            <w:tcBorders>
              <w:bottom w:val="single" w:sz="2" w:space="0" w:color="auto"/>
            </w:tcBorders>
            <w:shd w:val="clear" w:color="auto" w:fill="auto"/>
          </w:tcPr>
          <w:p w14:paraId="528AD73A" w14:textId="77777777" w:rsidR="001F37BE" w:rsidRPr="00D21FC4" w:rsidRDefault="001F37BE" w:rsidP="0034522A">
            <w:pPr>
              <w:pStyle w:val="Tabletext"/>
              <w:rPr>
                <w:i/>
              </w:rPr>
            </w:pPr>
            <w:r w:rsidRPr="00D21FC4">
              <w:rPr>
                <w:i/>
              </w:rPr>
              <w:t>Student Assistance Act 1973</w:t>
            </w:r>
          </w:p>
        </w:tc>
        <w:tc>
          <w:tcPr>
            <w:tcW w:w="4820" w:type="dxa"/>
            <w:tcBorders>
              <w:bottom w:val="single" w:sz="2" w:space="0" w:color="auto"/>
            </w:tcBorders>
            <w:shd w:val="clear" w:color="auto" w:fill="auto"/>
          </w:tcPr>
          <w:p w14:paraId="336FBCC3" w14:textId="77777777" w:rsidR="001F37BE" w:rsidRPr="00D21FC4" w:rsidRDefault="001F37BE" w:rsidP="0034522A">
            <w:pPr>
              <w:pStyle w:val="Tabletext"/>
            </w:pPr>
            <w:r w:rsidRPr="00D21FC4">
              <w:t>subsection 315A(3)</w:t>
            </w:r>
          </w:p>
        </w:tc>
      </w:tr>
      <w:tr w:rsidR="001F37BE" w:rsidRPr="00D21FC4" w14:paraId="28C3602E" w14:textId="77777777" w:rsidTr="0034522A">
        <w:tc>
          <w:tcPr>
            <w:tcW w:w="861" w:type="dxa"/>
            <w:tcBorders>
              <w:top w:val="single" w:sz="2" w:space="0" w:color="auto"/>
              <w:bottom w:val="single" w:sz="12" w:space="0" w:color="auto"/>
            </w:tcBorders>
            <w:shd w:val="clear" w:color="auto" w:fill="auto"/>
          </w:tcPr>
          <w:p w14:paraId="5DB5FE77" w14:textId="77777777" w:rsidR="001F37BE" w:rsidRPr="00D21FC4" w:rsidRDefault="001F37BE" w:rsidP="0034522A">
            <w:pPr>
              <w:pStyle w:val="Tabletext"/>
            </w:pPr>
            <w:r>
              <w:t>11</w:t>
            </w:r>
          </w:p>
        </w:tc>
        <w:tc>
          <w:tcPr>
            <w:tcW w:w="2825" w:type="dxa"/>
            <w:tcBorders>
              <w:top w:val="single" w:sz="2" w:space="0" w:color="auto"/>
              <w:bottom w:val="single" w:sz="12" w:space="0" w:color="auto"/>
            </w:tcBorders>
            <w:shd w:val="clear" w:color="auto" w:fill="auto"/>
          </w:tcPr>
          <w:p w14:paraId="29F00EFF" w14:textId="77777777" w:rsidR="001F37BE" w:rsidRPr="00D21FC4" w:rsidRDefault="001F37BE" w:rsidP="0034522A">
            <w:pPr>
              <w:pStyle w:val="Tabletext"/>
              <w:rPr>
                <w:i/>
              </w:rPr>
            </w:pPr>
            <w:r w:rsidRPr="00D21FC4">
              <w:rPr>
                <w:rFonts w:cstheme="minorHAnsi"/>
                <w:i/>
              </w:rPr>
              <w:t>Taxation Administration Act 1953</w:t>
            </w:r>
          </w:p>
        </w:tc>
        <w:tc>
          <w:tcPr>
            <w:tcW w:w="4820" w:type="dxa"/>
            <w:tcBorders>
              <w:top w:val="single" w:sz="2" w:space="0" w:color="auto"/>
              <w:bottom w:val="single" w:sz="12" w:space="0" w:color="auto"/>
            </w:tcBorders>
            <w:shd w:val="clear" w:color="auto" w:fill="auto"/>
          </w:tcPr>
          <w:p w14:paraId="797C1876" w14:textId="77777777" w:rsidR="001F37BE" w:rsidRPr="00D21FC4" w:rsidRDefault="00F66172" w:rsidP="0034522A">
            <w:pPr>
              <w:pStyle w:val="Tabletext"/>
            </w:pPr>
            <w:r>
              <w:t>paragraph 1</w:t>
            </w:r>
            <w:r w:rsidR="001F37BE" w:rsidRPr="00D21FC4">
              <w:t>4ZZK(a)</w:t>
            </w:r>
          </w:p>
        </w:tc>
      </w:tr>
    </w:tbl>
    <w:p w14:paraId="6A4D7B2E" w14:textId="77777777" w:rsidR="001F37BE" w:rsidRPr="00D21FC4" w:rsidRDefault="001F37BE" w:rsidP="001F37BE">
      <w:pPr>
        <w:pStyle w:val="SubsectionHead"/>
      </w:pPr>
      <w:r w:rsidRPr="00D21FC4">
        <w:t>Limited authorisations</w:t>
      </w:r>
    </w:p>
    <w:p w14:paraId="397B95F0" w14:textId="77777777" w:rsidR="001F37BE" w:rsidRDefault="001F37BE" w:rsidP="001F37BE">
      <w:pPr>
        <w:pStyle w:val="subsection"/>
      </w:pPr>
      <w:r w:rsidRPr="00D21FC4">
        <w:tab/>
        <w:t>(</w:t>
      </w:r>
      <w:r>
        <w:t>2</w:t>
      </w:r>
      <w:r w:rsidRPr="00D21FC4">
        <w:t>)</w:t>
      </w:r>
      <w:r w:rsidRPr="00D21FC4">
        <w:tab/>
        <w:t xml:space="preserve">For the purposes of </w:t>
      </w:r>
      <w:r w:rsidR="00F66172">
        <w:t>paragraph 2</w:t>
      </w:r>
      <w:r w:rsidRPr="00D21FC4">
        <w:t xml:space="preserve">84(1)(b) of the Act, a member may be authorised to perform or exercise a function or power of the Tribunal under a provision of an Act listed in the following table if and only if the performance or exercise of the function or power relates to the performance or exercise of a function or power by the member under </w:t>
      </w:r>
      <w:r w:rsidR="00F66172">
        <w:t>section 1</w:t>
      </w:r>
      <w:r w:rsidRPr="00D21FC4">
        <w:t>03 of the Act.</w:t>
      </w:r>
    </w:p>
    <w:p w14:paraId="5533E630" w14:textId="77777777" w:rsidR="001F37BE" w:rsidRPr="00D21FC4" w:rsidRDefault="001F37BE" w:rsidP="001F37BE">
      <w:pPr>
        <w:pStyle w:val="Tabletext"/>
      </w:pPr>
    </w:p>
    <w:tbl>
      <w:tblPr>
        <w:tblW w:w="0" w:type="auto"/>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61"/>
        <w:gridCol w:w="2825"/>
        <w:gridCol w:w="4820"/>
      </w:tblGrid>
      <w:tr w:rsidR="001F37BE" w:rsidRPr="00D21FC4" w14:paraId="3C1064A5" w14:textId="77777777" w:rsidTr="0034522A">
        <w:trPr>
          <w:tblHeader/>
        </w:trPr>
        <w:tc>
          <w:tcPr>
            <w:tcW w:w="8506" w:type="dxa"/>
            <w:gridSpan w:val="3"/>
            <w:tcBorders>
              <w:top w:val="single" w:sz="12" w:space="0" w:color="auto"/>
              <w:bottom w:val="single" w:sz="6" w:space="0" w:color="auto"/>
            </w:tcBorders>
            <w:shd w:val="clear" w:color="auto" w:fill="auto"/>
          </w:tcPr>
          <w:p w14:paraId="43129CA6" w14:textId="77777777" w:rsidR="001F37BE" w:rsidRPr="00D21FC4" w:rsidRDefault="001F37BE" w:rsidP="0034522A">
            <w:pPr>
              <w:pStyle w:val="TableHeading"/>
            </w:pPr>
            <w:r w:rsidRPr="00D21FC4">
              <w:t>Authorisations for members</w:t>
            </w:r>
          </w:p>
        </w:tc>
      </w:tr>
      <w:tr w:rsidR="001F37BE" w:rsidRPr="00D21FC4" w14:paraId="4C07EEA4" w14:textId="77777777" w:rsidTr="0034522A">
        <w:trPr>
          <w:tblHeader/>
        </w:trPr>
        <w:tc>
          <w:tcPr>
            <w:tcW w:w="861" w:type="dxa"/>
            <w:tcBorders>
              <w:top w:val="single" w:sz="6" w:space="0" w:color="auto"/>
              <w:bottom w:val="single" w:sz="12" w:space="0" w:color="auto"/>
            </w:tcBorders>
            <w:shd w:val="clear" w:color="auto" w:fill="auto"/>
          </w:tcPr>
          <w:p w14:paraId="5BF1EDB3" w14:textId="77777777" w:rsidR="001F37BE" w:rsidRPr="00D21FC4" w:rsidRDefault="001F37BE" w:rsidP="0034522A">
            <w:pPr>
              <w:pStyle w:val="TableHeading"/>
            </w:pPr>
            <w:r w:rsidRPr="00D21FC4">
              <w:t>Item</w:t>
            </w:r>
          </w:p>
        </w:tc>
        <w:tc>
          <w:tcPr>
            <w:tcW w:w="2825" w:type="dxa"/>
            <w:tcBorders>
              <w:top w:val="single" w:sz="6" w:space="0" w:color="auto"/>
              <w:bottom w:val="single" w:sz="12" w:space="0" w:color="auto"/>
            </w:tcBorders>
            <w:shd w:val="clear" w:color="auto" w:fill="auto"/>
          </w:tcPr>
          <w:p w14:paraId="6B38CB1C" w14:textId="77777777" w:rsidR="001F37BE" w:rsidRPr="00D21FC4" w:rsidRDefault="001F37BE" w:rsidP="0034522A">
            <w:pPr>
              <w:pStyle w:val="TableHeading"/>
            </w:pPr>
            <w:r w:rsidRPr="00D21FC4">
              <w:t>Column 1</w:t>
            </w:r>
          </w:p>
          <w:p w14:paraId="7CD4DE44" w14:textId="77777777" w:rsidR="001F37BE" w:rsidRPr="00D21FC4" w:rsidRDefault="001F37BE" w:rsidP="0034522A">
            <w:pPr>
              <w:pStyle w:val="TableHeading"/>
            </w:pPr>
            <w:r w:rsidRPr="00D21FC4">
              <w:t>Act</w:t>
            </w:r>
          </w:p>
        </w:tc>
        <w:tc>
          <w:tcPr>
            <w:tcW w:w="4820" w:type="dxa"/>
            <w:tcBorders>
              <w:top w:val="single" w:sz="6" w:space="0" w:color="auto"/>
              <w:bottom w:val="single" w:sz="12" w:space="0" w:color="auto"/>
            </w:tcBorders>
            <w:shd w:val="clear" w:color="auto" w:fill="auto"/>
          </w:tcPr>
          <w:p w14:paraId="0D5FC287" w14:textId="77777777" w:rsidR="001F37BE" w:rsidRPr="00D21FC4" w:rsidRDefault="001F37BE" w:rsidP="0034522A">
            <w:pPr>
              <w:pStyle w:val="TableHeading"/>
            </w:pPr>
            <w:r w:rsidRPr="00D21FC4">
              <w:t>Column 2</w:t>
            </w:r>
          </w:p>
          <w:p w14:paraId="2DB67735" w14:textId="77777777" w:rsidR="001F37BE" w:rsidRPr="00D21FC4" w:rsidRDefault="001F37BE" w:rsidP="0034522A">
            <w:pPr>
              <w:pStyle w:val="TableHeading"/>
            </w:pPr>
            <w:r w:rsidRPr="00D21FC4">
              <w:t>Provision</w:t>
            </w:r>
          </w:p>
        </w:tc>
      </w:tr>
      <w:tr w:rsidR="001F37BE" w:rsidRPr="00D21FC4" w14:paraId="61AD9DCB" w14:textId="77777777" w:rsidTr="0034522A">
        <w:tc>
          <w:tcPr>
            <w:tcW w:w="861" w:type="dxa"/>
            <w:tcBorders>
              <w:top w:val="single" w:sz="12" w:space="0" w:color="auto"/>
            </w:tcBorders>
            <w:shd w:val="clear" w:color="auto" w:fill="auto"/>
          </w:tcPr>
          <w:p w14:paraId="675AE0DE" w14:textId="77777777" w:rsidR="001F37BE" w:rsidRPr="00D21FC4" w:rsidRDefault="001F37BE" w:rsidP="0034522A">
            <w:pPr>
              <w:pStyle w:val="Tabletext"/>
            </w:pPr>
            <w:r>
              <w:t>1</w:t>
            </w:r>
          </w:p>
        </w:tc>
        <w:tc>
          <w:tcPr>
            <w:tcW w:w="2825" w:type="dxa"/>
            <w:tcBorders>
              <w:top w:val="single" w:sz="12" w:space="0" w:color="auto"/>
            </w:tcBorders>
            <w:shd w:val="clear" w:color="auto" w:fill="auto"/>
          </w:tcPr>
          <w:p w14:paraId="247195F1" w14:textId="77777777" w:rsidR="001F37BE" w:rsidRPr="00D21FC4" w:rsidRDefault="001F37BE" w:rsidP="0034522A">
            <w:pPr>
              <w:pStyle w:val="Tabletext"/>
              <w:rPr>
                <w:i/>
              </w:rPr>
            </w:pPr>
            <w:r w:rsidRPr="00D21FC4">
              <w:rPr>
                <w:i/>
              </w:rPr>
              <w:t>Federal Proceedings (Costs) Act 1981</w:t>
            </w:r>
          </w:p>
        </w:tc>
        <w:tc>
          <w:tcPr>
            <w:tcW w:w="4820" w:type="dxa"/>
            <w:tcBorders>
              <w:top w:val="single" w:sz="12" w:space="0" w:color="auto"/>
            </w:tcBorders>
            <w:shd w:val="clear" w:color="auto" w:fill="auto"/>
          </w:tcPr>
          <w:p w14:paraId="34920A9B" w14:textId="77777777" w:rsidR="001F37BE" w:rsidRPr="00D21FC4" w:rsidRDefault="00F66172" w:rsidP="0034522A">
            <w:pPr>
              <w:pStyle w:val="Tabletext"/>
            </w:pPr>
            <w:r>
              <w:t>subsection 1</w:t>
            </w:r>
            <w:r w:rsidR="001F37BE" w:rsidRPr="00D21FC4">
              <w:t>0A(1)</w:t>
            </w:r>
          </w:p>
        </w:tc>
      </w:tr>
      <w:tr w:rsidR="001F37BE" w:rsidRPr="00D21FC4" w14:paraId="40FDE2DF" w14:textId="77777777" w:rsidTr="0034522A">
        <w:tc>
          <w:tcPr>
            <w:tcW w:w="861" w:type="dxa"/>
            <w:tcBorders>
              <w:top w:val="single" w:sz="2" w:space="0" w:color="auto"/>
              <w:bottom w:val="single" w:sz="12" w:space="0" w:color="auto"/>
            </w:tcBorders>
            <w:shd w:val="clear" w:color="auto" w:fill="auto"/>
          </w:tcPr>
          <w:p w14:paraId="5C8B6B82" w14:textId="77777777" w:rsidR="001F37BE" w:rsidRPr="00D21FC4" w:rsidRDefault="001F37BE" w:rsidP="0034522A">
            <w:pPr>
              <w:pStyle w:val="Tabletext"/>
            </w:pPr>
            <w:r>
              <w:t>2</w:t>
            </w:r>
          </w:p>
        </w:tc>
        <w:tc>
          <w:tcPr>
            <w:tcW w:w="2825" w:type="dxa"/>
            <w:tcBorders>
              <w:top w:val="single" w:sz="2" w:space="0" w:color="auto"/>
              <w:bottom w:val="single" w:sz="12" w:space="0" w:color="auto"/>
            </w:tcBorders>
            <w:shd w:val="clear" w:color="auto" w:fill="auto"/>
          </w:tcPr>
          <w:p w14:paraId="6BA8303E" w14:textId="77777777" w:rsidR="001F37BE" w:rsidRPr="00D21FC4" w:rsidRDefault="001F37BE" w:rsidP="0034522A">
            <w:pPr>
              <w:pStyle w:val="Tabletext"/>
              <w:rPr>
                <w:i/>
              </w:rPr>
            </w:pPr>
            <w:r w:rsidRPr="00D21FC4">
              <w:rPr>
                <w:i/>
              </w:rPr>
              <w:t>Radiocommunications Act 1992</w:t>
            </w:r>
          </w:p>
        </w:tc>
        <w:tc>
          <w:tcPr>
            <w:tcW w:w="4820" w:type="dxa"/>
            <w:tcBorders>
              <w:top w:val="single" w:sz="2" w:space="0" w:color="auto"/>
              <w:bottom w:val="single" w:sz="12" w:space="0" w:color="auto"/>
            </w:tcBorders>
            <w:shd w:val="clear" w:color="auto" w:fill="auto"/>
          </w:tcPr>
          <w:p w14:paraId="2E4FA872" w14:textId="77777777" w:rsidR="001F37BE" w:rsidRPr="00D21FC4" w:rsidRDefault="00F66172" w:rsidP="0034522A">
            <w:pPr>
              <w:pStyle w:val="Tabletext"/>
            </w:pPr>
            <w:r>
              <w:t>paragraph 2</w:t>
            </w:r>
            <w:r w:rsidR="001F37BE" w:rsidRPr="00D21FC4">
              <w:t>(1)(c) of Part 2 of the Schedule</w:t>
            </w:r>
          </w:p>
        </w:tc>
      </w:tr>
    </w:tbl>
    <w:p w14:paraId="66F56D76" w14:textId="77777777" w:rsidR="001F37BE" w:rsidRPr="00D21FC4" w:rsidRDefault="00ED1CEA" w:rsidP="001F37BE">
      <w:pPr>
        <w:pStyle w:val="ActHead5"/>
      </w:pPr>
      <w:bookmarkStart w:id="28" w:name="_Toc176272045"/>
      <w:r w:rsidRPr="00BC234A">
        <w:rPr>
          <w:rStyle w:val="CharSectno"/>
        </w:rPr>
        <w:t>18</w:t>
      </w:r>
      <w:r w:rsidR="001F37BE" w:rsidRPr="00D21FC4">
        <w:t xml:space="preserve">  Authorisations for registrars</w:t>
      </w:r>
      <w:bookmarkEnd w:id="28"/>
    </w:p>
    <w:p w14:paraId="707529A5" w14:textId="77777777" w:rsidR="001F37BE" w:rsidRPr="00D21FC4" w:rsidRDefault="001F37BE" w:rsidP="001F37BE">
      <w:pPr>
        <w:pStyle w:val="SubsectionHead"/>
      </w:pPr>
      <w:r w:rsidRPr="00D21FC4">
        <w:t>General authorisations</w:t>
      </w:r>
    </w:p>
    <w:p w14:paraId="59CBA0B7" w14:textId="77777777" w:rsidR="001F37BE" w:rsidRPr="00D21FC4" w:rsidRDefault="001F37BE" w:rsidP="001F37BE">
      <w:pPr>
        <w:pStyle w:val="subsection"/>
      </w:pPr>
      <w:r w:rsidRPr="00D21FC4">
        <w:tab/>
        <w:t>(1)</w:t>
      </w:r>
      <w:r w:rsidRPr="00D21FC4">
        <w:tab/>
        <w:t xml:space="preserve">For the purposes of </w:t>
      </w:r>
      <w:r w:rsidR="00F66172">
        <w:t>paragraph 2</w:t>
      </w:r>
      <w:r w:rsidRPr="00D21FC4">
        <w:t>85(1)(b) of the Act, a registrar may be authorised to perform or exercise a function or power of the Tribunal under a provision of an Act listed in the following table.</w:t>
      </w:r>
    </w:p>
    <w:p w14:paraId="73E17D65" w14:textId="77777777" w:rsidR="001F37BE" w:rsidRPr="00D21FC4" w:rsidRDefault="001F37BE" w:rsidP="001F37BE">
      <w:pPr>
        <w:pStyle w:val="Tabletext"/>
      </w:pPr>
    </w:p>
    <w:tbl>
      <w:tblPr>
        <w:tblW w:w="0" w:type="auto"/>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61"/>
        <w:gridCol w:w="2542"/>
        <w:gridCol w:w="5103"/>
      </w:tblGrid>
      <w:tr w:rsidR="001F37BE" w:rsidRPr="00D21FC4" w14:paraId="583DD3BB" w14:textId="77777777" w:rsidTr="0034522A">
        <w:trPr>
          <w:tblHeader/>
        </w:trPr>
        <w:tc>
          <w:tcPr>
            <w:tcW w:w="8506" w:type="dxa"/>
            <w:gridSpan w:val="3"/>
            <w:tcBorders>
              <w:top w:val="single" w:sz="12" w:space="0" w:color="auto"/>
              <w:bottom w:val="single" w:sz="6" w:space="0" w:color="auto"/>
            </w:tcBorders>
            <w:shd w:val="clear" w:color="auto" w:fill="auto"/>
          </w:tcPr>
          <w:p w14:paraId="2C9481A1" w14:textId="77777777" w:rsidR="001F37BE" w:rsidRPr="00D21FC4" w:rsidRDefault="001F37BE" w:rsidP="0034522A">
            <w:pPr>
              <w:pStyle w:val="TableHeading"/>
            </w:pPr>
            <w:r w:rsidRPr="00D21FC4">
              <w:t>Authorisations for registrars</w:t>
            </w:r>
          </w:p>
        </w:tc>
      </w:tr>
      <w:tr w:rsidR="001F37BE" w:rsidRPr="00D21FC4" w14:paraId="43914809" w14:textId="77777777" w:rsidTr="0034522A">
        <w:trPr>
          <w:tblHeader/>
        </w:trPr>
        <w:tc>
          <w:tcPr>
            <w:tcW w:w="861" w:type="dxa"/>
            <w:tcBorders>
              <w:top w:val="single" w:sz="6" w:space="0" w:color="auto"/>
              <w:bottom w:val="single" w:sz="12" w:space="0" w:color="auto"/>
            </w:tcBorders>
            <w:shd w:val="clear" w:color="auto" w:fill="auto"/>
          </w:tcPr>
          <w:p w14:paraId="56F08965" w14:textId="77777777" w:rsidR="001F37BE" w:rsidRPr="00D21FC4" w:rsidRDefault="001F37BE" w:rsidP="0034522A">
            <w:pPr>
              <w:pStyle w:val="TableHeading"/>
            </w:pPr>
            <w:r w:rsidRPr="00D21FC4">
              <w:t>Item</w:t>
            </w:r>
          </w:p>
        </w:tc>
        <w:tc>
          <w:tcPr>
            <w:tcW w:w="2542" w:type="dxa"/>
            <w:tcBorders>
              <w:top w:val="single" w:sz="6" w:space="0" w:color="auto"/>
              <w:bottom w:val="single" w:sz="12" w:space="0" w:color="auto"/>
            </w:tcBorders>
            <w:shd w:val="clear" w:color="auto" w:fill="auto"/>
          </w:tcPr>
          <w:p w14:paraId="64D3C713" w14:textId="77777777" w:rsidR="001F37BE" w:rsidRPr="00D21FC4" w:rsidRDefault="001F37BE" w:rsidP="0034522A">
            <w:pPr>
              <w:pStyle w:val="TableHeading"/>
            </w:pPr>
            <w:r w:rsidRPr="00D21FC4">
              <w:t>Column 1</w:t>
            </w:r>
          </w:p>
          <w:p w14:paraId="2B890682" w14:textId="77777777" w:rsidR="001F37BE" w:rsidRPr="00D21FC4" w:rsidRDefault="001F37BE" w:rsidP="0034522A">
            <w:pPr>
              <w:pStyle w:val="TableHeading"/>
            </w:pPr>
            <w:r w:rsidRPr="00D21FC4">
              <w:t>Act</w:t>
            </w:r>
          </w:p>
        </w:tc>
        <w:tc>
          <w:tcPr>
            <w:tcW w:w="5103" w:type="dxa"/>
            <w:tcBorders>
              <w:top w:val="single" w:sz="6" w:space="0" w:color="auto"/>
              <w:bottom w:val="single" w:sz="12" w:space="0" w:color="auto"/>
            </w:tcBorders>
            <w:shd w:val="clear" w:color="auto" w:fill="auto"/>
          </w:tcPr>
          <w:p w14:paraId="42CB8490" w14:textId="77777777" w:rsidR="001F37BE" w:rsidRPr="00D21FC4" w:rsidRDefault="001F37BE" w:rsidP="0034522A">
            <w:pPr>
              <w:pStyle w:val="TableHeading"/>
            </w:pPr>
            <w:r w:rsidRPr="00D21FC4">
              <w:t>Column 2</w:t>
            </w:r>
          </w:p>
          <w:p w14:paraId="14A97244" w14:textId="77777777" w:rsidR="001F37BE" w:rsidRPr="00D21FC4" w:rsidRDefault="001F37BE" w:rsidP="0034522A">
            <w:pPr>
              <w:pStyle w:val="TableHeading"/>
            </w:pPr>
            <w:r w:rsidRPr="00D21FC4">
              <w:t>Provision</w:t>
            </w:r>
          </w:p>
        </w:tc>
      </w:tr>
      <w:tr w:rsidR="001F37BE" w:rsidRPr="00D21FC4" w14:paraId="4DA4A7FF" w14:textId="77777777" w:rsidTr="0034522A">
        <w:tc>
          <w:tcPr>
            <w:tcW w:w="861" w:type="dxa"/>
            <w:tcBorders>
              <w:top w:val="single" w:sz="12" w:space="0" w:color="auto"/>
            </w:tcBorders>
            <w:shd w:val="clear" w:color="auto" w:fill="auto"/>
          </w:tcPr>
          <w:p w14:paraId="378556FD" w14:textId="77777777" w:rsidR="001F37BE" w:rsidRPr="00D21FC4" w:rsidRDefault="001F37BE" w:rsidP="0034522A">
            <w:pPr>
              <w:pStyle w:val="Tabletext"/>
            </w:pPr>
            <w:r w:rsidRPr="00D21FC4">
              <w:t>1</w:t>
            </w:r>
          </w:p>
        </w:tc>
        <w:tc>
          <w:tcPr>
            <w:tcW w:w="2542" w:type="dxa"/>
            <w:tcBorders>
              <w:top w:val="single" w:sz="12" w:space="0" w:color="auto"/>
            </w:tcBorders>
            <w:shd w:val="clear" w:color="auto" w:fill="auto"/>
          </w:tcPr>
          <w:p w14:paraId="1166F9F6" w14:textId="77777777" w:rsidR="001F37BE" w:rsidRPr="00D21FC4" w:rsidRDefault="001F37BE" w:rsidP="0034522A">
            <w:pPr>
              <w:pStyle w:val="Tabletext"/>
            </w:pPr>
            <w:r w:rsidRPr="00D21FC4">
              <w:rPr>
                <w:i/>
              </w:rPr>
              <w:t>A New Tax System (Family Assistance) (Administration) Act 1999</w:t>
            </w:r>
          </w:p>
        </w:tc>
        <w:tc>
          <w:tcPr>
            <w:tcW w:w="5103" w:type="dxa"/>
            <w:tcBorders>
              <w:top w:val="single" w:sz="12" w:space="0" w:color="auto"/>
            </w:tcBorders>
            <w:shd w:val="clear" w:color="auto" w:fill="auto"/>
          </w:tcPr>
          <w:p w14:paraId="369001DF" w14:textId="77777777" w:rsidR="001F37BE" w:rsidRPr="00D21FC4" w:rsidRDefault="001F37BE" w:rsidP="0034522A">
            <w:pPr>
              <w:pStyle w:val="Tabletext"/>
            </w:pPr>
            <w:r w:rsidRPr="00D21FC4">
              <w:t>subsections 111A(2), 116(1), 119(1), 120(1) and 122(3)</w:t>
            </w:r>
          </w:p>
        </w:tc>
      </w:tr>
      <w:tr w:rsidR="001F37BE" w:rsidRPr="00D21FC4" w14:paraId="78A023EE" w14:textId="77777777" w:rsidTr="0034522A">
        <w:tc>
          <w:tcPr>
            <w:tcW w:w="861" w:type="dxa"/>
            <w:shd w:val="clear" w:color="auto" w:fill="auto"/>
          </w:tcPr>
          <w:p w14:paraId="40CDAF43" w14:textId="77777777" w:rsidR="001F37BE" w:rsidRPr="00D21FC4" w:rsidRDefault="001F37BE" w:rsidP="0034522A">
            <w:pPr>
              <w:pStyle w:val="Tabletext"/>
            </w:pPr>
            <w:r w:rsidRPr="00D21FC4">
              <w:t>2</w:t>
            </w:r>
          </w:p>
        </w:tc>
        <w:tc>
          <w:tcPr>
            <w:tcW w:w="2542" w:type="dxa"/>
            <w:shd w:val="clear" w:color="auto" w:fill="auto"/>
          </w:tcPr>
          <w:p w14:paraId="2DC97E13" w14:textId="77777777" w:rsidR="001F37BE" w:rsidRPr="00D21FC4" w:rsidRDefault="001F37BE" w:rsidP="0034522A">
            <w:pPr>
              <w:pStyle w:val="Tabletext"/>
              <w:rPr>
                <w:i/>
              </w:rPr>
            </w:pPr>
            <w:r w:rsidRPr="00D21FC4">
              <w:rPr>
                <w:i/>
              </w:rPr>
              <w:t>Archives Act 1983</w:t>
            </w:r>
          </w:p>
        </w:tc>
        <w:tc>
          <w:tcPr>
            <w:tcW w:w="5103" w:type="dxa"/>
            <w:shd w:val="clear" w:color="auto" w:fill="auto"/>
          </w:tcPr>
          <w:p w14:paraId="25F6657D" w14:textId="77777777" w:rsidR="001F37BE" w:rsidRPr="00D21FC4" w:rsidRDefault="001F37BE" w:rsidP="0034522A">
            <w:pPr>
              <w:pStyle w:val="Tabletext"/>
            </w:pPr>
            <w:r w:rsidRPr="00D21FC4">
              <w:t>subsections 40(12) and 43(3), (5) and (7)</w:t>
            </w:r>
          </w:p>
        </w:tc>
      </w:tr>
      <w:tr w:rsidR="001F37BE" w:rsidRPr="00D21FC4" w14:paraId="23B019F3" w14:textId="77777777" w:rsidTr="0034522A">
        <w:tc>
          <w:tcPr>
            <w:tcW w:w="861" w:type="dxa"/>
            <w:shd w:val="clear" w:color="auto" w:fill="auto"/>
          </w:tcPr>
          <w:p w14:paraId="328F5227" w14:textId="77777777" w:rsidR="001F37BE" w:rsidRPr="00D21FC4" w:rsidRDefault="001F37BE" w:rsidP="0034522A">
            <w:pPr>
              <w:pStyle w:val="Tabletext"/>
            </w:pPr>
            <w:r w:rsidRPr="00D21FC4">
              <w:t>3</w:t>
            </w:r>
          </w:p>
        </w:tc>
        <w:tc>
          <w:tcPr>
            <w:tcW w:w="2542" w:type="dxa"/>
            <w:shd w:val="clear" w:color="auto" w:fill="auto"/>
          </w:tcPr>
          <w:p w14:paraId="3F4F8333" w14:textId="77777777" w:rsidR="001F37BE" w:rsidRPr="00D21FC4" w:rsidRDefault="001F37BE" w:rsidP="0034522A">
            <w:pPr>
              <w:pStyle w:val="Tabletext"/>
              <w:rPr>
                <w:i/>
              </w:rPr>
            </w:pPr>
            <w:r w:rsidRPr="00D21FC4">
              <w:rPr>
                <w:i/>
              </w:rPr>
              <w:t>Australian Charities and Not</w:t>
            </w:r>
            <w:r w:rsidR="00B537AD">
              <w:rPr>
                <w:i/>
              </w:rPr>
              <w:noBreakHyphen/>
            </w:r>
            <w:r w:rsidRPr="00D21FC4">
              <w:rPr>
                <w:i/>
              </w:rPr>
              <w:t>for</w:t>
            </w:r>
            <w:r w:rsidR="00B537AD">
              <w:rPr>
                <w:i/>
              </w:rPr>
              <w:noBreakHyphen/>
            </w:r>
            <w:r w:rsidRPr="00D21FC4">
              <w:rPr>
                <w:i/>
              </w:rPr>
              <w:t>profits Commission Act 2012</w:t>
            </w:r>
          </w:p>
        </w:tc>
        <w:tc>
          <w:tcPr>
            <w:tcW w:w="5103" w:type="dxa"/>
            <w:shd w:val="clear" w:color="auto" w:fill="auto"/>
          </w:tcPr>
          <w:p w14:paraId="68691DFB" w14:textId="77777777" w:rsidR="001F37BE" w:rsidRPr="00D21FC4" w:rsidRDefault="00F66172" w:rsidP="0034522A">
            <w:pPr>
              <w:pStyle w:val="Tabletext"/>
            </w:pPr>
            <w:r>
              <w:t>paragraph 1</w:t>
            </w:r>
            <w:r w:rsidR="001F37BE" w:rsidRPr="00D21FC4">
              <w:t>65</w:t>
            </w:r>
            <w:r w:rsidR="00B537AD">
              <w:noBreakHyphen/>
            </w:r>
            <w:r w:rsidR="001F37BE" w:rsidRPr="00D21FC4">
              <w:t xml:space="preserve">20(b), </w:t>
            </w:r>
            <w:r>
              <w:t>subsection 1</w:t>
            </w:r>
            <w:r w:rsidR="001F37BE" w:rsidRPr="00D21FC4">
              <w:t>65</w:t>
            </w:r>
            <w:r w:rsidR="00B537AD">
              <w:noBreakHyphen/>
            </w:r>
            <w:r w:rsidR="001F37BE" w:rsidRPr="00D21FC4">
              <w:t xml:space="preserve">25(5) and </w:t>
            </w:r>
            <w:r>
              <w:t>paragraph 1</w:t>
            </w:r>
            <w:r w:rsidR="001F37BE" w:rsidRPr="00D21FC4">
              <w:t>65</w:t>
            </w:r>
            <w:r w:rsidR="00B537AD">
              <w:noBreakHyphen/>
            </w:r>
            <w:r w:rsidR="001F37BE" w:rsidRPr="00D21FC4">
              <w:t>55(2)(b)</w:t>
            </w:r>
          </w:p>
        </w:tc>
      </w:tr>
      <w:tr w:rsidR="001F37BE" w:rsidRPr="00D21FC4" w14:paraId="1C29D36C" w14:textId="77777777" w:rsidTr="0034522A">
        <w:tc>
          <w:tcPr>
            <w:tcW w:w="861" w:type="dxa"/>
            <w:shd w:val="clear" w:color="auto" w:fill="auto"/>
          </w:tcPr>
          <w:p w14:paraId="35E04B1B" w14:textId="77777777" w:rsidR="001F37BE" w:rsidRPr="00D21FC4" w:rsidRDefault="001F37BE" w:rsidP="0034522A">
            <w:pPr>
              <w:pStyle w:val="Tabletext"/>
            </w:pPr>
            <w:r w:rsidRPr="00D21FC4">
              <w:t>4</w:t>
            </w:r>
          </w:p>
        </w:tc>
        <w:tc>
          <w:tcPr>
            <w:tcW w:w="2542" w:type="dxa"/>
            <w:shd w:val="clear" w:color="auto" w:fill="auto"/>
          </w:tcPr>
          <w:p w14:paraId="78AE1DC0" w14:textId="77777777" w:rsidR="001F37BE" w:rsidRPr="00D21FC4" w:rsidRDefault="001F37BE" w:rsidP="0034522A">
            <w:pPr>
              <w:pStyle w:val="Tabletext"/>
              <w:rPr>
                <w:i/>
              </w:rPr>
            </w:pPr>
            <w:r w:rsidRPr="00D21FC4">
              <w:rPr>
                <w:i/>
              </w:rPr>
              <w:t>Biosecurity Act 2015</w:t>
            </w:r>
          </w:p>
        </w:tc>
        <w:tc>
          <w:tcPr>
            <w:tcW w:w="5103" w:type="dxa"/>
            <w:shd w:val="clear" w:color="auto" w:fill="auto"/>
          </w:tcPr>
          <w:p w14:paraId="4AB851E0" w14:textId="77777777" w:rsidR="001F37BE" w:rsidRPr="00D21FC4" w:rsidRDefault="001F37BE" w:rsidP="0034522A">
            <w:pPr>
              <w:pStyle w:val="Tabletext"/>
            </w:pPr>
            <w:r w:rsidRPr="00D21FC4">
              <w:t>subsection 76(5)</w:t>
            </w:r>
          </w:p>
        </w:tc>
      </w:tr>
      <w:tr w:rsidR="001F37BE" w:rsidRPr="00D21FC4" w14:paraId="16A61CFD" w14:textId="77777777" w:rsidTr="0034522A">
        <w:tc>
          <w:tcPr>
            <w:tcW w:w="861" w:type="dxa"/>
            <w:shd w:val="clear" w:color="auto" w:fill="auto"/>
          </w:tcPr>
          <w:p w14:paraId="0BA08FEF" w14:textId="77777777" w:rsidR="001F37BE" w:rsidRPr="00D21FC4" w:rsidRDefault="001F37BE" w:rsidP="0034522A">
            <w:pPr>
              <w:pStyle w:val="Tabletext"/>
            </w:pPr>
            <w:r w:rsidRPr="00D21FC4">
              <w:t>5</w:t>
            </w:r>
          </w:p>
        </w:tc>
        <w:tc>
          <w:tcPr>
            <w:tcW w:w="2542" w:type="dxa"/>
            <w:shd w:val="clear" w:color="auto" w:fill="auto"/>
          </w:tcPr>
          <w:p w14:paraId="29BE720F" w14:textId="77777777" w:rsidR="001F37BE" w:rsidRPr="00D21FC4" w:rsidRDefault="001F37BE" w:rsidP="0034522A">
            <w:pPr>
              <w:pStyle w:val="Tabletext"/>
              <w:rPr>
                <w:i/>
              </w:rPr>
            </w:pPr>
            <w:r w:rsidRPr="00D21FC4">
              <w:rPr>
                <w:i/>
              </w:rPr>
              <w:t>Child Support (Registration and Collection) Act 1988</w:t>
            </w:r>
          </w:p>
        </w:tc>
        <w:tc>
          <w:tcPr>
            <w:tcW w:w="5103" w:type="dxa"/>
            <w:shd w:val="clear" w:color="auto" w:fill="auto"/>
          </w:tcPr>
          <w:p w14:paraId="0A2A5FB3" w14:textId="77777777" w:rsidR="001F37BE" w:rsidRPr="00D21FC4" w:rsidRDefault="001F37BE" w:rsidP="0034522A">
            <w:pPr>
              <w:pStyle w:val="Tabletext"/>
            </w:pPr>
            <w:r w:rsidRPr="00D21FC4">
              <w:t>paragraphs 92(1)(a) and (b) and subsections 95C(1), 95H(1), 95J(1) and 98C(2)</w:t>
            </w:r>
          </w:p>
        </w:tc>
      </w:tr>
      <w:tr w:rsidR="001F37BE" w:rsidRPr="00D21FC4" w14:paraId="2FB293D3" w14:textId="77777777" w:rsidTr="0034522A">
        <w:tc>
          <w:tcPr>
            <w:tcW w:w="861" w:type="dxa"/>
            <w:shd w:val="clear" w:color="auto" w:fill="auto"/>
          </w:tcPr>
          <w:p w14:paraId="7DB2C9E8" w14:textId="77777777" w:rsidR="001F37BE" w:rsidRPr="00D21FC4" w:rsidRDefault="001F37BE" w:rsidP="0034522A">
            <w:pPr>
              <w:pStyle w:val="Tabletext"/>
            </w:pPr>
            <w:r w:rsidRPr="00D21FC4">
              <w:t>6</w:t>
            </w:r>
          </w:p>
        </w:tc>
        <w:tc>
          <w:tcPr>
            <w:tcW w:w="2542" w:type="dxa"/>
            <w:shd w:val="clear" w:color="auto" w:fill="auto"/>
          </w:tcPr>
          <w:p w14:paraId="4EF8CBBB" w14:textId="77777777" w:rsidR="001F37BE" w:rsidRPr="00D21FC4" w:rsidRDefault="001F37BE" w:rsidP="0034522A">
            <w:pPr>
              <w:pStyle w:val="Tabletext"/>
              <w:rPr>
                <w:i/>
              </w:rPr>
            </w:pPr>
            <w:r w:rsidRPr="00D21FC4">
              <w:rPr>
                <w:i/>
              </w:rPr>
              <w:t>Freedom of Information Act 1982</w:t>
            </w:r>
          </w:p>
        </w:tc>
        <w:tc>
          <w:tcPr>
            <w:tcW w:w="5103" w:type="dxa"/>
            <w:shd w:val="clear" w:color="auto" w:fill="auto"/>
          </w:tcPr>
          <w:p w14:paraId="39ACA7EA" w14:textId="77777777" w:rsidR="001F37BE" w:rsidRPr="00D21FC4" w:rsidRDefault="001F37BE" w:rsidP="0034522A">
            <w:pPr>
              <w:pStyle w:val="Tabletext"/>
            </w:pPr>
            <w:r w:rsidRPr="00D21FC4">
              <w:t>subsection 62(2)</w:t>
            </w:r>
          </w:p>
        </w:tc>
      </w:tr>
      <w:tr w:rsidR="001F37BE" w:rsidRPr="00D21FC4" w14:paraId="3819FCA3" w14:textId="77777777" w:rsidTr="0034522A">
        <w:tc>
          <w:tcPr>
            <w:tcW w:w="861" w:type="dxa"/>
            <w:shd w:val="clear" w:color="auto" w:fill="auto"/>
          </w:tcPr>
          <w:p w14:paraId="70DDDAFE" w14:textId="77777777" w:rsidR="001F37BE" w:rsidRPr="00D21FC4" w:rsidRDefault="001F37BE" w:rsidP="0034522A">
            <w:pPr>
              <w:pStyle w:val="Tabletext"/>
            </w:pPr>
            <w:r w:rsidRPr="00D21FC4">
              <w:t>7</w:t>
            </w:r>
          </w:p>
        </w:tc>
        <w:tc>
          <w:tcPr>
            <w:tcW w:w="2542" w:type="dxa"/>
            <w:shd w:val="clear" w:color="auto" w:fill="auto"/>
          </w:tcPr>
          <w:p w14:paraId="0A273E35" w14:textId="77777777" w:rsidR="001F37BE" w:rsidRPr="00D21FC4" w:rsidRDefault="001F37BE" w:rsidP="0034522A">
            <w:pPr>
              <w:pStyle w:val="Tabletext"/>
            </w:pPr>
            <w:r w:rsidRPr="00D21FC4">
              <w:rPr>
                <w:rFonts w:cstheme="minorHAnsi"/>
                <w:i/>
              </w:rPr>
              <w:t>Migration Act 1958</w:t>
            </w:r>
          </w:p>
        </w:tc>
        <w:tc>
          <w:tcPr>
            <w:tcW w:w="5103" w:type="dxa"/>
            <w:shd w:val="clear" w:color="auto" w:fill="auto"/>
          </w:tcPr>
          <w:p w14:paraId="1E8A3B84" w14:textId="77777777" w:rsidR="001F37BE" w:rsidRPr="00D21FC4" w:rsidRDefault="001F37BE" w:rsidP="0034522A">
            <w:pPr>
              <w:pStyle w:val="Tabletext"/>
            </w:pPr>
            <w:r w:rsidRPr="00D21FC4">
              <w:t>section 353</w:t>
            </w:r>
            <w:r>
              <w:t xml:space="preserve"> and </w:t>
            </w:r>
            <w:r w:rsidRPr="00D21FC4">
              <w:t>subsection</w:t>
            </w:r>
            <w:r>
              <w:t>s</w:t>
            </w:r>
            <w:r w:rsidRPr="00D21FC4">
              <w:t> 500(6FA) and (6K)</w:t>
            </w:r>
          </w:p>
        </w:tc>
      </w:tr>
      <w:tr w:rsidR="001F37BE" w:rsidRPr="00D21FC4" w14:paraId="7A3B632A" w14:textId="77777777" w:rsidTr="0034522A">
        <w:tc>
          <w:tcPr>
            <w:tcW w:w="861" w:type="dxa"/>
            <w:shd w:val="clear" w:color="auto" w:fill="auto"/>
          </w:tcPr>
          <w:p w14:paraId="57FDD035" w14:textId="77777777" w:rsidR="001F37BE" w:rsidRPr="00D21FC4" w:rsidRDefault="001F37BE" w:rsidP="0034522A">
            <w:pPr>
              <w:pStyle w:val="Tabletext"/>
            </w:pPr>
            <w:r w:rsidRPr="00D21FC4">
              <w:t>8</w:t>
            </w:r>
          </w:p>
        </w:tc>
        <w:tc>
          <w:tcPr>
            <w:tcW w:w="2542" w:type="dxa"/>
            <w:shd w:val="clear" w:color="auto" w:fill="auto"/>
          </w:tcPr>
          <w:p w14:paraId="3F2956AC" w14:textId="77777777" w:rsidR="001F37BE" w:rsidRPr="00D21FC4" w:rsidRDefault="001F37BE" w:rsidP="0034522A">
            <w:pPr>
              <w:pStyle w:val="Tabletext"/>
              <w:rPr>
                <w:rFonts w:cstheme="minorHAnsi"/>
                <w:i/>
              </w:rPr>
            </w:pPr>
            <w:r w:rsidRPr="00D21FC4">
              <w:rPr>
                <w:i/>
              </w:rPr>
              <w:t>Paid Parental Leave Act 2010</w:t>
            </w:r>
          </w:p>
        </w:tc>
        <w:tc>
          <w:tcPr>
            <w:tcW w:w="5103" w:type="dxa"/>
            <w:shd w:val="clear" w:color="auto" w:fill="auto"/>
          </w:tcPr>
          <w:p w14:paraId="2FEEE106" w14:textId="77777777" w:rsidR="001F37BE" w:rsidRPr="00D21FC4" w:rsidRDefault="001F37BE" w:rsidP="0034522A">
            <w:pPr>
              <w:pStyle w:val="Tabletext"/>
            </w:pPr>
            <w:r w:rsidRPr="00D21FC4">
              <w:t>subsections 227(1), 230(1), 231(1) and 233(2)</w:t>
            </w:r>
          </w:p>
        </w:tc>
      </w:tr>
      <w:tr w:rsidR="001F37BE" w:rsidRPr="00D21FC4" w14:paraId="74D68E5D" w14:textId="77777777" w:rsidTr="0034522A">
        <w:tc>
          <w:tcPr>
            <w:tcW w:w="861" w:type="dxa"/>
            <w:shd w:val="clear" w:color="auto" w:fill="auto"/>
          </w:tcPr>
          <w:p w14:paraId="5358471B" w14:textId="77777777" w:rsidR="001F37BE" w:rsidRPr="00D21FC4" w:rsidRDefault="001F37BE" w:rsidP="0034522A">
            <w:pPr>
              <w:pStyle w:val="Tabletext"/>
            </w:pPr>
            <w:r w:rsidRPr="00D21FC4">
              <w:t>9</w:t>
            </w:r>
          </w:p>
        </w:tc>
        <w:tc>
          <w:tcPr>
            <w:tcW w:w="2542" w:type="dxa"/>
            <w:shd w:val="clear" w:color="auto" w:fill="auto"/>
          </w:tcPr>
          <w:p w14:paraId="7CACB298" w14:textId="77777777" w:rsidR="001F37BE" w:rsidRPr="00D21FC4" w:rsidRDefault="001F37BE" w:rsidP="0034522A">
            <w:pPr>
              <w:pStyle w:val="Tabletext"/>
              <w:rPr>
                <w:i/>
              </w:rPr>
            </w:pPr>
            <w:r w:rsidRPr="00D21FC4">
              <w:rPr>
                <w:i/>
              </w:rPr>
              <w:t>Social Security (Administration) Act 1999</w:t>
            </w:r>
          </w:p>
        </w:tc>
        <w:tc>
          <w:tcPr>
            <w:tcW w:w="5103" w:type="dxa"/>
            <w:shd w:val="clear" w:color="auto" w:fill="auto"/>
          </w:tcPr>
          <w:p w14:paraId="084C5E9E" w14:textId="77777777" w:rsidR="001F37BE" w:rsidRPr="00D21FC4" w:rsidRDefault="001F37BE" w:rsidP="0034522A">
            <w:pPr>
              <w:pStyle w:val="Tabletext"/>
            </w:pPr>
            <w:r w:rsidRPr="00D21FC4">
              <w:t>subsections 148(1), 165A(1), 166(1) and 176(3)</w:t>
            </w:r>
          </w:p>
        </w:tc>
      </w:tr>
      <w:tr w:rsidR="001F37BE" w:rsidRPr="00D21FC4" w14:paraId="131D8042" w14:textId="77777777" w:rsidTr="0034522A">
        <w:tc>
          <w:tcPr>
            <w:tcW w:w="861" w:type="dxa"/>
            <w:tcBorders>
              <w:bottom w:val="single" w:sz="2" w:space="0" w:color="auto"/>
            </w:tcBorders>
            <w:shd w:val="clear" w:color="auto" w:fill="auto"/>
          </w:tcPr>
          <w:p w14:paraId="6620841D" w14:textId="77777777" w:rsidR="001F37BE" w:rsidRPr="00D21FC4" w:rsidRDefault="001F37BE" w:rsidP="0034522A">
            <w:pPr>
              <w:pStyle w:val="Tabletext"/>
            </w:pPr>
            <w:r w:rsidRPr="00D21FC4">
              <w:t>10</w:t>
            </w:r>
          </w:p>
        </w:tc>
        <w:tc>
          <w:tcPr>
            <w:tcW w:w="2542" w:type="dxa"/>
            <w:tcBorders>
              <w:bottom w:val="single" w:sz="2" w:space="0" w:color="auto"/>
            </w:tcBorders>
            <w:shd w:val="clear" w:color="auto" w:fill="auto"/>
          </w:tcPr>
          <w:p w14:paraId="08792FF8" w14:textId="77777777" w:rsidR="001F37BE" w:rsidRPr="00D21FC4" w:rsidRDefault="001F37BE" w:rsidP="0034522A">
            <w:pPr>
              <w:pStyle w:val="Tabletext"/>
              <w:rPr>
                <w:i/>
              </w:rPr>
            </w:pPr>
            <w:r w:rsidRPr="00D21FC4">
              <w:rPr>
                <w:i/>
              </w:rPr>
              <w:t>Student Assistance Act 1973</w:t>
            </w:r>
          </w:p>
        </w:tc>
        <w:tc>
          <w:tcPr>
            <w:tcW w:w="5103" w:type="dxa"/>
            <w:tcBorders>
              <w:bottom w:val="single" w:sz="2" w:space="0" w:color="auto"/>
            </w:tcBorders>
            <w:shd w:val="clear" w:color="auto" w:fill="auto"/>
          </w:tcPr>
          <w:p w14:paraId="2C31F1FF" w14:textId="77777777" w:rsidR="001F37BE" w:rsidRPr="00D21FC4" w:rsidRDefault="001F37BE" w:rsidP="0034522A">
            <w:pPr>
              <w:pStyle w:val="Tabletext"/>
            </w:pPr>
            <w:r w:rsidRPr="00D21FC4">
              <w:t>paragraph 312(1)(b)</w:t>
            </w:r>
          </w:p>
        </w:tc>
      </w:tr>
      <w:tr w:rsidR="001F37BE" w:rsidRPr="00D21FC4" w14:paraId="6918BB42" w14:textId="77777777" w:rsidTr="0034522A">
        <w:tc>
          <w:tcPr>
            <w:tcW w:w="861" w:type="dxa"/>
            <w:tcBorders>
              <w:top w:val="single" w:sz="2" w:space="0" w:color="auto"/>
              <w:bottom w:val="single" w:sz="12" w:space="0" w:color="auto"/>
            </w:tcBorders>
            <w:shd w:val="clear" w:color="auto" w:fill="auto"/>
          </w:tcPr>
          <w:p w14:paraId="6DCE156D" w14:textId="77777777" w:rsidR="001F37BE" w:rsidRPr="00D21FC4" w:rsidRDefault="001F37BE" w:rsidP="0034522A">
            <w:pPr>
              <w:pStyle w:val="Tabletext"/>
            </w:pPr>
            <w:r w:rsidRPr="00D21FC4">
              <w:t>11</w:t>
            </w:r>
          </w:p>
        </w:tc>
        <w:tc>
          <w:tcPr>
            <w:tcW w:w="2542" w:type="dxa"/>
            <w:tcBorders>
              <w:top w:val="single" w:sz="2" w:space="0" w:color="auto"/>
              <w:bottom w:val="single" w:sz="12" w:space="0" w:color="auto"/>
            </w:tcBorders>
            <w:shd w:val="clear" w:color="auto" w:fill="auto"/>
          </w:tcPr>
          <w:p w14:paraId="1618F24F" w14:textId="77777777" w:rsidR="001F37BE" w:rsidRPr="00D21FC4" w:rsidRDefault="001F37BE" w:rsidP="0034522A">
            <w:pPr>
              <w:pStyle w:val="Tabletext"/>
            </w:pPr>
            <w:r w:rsidRPr="00D21FC4">
              <w:rPr>
                <w:rFonts w:cstheme="minorHAnsi"/>
                <w:i/>
              </w:rPr>
              <w:t>Taxation Administration Act 1953</w:t>
            </w:r>
          </w:p>
        </w:tc>
        <w:tc>
          <w:tcPr>
            <w:tcW w:w="5103" w:type="dxa"/>
            <w:tcBorders>
              <w:top w:val="single" w:sz="2" w:space="0" w:color="auto"/>
              <w:bottom w:val="single" w:sz="12" w:space="0" w:color="auto"/>
            </w:tcBorders>
            <w:shd w:val="clear" w:color="auto" w:fill="auto"/>
          </w:tcPr>
          <w:p w14:paraId="56146FFA" w14:textId="77777777" w:rsidR="001F37BE" w:rsidRPr="00D21FC4" w:rsidRDefault="00F66172" w:rsidP="0034522A">
            <w:pPr>
              <w:pStyle w:val="Tabletext"/>
            </w:pPr>
            <w:r>
              <w:t>paragraph 1</w:t>
            </w:r>
            <w:r w:rsidR="001F37BE" w:rsidRPr="00D21FC4">
              <w:t xml:space="preserve">4ZZD(b) and </w:t>
            </w:r>
            <w:r>
              <w:t>subsection 1</w:t>
            </w:r>
            <w:r w:rsidR="001F37BE" w:rsidRPr="00D21FC4">
              <w:t>4ZZF(5)</w:t>
            </w:r>
          </w:p>
        </w:tc>
      </w:tr>
    </w:tbl>
    <w:p w14:paraId="74D4D353" w14:textId="77777777" w:rsidR="001F37BE" w:rsidRDefault="001F37BE" w:rsidP="001F37BE">
      <w:pPr>
        <w:pStyle w:val="subsection"/>
      </w:pPr>
      <w:r w:rsidRPr="00D21FC4">
        <w:tab/>
        <w:t>(2)</w:t>
      </w:r>
      <w:r w:rsidRPr="00D21FC4">
        <w:tab/>
        <w:t xml:space="preserve">For the purposes of </w:t>
      </w:r>
      <w:r w:rsidR="00F66172">
        <w:t>paragraph 2</w:t>
      </w:r>
      <w:r w:rsidRPr="00D21FC4">
        <w:t xml:space="preserve">85(1)(b) of the Act, a registrar may be authorised to determine, for the purposes of section 348 of the </w:t>
      </w:r>
      <w:r w:rsidRPr="00D21FC4">
        <w:rPr>
          <w:i/>
        </w:rPr>
        <w:t>Migration Act 1958</w:t>
      </w:r>
      <w:r w:rsidRPr="00D21FC4">
        <w:t xml:space="preserve">, whether an application to the ART for review of a reviewable migration decision or a reviewable protection decision is properly made under section 347 or 347A of the </w:t>
      </w:r>
      <w:r w:rsidRPr="00D21FC4">
        <w:rPr>
          <w:i/>
        </w:rPr>
        <w:t>Migration Act 1958</w:t>
      </w:r>
      <w:r w:rsidRPr="00D21FC4">
        <w:t>.</w:t>
      </w:r>
    </w:p>
    <w:p w14:paraId="23BC1D20" w14:textId="77777777" w:rsidR="001F37BE" w:rsidRDefault="001F37BE" w:rsidP="001F37BE">
      <w:pPr>
        <w:pStyle w:val="subsection"/>
      </w:pPr>
      <w:r>
        <w:tab/>
        <w:t>(3)</w:t>
      </w:r>
      <w:r>
        <w:tab/>
        <w:t xml:space="preserve">For the purposes of </w:t>
      </w:r>
      <w:r w:rsidR="00F66172">
        <w:t>paragraph 2</w:t>
      </w:r>
      <w:r>
        <w:t>85(1)(b) of the Act, a registrar may be authorised to perform or exercise a function or power of the Tribunal under the following provisions of this instrument:</w:t>
      </w:r>
    </w:p>
    <w:p w14:paraId="02B625C7" w14:textId="77777777" w:rsidR="001F37BE" w:rsidRDefault="001F37BE" w:rsidP="001F37BE">
      <w:pPr>
        <w:pStyle w:val="paragraph"/>
      </w:pPr>
      <w:r>
        <w:tab/>
        <w:t>(a)</w:t>
      </w:r>
      <w:r>
        <w:tab/>
        <w:t xml:space="preserve">section </w:t>
      </w:r>
      <w:r w:rsidR="00ED1CEA">
        <w:t>14</w:t>
      </w:r>
      <w:r>
        <w:t xml:space="preserve"> (fees and allowances);</w:t>
      </w:r>
    </w:p>
    <w:p w14:paraId="20D3EBE8" w14:textId="77777777" w:rsidR="001F37BE" w:rsidRDefault="001F37BE" w:rsidP="001F37BE">
      <w:pPr>
        <w:pStyle w:val="paragraph"/>
      </w:pPr>
      <w:r>
        <w:tab/>
        <w:t>(b)</w:t>
      </w:r>
      <w:r>
        <w:tab/>
        <w:t xml:space="preserve">section </w:t>
      </w:r>
      <w:r w:rsidR="00ED1CEA">
        <w:t>25</w:t>
      </w:r>
      <w:r>
        <w:t xml:space="preserve"> (consequences if the Tribunal considers that the amount in dispute is not less than $5,000);</w:t>
      </w:r>
    </w:p>
    <w:p w14:paraId="7D0DE7FD" w14:textId="77777777" w:rsidR="001F37BE" w:rsidRPr="001A73FF" w:rsidRDefault="001F37BE" w:rsidP="001F37BE">
      <w:pPr>
        <w:pStyle w:val="paragraph"/>
      </w:pPr>
      <w:r>
        <w:tab/>
        <w:t>(c)</w:t>
      </w:r>
      <w:r>
        <w:tab/>
        <w:t xml:space="preserve">section </w:t>
      </w:r>
      <w:r w:rsidR="00ED1CEA">
        <w:t>26</w:t>
      </w:r>
      <w:r>
        <w:t xml:space="preserve"> (consequences if the Tribunal considers that an applicant is not a small business entity).</w:t>
      </w:r>
    </w:p>
    <w:p w14:paraId="1989DB69" w14:textId="77777777" w:rsidR="001F37BE" w:rsidRPr="00D21FC4" w:rsidRDefault="001F37BE" w:rsidP="001F37BE">
      <w:pPr>
        <w:pStyle w:val="SubsectionHead"/>
      </w:pPr>
      <w:r w:rsidRPr="00D21FC4">
        <w:t>Limited authorisations</w:t>
      </w:r>
    </w:p>
    <w:p w14:paraId="58B3006B" w14:textId="77777777" w:rsidR="001F37BE" w:rsidRPr="00D21FC4" w:rsidRDefault="001F37BE" w:rsidP="001F37BE">
      <w:pPr>
        <w:pStyle w:val="subsection"/>
      </w:pPr>
      <w:r w:rsidRPr="00D21FC4">
        <w:tab/>
        <w:t>(</w:t>
      </w:r>
      <w:r>
        <w:t>4</w:t>
      </w:r>
      <w:r w:rsidRPr="00D21FC4">
        <w:t>)</w:t>
      </w:r>
      <w:r w:rsidRPr="00D21FC4">
        <w:tab/>
        <w:t xml:space="preserve">For the purposes of </w:t>
      </w:r>
      <w:r w:rsidR="00F66172">
        <w:t>paragraph 2</w:t>
      </w:r>
      <w:r w:rsidRPr="00D21FC4">
        <w:t xml:space="preserve">85(1)(b) of the Act, a registrar may be authorised to perform or exercise a function or power of the Tribunal under a provision of an Act listed in the following table if and only if the performance or exercise of the function or power relates to the performance or exercise of a function or power by the registrar under </w:t>
      </w:r>
      <w:r w:rsidR="00F66172">
        <w:t>section 1</w:t>
      </w:r>
      <w:r w:rsidRPr="00D21FC4">
        <w:t>03 of the Act.</w:t>
      </w:r>
    </w:p>
    <w:p w14:paraId="6623E854" w14:textId="77777777" w:rsidR="001F37BE" w:rsidRPr="00D21FC4" w:rsidRDefault="001F37BE" w:rsidP="001F37BE">
      <w:pPr>
        <w:pStyle w:val="Tabletext"/>
      </w:pPr>
    </w:p>
    <w:tbl>
      <w:tblPr>
        <w:tblW w:w="0" w:type="auto"/>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61"/>
        <w:gridCol w:w="2542"/>
        <w:gridCol w:w="5103"/>
      </w:tblGrid>
      <w:tr w:rsidR="001F37BE" w:rsidRPr="00D21FC4" w14:paraId="08CCF193" w14:textId="77777777" w:rsidTr="0034522A">
        <w:trPr>
          <w:tblHeader/>
        </w:trPr>
        <w:tc>
          <w:tcPr>
            <w:tcW w:w="8506" w:type="dxa"/>
            <w:gridSpan w:val="3"/>
            <w:tcBorders>
              <w:top w:val="single" w:sz="12" w:space="0" w:color="auto"/>
              <w:bottom w:val="single" w:sz="6" w:space="0" w:color="auto"/>
            </w:tcBorders>
            <w:shd w:val="clear" w:color="auto" w:fill="auto"/>
          </w:tcPr>
          <w:p w14:paraId="0A94C818" w14:textId="77777777" w:rsidR="001F37BE" w:rsidRPr="00D21FC4" w:rsidRDefault="001F37BE" w:rsidP="0034522A">
            <w:pPr>
              <w:pStyle w:val="TableHeading"/>
            </w:pPr>
            <w:r w:rsidRPr="00D21FC4">
              <w:t>Authorisations for registrars</w:t>
            </w:r>
          </w:p>
        </w:tc>
      </w:tr>
      <w:tr w:rsidR="001F37BE" w:rsidRPr="00D21FC4" w14:paraId="70633BB8" w14:textId="77777777" w:rsidTr="0034522A">
        <w:trPr>
          <w:tblHeader/>
        </w:trPr>
        <w:tc>
          <w:tcPr>
            <w:tcW w:w="861" w:type="dxa"/>
            <w:tcBorders>
              <w:top w:val="single" w:sz="6" w:space="0" w:color="auto"/>
              <w:bottom w:val="single" w:sz="12" w:space="0" w:color="auto"/>
            </w:tcBorders>
            <w:shd w:val="clear" w:color="auto" w:fill="auto"/>
          </w:tcPr>
          <w:p w14:paraId="395C585D" w14:textId="77777777" w:rsidR="001F37BE" w:rsidRPr="00D21FC4" w:rsidRDefault="001F37BE" w:rsidP="0034522A">
            <w:pPr>
              <w:pStyle w:val="TableHeading"/>
            </w:pPr>
            <w:r w:rsidRPr="00D21FC4">
              <w:t>Item</w:t>
            </w:r>
          </w:p>
        </w:tc>
        <w:tc>
          <w:tcPr>
            <w:tcW w:w="2542" w:type="dxa"/>
            <w:tcBorders>
              <w:top w:val="single" w:sz="6" w:space="0" w:color="auto"/>
              <w:bottom w:val="single" w:sz="12" w:space="0" w:color="auto"/>
            </w:tcBorders>
            <w:shd w:val="clear" w:color="auto" w:fill="auto"/>
          </w:tcPr>
          <w:p w14:paraId="26B6B7F6" w14:textId="77777777" w:rsidR="001F37BE" w:rsidRPr="00D21FC4" w:rsidRDefault="001F37BE" w:rsidP="0034522A">
            <w:pPr>
              <w:pStyle w:val="TableHeading"/>
            </w:pPr>
            <w:r w:rsidRPr="00D21FC4">
              <w:t>Column 1</w:t>
            </w:r>
          </w:p>
          <w:p w14:paraId="4ABC197B" w14:textId="77777777" w:rsidR="001F37BE" w:rsidRPr="00D21FC4" w:rsidRDefault="001F37BE" w:rsidP="0034522A">
            <w:pPr>
              <w:pStyle w:val="TableHeading"/>
            </w:pPr>
            <w:r w:rsidRPr="00D21FC4">
              <w:t>Act</w:t>
            </w:r>
          </w:p>
        </w:tc>
        <w:tc>
          <w:tcPr>
            <w:tcW w:w="5103" w:type="dxa"/>
            <w:tcBorders>
              <w:top w:val="single" w:sz="6" w:space="0" w:color="auto"/>
              <w:bottom w:val="single" w:sz="12" w:space="0" w:color="auto"/>
            </w:tcBorders>
            <w:shd w:val="clear" w:color="auto" w:fill="auto"/>
          </w:tcPr>
          <w:p w14:paraId="2D2A579B" w14:textId="77777777" w:rsidR="001F37BE" w:rsidRPr="00D21FC4" w:rsidRDefault="001F37BE" w:rsidP="0034522A">
            <w:pPr>
              <w:pStyle w:val="TableHeading"/>
            </w:pPr>
            <w:r w:rsidRPr="00D21FC4">
              <w:t>Column 2</w:t>
            </w:r>
          </w:p>
          <w:p w14:paraId="4C6F9991" w14:textId="77777777" w:rsidR="001F37BE" w:rsidRPr="00D21FC4" w:rsidRDefault="001F37BE" w:rsidP="0034522A">
            <w:pPr>
              <w:pStyle w:val="TableHeading"/>
            </w:pPr>
            <w:r w:rsidRPr="00D21FC4">
              <w:t>Provision</w:t>
            </w:r>
          </w:p>
        </w:tc>
      </w:tr>
      <w:tr w:rsidR="001F37BE" w:rsidRPr="00D21FC4" w14:paraId="52702805" w14:textId="77777777" w:rsidTr="0034522A">
        <w:tc>
          <w:tcPr>
            <w:tcW w:w="861" w:type="dxa"/>
            <w:tcBorders>
              <w:top w:val="single" w:sz="12" w:space="0" w:color="auto"/>
            </w:tcBorders>
            <w:shd w:val="clear" w:color="auto" w:fill="auto"/>
          </w:tcPr>
          <w:p w14:paraId="29F6FF33" w14:textId="77777777" w:rsidR="001F37BE" w:rsidRPr="00D21FC4" w:rsidRDefault="001F37BE" w:rsidP="0034522A">
            <w:pPr>
              <w:pStyle w:val="Tabletext"/>
            </w:pPr>
            <w:r w:rsidRPr="00D21FC4">
              <w:t>1</w:t>
            </w:r>
          </w:p>
        </w:tc>
        <w:tc>
          <w:tcPr>
            <w:tcW w:w="2542" w:type="dxa"/>
            <w:tcBorders>
              <w:top w:val="single" w:sz="12" w:space="0" w:color="auto"/>
            </w:tcBorders>
            <w:shd w:val="clear" w:color="auto" w:fill="auto"/>
          </w:tcPr>
          <w:p w14:paraId="03A91D06" w14:textId="77777777" w:rsidR="001F37BE" w:rsidRPr="00D21FC4" w:rsidRDefault="001F37BE" w:rsidP="0034522A">
            <w:pPr>
              <w:pStyle w:val="Tabletext"/>
              <w:rPr>
                <w:i/>
              </w:rPr>
            </w:pPr>
            <w:r w:rsidRPr="00D21FC4">
              <w:rPr>
                <w:i/>
              </w:rPr>
              <w:t>A New Tax System (Family Assistance) (Administration) Act 1999</w:t>
            </w:r>
          </w:p>
        </w:tc>
        <w:tc>
          <w:tcPr>
            <w:tcW w:w="5103" w:type="dxa"/>
            <w:tcBorders>
              <w:top w:val="single" w:sz="12" w:space="0" w:color="auto"/>
            </w:tcBorders>
            <w:shd w:val="clear" w:color="auto" w:fill="auto"/>
          </w:tcPr>
          <w:p w14:paraId="09CB2C53" w14:textId="77777777" w:rsidR="001F37BE" w:rsidRPr="00D21FC4" w:rsidRDefault="001F37BE" w:rsidP="0034522A">
            <w:pPr>
              <w:pStyle w:val="Tabletext"/>
            </w:pPr>
            <w:r w:rsidRPr="00D21FC4">
              <w:t xml:space="preserve">subsections 124(1) and (2) and 125(2) and </w:t>
            </w:r>
            <w:r w:rsidR="00F66172">
              <w:t>section 1</w:t>
            </w:r>
            <w:r w:rsidRPr="00D21FC4">
              <w:t>27</w:t>
            </w:r>
          </w:p>
        </w:tc>
      </w:tr>
      <w:tr w:rsidR="001F37BE" w:rsidRPr="00D21FC4" w14:paraId="4D962177" w14:textId="77777777" w:rsidTr="0034522A">
        <w:tc>
          <w:tcPr>
            <w:tcW w:w="861" w:type="dxa"/>
            <w:shd w:val="clear" w:color="auto" w:fill="auto"/>
          </w:tcPr>
          <w:p w14:paraId="33BC26AD" w14:textId="77777777" w:rsidR="001F37BE" w:rsidRPr="00D21FC4" w:rsidRDefault="001F37BE" w:rsidP="0034522A">
            <w:pPr>
              <w:pStyle w:val="Tabletext"/>
            </w:pPr>
            <w:r w:rsidRPr="00D21FC4">
              <w:t>2</w:t>
            </w:r>
          </w:p>
        </w:tc>
        <w:tc>
          <w:tcPr>
            <w:tcW w:w="2542" w:type="dxa"/>
            <w:shd w:val="clear" w:color="auto" w:fill="auto"/>
          </w:tcPr>
          <w:p w14:paraId="5424930A" w14:textId="77777777" w:rsidR="001F37BE" w:rsidRPr="00D21FC4" w:rsidRDefault="001F37BE" w:rsidP="0034522A">
            <w:pPr>
              <w:pStyle w:val="Tabletext"/>
              <w:rPr>
                <w:i/>
              </w:rPr>
            </w:pPr>
            <w:r w:rsidRPr="00D21FC4">
              <w:rPr>
                <w:i/>
              </w:rPr>
              <w:t>Archives Act 1983</w:t>
            </w:r>
          </w:p>
        </w:tc>
        <w:tc>
          <w:tcPr>
            <w:tcW w:w="5103" w:type="dxa"/>
            <w:shd w:val="clear" w:color="auto" w:fill="auto"/>
          </w:tcPr>
          <w:p w14:paraId="1A29B875" w14:textId="77777777" w:rsidR="001F37BE" w:rsidRPr="00D21FC4" w:rsidRDefault="001F37BE" w:rsidP="0034522A">
            <w:pPr>
              <w:pStyle w:val="Tabletext"/>
            </w:pPr>
            <w:r w:rsidRPr="00D21FC4">
              <w:t>subsections 44(2) and (7)</w:t>
            </w:r>
          </w:p>
        </w:tc>
      </w:tr>
      <w:tr w:rsidR="001F37BE" w:rsidRPr="00D21FC4" w14:paraId="07DC0A0A" w14:textId="77777777" w:rsidTr="0034522A">
        <w:tc>
          <w:tcPr>
            <w:tcW w:w="861" w:type="dxa"/>
            <w:shd w:val="clear" w:color="auto" w:fill="auto"/>
          </w:tcPr>
          <w:p w14:paraId="138EBE94" w14:textId="77777777" w:rsidR="001F37BE" w:rsidRPr="00D21FC4" w:rsidRDefault="001F37BE" w:rsidP="0034522A">
            <w:pPr>
              <w:pStyle w:val="Tabletext"/>
            </w:pPr>
            <w:r w:rsidRPr="00D21FC4">
              <w:t>3</w:t>
            </w:r>
          </w:p>
        </w:tc>
        <w:tc>
          <w:tcPr>
            <w:tcW w:w="2542" w:type="dxa"/>
            <w:shd w:val="clear" w:color="auto" w:fill="auto"/>
          </w:tcPr>
          <w:p w14:paraId="66320044" w14:textId="77777777" w:rsidR="001F37BE" w:rsidRPr="00D21FC4" w:rsidRDefault="001F37BE" w:rsidP="0034522A">
            <w:pPr>
              <w:pStyle w:val="Tabletext"/>
              <w:rPr>
                <w:i/>
              </w:rPr>
            </w:pPr>
            <w:r w:rsidRPr="00D21FC4">
              <w:rPr>
                <w:i/>
              </w:rPr>
              <w:t>Child Support (Registration and Collection) Act 1988</w:t>
            </w:r>
          </w:p>
        </w:tc>
        <w:tc>
          <w:tcPr>
            <w:tcW w:w="5103" w:type="dxa"/>
            <w:shd w:val="clear" w:color="auto" w:fill="auto"/>
          </w:tcPr>
          <w:p w14:paraId="27411C01" w14:textId="77777777" w:rsidR="001F37BE" w:rsidRPr="00D21FC4" w:rsidRDefault="00F66172" w:rsidP="0034522A">
            <w:pPr>
              <w:pStyle w:val="Tabletext"/>
            </w:pPr>
            <w:r>
              <w:t>subsection 9</w:t>
            </w:r>
            <w:r w:rsidR="001F37BE" w:rsidRPr="00D21FC4">
              <w:t>5N(2)</w:t>
            </w:r>
          </w:p>
        </w:tc>
      </w:tr>
      <w:tr w:rsidR="001F37BE" w:rsidRPr="00D21FC4" w14:paraId="52DDB0E3" w14:textId="77777777" w:rsidTr="0034522A">
        <w:tc>
          <w:tcPr>
            <w:tcW w:w="861" w:type="dxa"/>
            <w:shd w:val="clear" w:color="auto" w:fill="auto"/>
          </w:tcPr>
          <w:p w14:paraId="1F79D38A" w14:textId="77777777" w:rsidR="001F37BE" w:rsidRPr="00D21FC4" w:rsidRDefault="001F37BE" w:rsidP="0034522A">
            <w:pPr>
              <w:pStyle w:val="Tabletext"/>
            </w:pPr>
            <w:r w:rsidRPr="00D21FC4">
              <w:t>4</w:t>
            </w:r>
          </w:p>
        </w:tc>
        <w:tc>
          <w:tcPr>
            <w:tcW w:w="2542" w:type="dxa"/>
            <w:shd w:val="clear" w:color="auto" w:fill="auto"/>
          </w:tcPr>
          <w:p w14:paraId="1FB50790" w14:textId="77777777" w:rsidR="001F37BE" w:rsidRPr="00D21FC4" w:rsidRDefault="001F37BE" w:rsidP="0034522A">
            <w:pPr>
              <w:pStyle w:val="Tabletext"/>
              <w:rPr>
                <w:i/>
              </w:rPr>
            </w:pPr>
            <w:r w:rsidRPr="00D21FC4">
              <w:rPr>
                <w:i/>
              </w:rPr>
              <w:t>Military Rehabilitation and Compensation Act 2004</w:t>
            </w:r>
          </w:p>
        </w:tc>
        <w:tc>
          <w:tcPr>
            <w:tcW w:w="5103" w:type="dxa"/>
            <w:shd w:val="clear" w:color="auto" w:fill="auto"/>
          </w:tcPr>
          <w:p w14:paraId="7EEFDC27" w14:textId="77777777" w:rsidR="001F37BE" w:rsidRPr="00D21FC4" w:rsidRDefault="001F37BE" w:rsidP="0034522A">
            <w:pPr>
              <w:pStyle w:val="Tabletext"/>
            </w:pPr>
            <w:r w:rsidRPr="00D21FC4">
              <w:t>subsections 357(3) and (4)</w:t>
            </w:r>
          </w:p>
        </w:tc>
      </w:tr>
      <w:tr w:rsidR="001F37BE" w:rsidRPr="00D21FC4" w14:paraId="6CB56D98" w14:textId="77777777" w:rsidTr="0034522A">
        <w:tc>
          <w:tcPr>
            <w:tcW w:w="861" w:type="dxa"/>
            <w:shd w:val="clear" w:color="auto" w:fill="auto"/>
          </w:tcPr>
          <w:p w14:paraId="1DD7E3E3" w14:textId="77777777" w:rsidR="001F37BE" w:rsidRPr="00D21FC4" w:rsidRDefault="001F37BE" w:rsidP="0034522A">
            <w:pPr>
              <w:pStyle w:val="Tabletext"/>
            </w:pPr>
            <w:r w:rsidRPr="00D21FC4">
              <w:t>5</w:t>
            </w:r>
          </w:p>
        </w:tc>
        <w:tc>
          <w:tcPr>
            <w:tcW w:w="2542" w:type="dxa"/>
            <w:shd w:val="clear" w:color="auto" w:fill="auto"/>
          </w:tcPr>
          <w:p w14:paraId="7E4E32C2" w14:textId="77777777" w:rsidR="001F37BE" w:rsidRPr="00D21FC4" w:rsidRDefault="001F37BE" w:rsidP="0034522A">
            <w:pPr>
              <w:pStyle w:val="Tabletext"/>
              <w:rPr>
                <w:i/>
              </w:rPr>
            </w:pPr>
            <w:r w:rsidRPr="00D21FC4">
              <w:rPr>
                <w:i/>
              </w:rPr>
              <w:t>Paid Parental Leave Act 2010</w:t>
            </w:r>
          </w:p>
        </w:tc>
        <w:tc>
          <w:tcPr>
            <w:tcW w:w="5103" w:type="dxa"/>
            <w:shd w:val="clear" w:color="auto" w:fill="auto"/>
          </w:tcPr>
          <w:p w14:paraId="18FE3EA1" w14:textId="77777777" w:rsidR="001F37BE" w:rsidRPr="00D21FC4" w:rsidRDefault="001F37BE" w:rsidP="0034522A">
            <w:pPr>
              <w:pStyle w:val="Tabletext"/>
            </w:pPr>
            <w:r w:rsidRPr="00D21FC4">
              <w:t>subsections 272(2) and (3)</w:t>
            </w:r>
          </w:p>
        </w:tc>
      </w:tr>
      <w:tr w:rsidR="001F37BE" w:rsidRPr="00D21FC4" w14:paraId="02918D08" w14:textId="77777777" w:rsidTr="0034522A">
        <w:tc>
          <w:tcPr>
            <w:tcW w:w="861" w:type="dxa"/>
            <w:shd w:val="clear" w:color="auto" w:fill="auto"/>
          </w:tcPr>
          <w:p w14:paraId="073A4886" w14:textId="77777777" w:rsidR="001F37BE" w:rsidRPr="00D21FC4" w:rsidRDefault="001F37BE" w:rsidP="0034522A">
            <w:pPr>
              <w:pStyle w:val="Tabletext"/>
            </w:pPr>
            <w:r w:rsidRPr="00D21FC4">
              <w:t>6</w:t>
            </w:r>
          </w:p>
        </w:tc>
        <w:tc>
          <w:tcPr>
            <w:tcW w:w="2542" w:type="dxa"/>
            <w:shd w:val="clear" w:color="auto" w:fill="auto"/>
          </w:tcPr>
          <w:p w14:paraId="61FCEA29" w14:textId="77777777" w:rsidR="001F37BE" w:rsidRPr="00D21FC4" w:rsidRDefault="001F37BE" w:rsidP="0034522A">
            <w:pPr>
              <w:pStyle w:val="Tabletext"/>
              <w:rPr>
                <w:i/>
              </w:rPr>
            </w:pPr>
            <w:r w:rsidRPr="00D21FC4">
              <w:rPr>
                <w:i/>
              </w:rPr>
              <w:t>Safety, Rehabilitation and Compensation Act 1988</w:t>
            </w:r>
          </w:p>
        </w:tc>
        <w:tc>
          <w:tcPr>
            <w:tcW w:w="5103" w:type="dxa"/>
            <w:shd w:val="clear" w:color="auto" w:fill="auto"/>
          </w:tcPr>
          <w:p w14:paraId="3EB00A8D" w14:textId="77777777" w:rsidR="001F37BE" w:rsidRPr="00D21FC4" w:rsidRDefault="001F37BE" w:rsidP="0034522A">
            <w:pPr>
              <w:pStyle w:val="Tabletext"/>
            </w:pPr>
            <w:r w:rsidRPr="00D21FC4">
              <w:t>subsections 67(8), (8A), (8B) and (9)</w:t>
            </w:r>
          </w:p>
        </w:tc>
      </w:tr>
      <w:tr w:rsidR="001F37BE" w:rsidRPr="00D21FC4" w14:paraId="72656817" w14:textId="77777777" w:rsidTr="0034522A">
        <w:tc>
          <w:tcPr>
            <w:tcW w:w="861" w:type="dxa"/>
            <w:shd w:val="clear" w:color="auto" w:fill="auto"/>
          </w:tcPr>
          <w:p w14:paraId="24DC1C29" w14:textId="77777777" w:rsidR="001F37BE" w:rsidRPr="00D21FC4" w:rsidRDefault="001F37BE" w:rsidP="0034522A">
            <w:pPr>
              <w:pStyle w:val="Tabletext"/>
            </w:pPr>
            <w:r w:rsidRPr="00D21FC4">
              <w:t>7</w:t>
            </w:r>
          </w:p>
        </w:tc>
        <w:tc>
          <w:tcPr>
            <w:tcW w:w="2542" w:type="dxa"/>
            <w:shd w:val="clear" w:color="auto" w:fill="auto"/>
          </w:tcPr>
          <w:p w14:paraId="2B3129D7" w14:textId="77777777" w:rsidR="001F37BE" w:rsidRPr="00D21FC4" w:rsidRDefault="001F37BE" w:rsidP="0034522A">
            <w:pPr>
              <w:pStyle w:val="Tabletext"/>
              <w:rPr>
                <w:i/>
              </w:rPr>
            </w:pPr>
            <w:r w:rsidRPr="00D21FC4">
              <w:rPr>
                <w:i/>
              </w:rPr>
              <w:t>Safety, Rehabilitation and Compensation (Defence</w:t>
            </w:r>
            <w:r w:rsidR="00B537AD">
              <w:rPr>
                <w:i/>
              </w:rPr>
              <w:noBreakHyphen/>
            </w:r>
            <w:r w:rsidRPr="00D21FC4">
              <w:rPr>
                <w:i/>
              </w:rPr>
              <w:t>related Claims) Act 1988</w:t>
            </w:r>
          </w:p>
        </w:tc>
        <w:tc>
          <w:tcPr>
            <w:tcW w:w="5103" w:type="dxa"/>
            <w:shd w:val="clear" w:color="auto" w:fill="auto"/>
          </w:tcPr>
          <w:p w14:paraId="181ED887" w14:textId="77777777" w:rsidR="001F37BE" w:rsidRPr="00D21FC4" w:rsidRDefault="001F37BE" w:rsidP="0034522A">
            <w:pPr>
              <w:pStyle w:val="Tabletext"/>
            </w:pPr>
            <w:r w:rsidRPr="00D21FC4">
              <w:t>subsections 67(</w:t>
            </w:r>
            <w:r>
              <w:t>8</w:t>
            </w:r>
            <w:r w:rsidRPr="00D21FC4">
              <w:t>), (8A) and (9)</w:t>
            </w:r>
          </w:p>
        </w:tc>
      </w:tr>
      <w:tr w:rsidR="001F37BE" w:rsidRPr="00D21FC4" w14:paraId="55F498EB" w14:textId="77777777" w:rsidTr="0034522A">
        <w:tc>
          <w:tcPr>
            <w:tcW w:w="861" w:type="dxa"/>
            <w:shd w:val="clear" w:color="auto" w:fill="auto"/>
          </w:tcPr>
          <w:p w14:paraId="37572B46" w14:textId="77777777" w:rsidR="001F37BE" w:rsidRPr="00D21FC4" w:rsidRDefault="001F37BE" w:rsidP="0034522A">
            <w:pPr>
              <w:pStyle w:val="Tabletext"/>
            </w:pPr>
            <w:r w:rsidRPr="00D21FC4">
              <w:t>8</w:t>
            </w:r>
          </w:p>
        </w:tc>
        <w:tc>
          <w:tcPr>
            <w:tcW w:w="2542" w:type="dxa"/>
            <w:shd w:val="clear" w:color="auto" w:fill="auto"/>
          </w:tcPr>
          <w:p w14:paraId="2623EC15" w14:textId="77777777" w:rsidR="001F37BE" w:rsidRPr="00D21FC4" w:rsidRDefault="001F37BE" w:rsidP="0034522A">
            <w:pPr>
              <w:pStyle w:val="Tabletext"/>
              <w:rPr>
                <w:i/>
              </w:rPr>
            </w:pPr>
            <w:r w:rsidRPr="00D21FC4">
              <w:rPr>
                <w:i/>
              </w:rPr>
              <w:t>Seafarers Rehabilitation and Compensation Act 1992</w:t>
            </w:r>
          </w:p>
        </w:tc>
        <w:tc>
          <w:tcPr>
            <w:tcW w:w="5103" w:type="dxa"/>
            <w:shd w:val="clear" w:color="auto" w:fill="auto"/>
          </w:tcPr>
          <w:p w14:paraId="4B249854" w14:textId="77777777" w:rsidR="001F37BE" w:rsidRPr="00D21FC4" w:rsidRDefault="001F37BE" w:rsidP="0034522A">
            <w:pPr>
              <w:pStyle w:val="Tabletext"/>
            </w:pPr>
            <w:r w:rsidRPr="00D21FC4">
              <w:t>subsections 92(1) and (2)</w:t>
            </w:r>
          </w:p>
        </w:tc>
      </w:tr>
      <w:tr w:rsidR="001F37BE" w:rsidRPr="00D21FC4" w14:paraId="28410FFB" w14:textId="77777777" w:rsidTr="0034522A">
        <w:tc>
          <w:tcPr>
            <w:tcW w:w="861" w:type="dxa"/>
            <w:shd w:val="clear" w:color="auto" w:fill="auto"/>
          </w:tcPr>
          <w:p w14:paraId="239B5760" w14:textId="77777777" w:rsidR="001F37BE" w:rsidRPr="00D21FC4" w:rsidRDefault="001F37BE" w:rsidP="0034522A">
            <w:pPr>
              <w:pStyle w:val="Tabletext"/>
            </w:pPr>
            <w:r w:rsidRPr="00D21FC4">
              <w:t>9</w:t>
            </w:r>
          </w:p>
        </w:tc>
        <w:tc>
          <w:tcPr>
            <w:tcW w:w="2542" w:type="dxa"/>
            <w:shd w:val="clear" w:color="auto" w:fill="auto"/>
          </w:tcPr>
          <w:p w14:paraId="1973B5D9" w14:textId="77777777" w:rsidR="001F37BE" w:rsidRPr="00D21FC4" w:rsidRDefault="001F37BE" w:rsidP="0034522A">
            <w:pPr>
              <w:pStyle w:val="Tabletext"/>
              <w:rPr>
                <w:i/>
              </w:rPr>
            </w:pPr>
            <w:r w:rsidRPr="00D21FC4">
              <w:rPr>
                <w:i/>
              </w:rPr>
              <w:t>Social Security (Administration) Act 1999</w:t>
            </w:r>
          </w:p>
        </w:tc>
        <w:tc>
          <w:tcPr>
            <w:tcW w:w="5103" w:type="dxa"/>
            <w:shd w:val="clear" w:color="auto" w:fill="auto"/>
          </w:tcPr>
          <w:p w14:paraId="0714139D" w14:textId="77777777" w:rsidR="001F37BE" w:rsidRPr="00D21FC4" w:rsidRDefault="001F37BE" w:rsidP="0034522A">
            <w:pPr>
              <w:pStyle w:val="Tabletext"/>
            </w:pPr>
            <w:r w:rsidRPr="00D21FC4">
              <w:t>sections 177 and 183</w:t>
            </w:r>
          </w:p>
        </w:tc>
      </w:tr>
      <w:tr w:rsidR="001F37BE" w:rsidRPr="00D21FC4" w14:paraId="5CD7834D" w14:textId="77777777" w:rsidTr="0034522A">
        <w:tc>
          <w:tcPr>
            <w:tcW w:w="861" w:type="dxa"/>
            <w:tcBorders>
              <w:bottom w:val="single" w:sz="2" w:space="0" w:color="auto"/>
            </w:tcBorders>
            <w:shd w:val="clear" w:color="auto" w:fill="auto"/>
          </w:tcPr>
          <w:p w14:paraId="630ECE86" w14:textId="77777777" w:rsidR="001F37BE" w:rsidRPr="00D21FC4" w:rsidRDefault="001F37BE" w:rsidP="0034522A">
            <w:pPr>
              <w:pStyle w:val="Tabletext"/>
            </w:pPr>
            <w:r w:rsidRPr="00D21FC4">
              <w:t>10</w:t>
            </w:r>
          </w:p>
        </w:tc>
        <w:tc>
          <w:tcPr>
            <w:tcW w:w="2542" w:type="dxa"/>
            <w:tcBorders>
              <w:bottom w:val="single" w:sz="2" w:space="0" w:color="auto"/>
            </w:tcBorders>
            <w:shd w:val="clear" w:color="auto" w:fill="auto"/>
          </w:tcPr>
          <w:p w14:paraId="4A15C950" w14:textId="77777777" w:rsidR="001F37BE" w:rsidRPr="00D21FC4" w:rsidRDefault="001F37BE" w:rsidP="0034522A">
            <w:pPr>
              <w:pStyle w:val="Tabletext"/>
              <w:rPr>
                <w:i/>
              </w:rPr>
            </w:pPr>
            <w:r w:rsidRPr="00D21FC4">
              <w:rPr>
                <w:i/>
              </w:rPr>
              <w:t>Student Assistance Act 1973</w:t>
            </w:r>
          </w:p>
        </w:tc>
        <w:tc>
          <w:tcPr>
            <w:tcW w:w="5103" w:type="dxa"/>
            <w:tcBorders>
              <w:bottom w:val="single" w:sz="2" w:space="0" w:color="auto"/>
            </w:tcBorders>
            <w:shd w:val="clear" w:color="auto" w:fill="auto"/>
          </w:tcPr>
          <w:p w14:paraId="40D8EBB6" w14:textId="77777777" w:rsidR="001F37BE" w:rsidRPr="00D21FC4" w:rsidRDefault="001F37BE" w:rsidP="0034522A">
            <w:pPr>
              <w:pStyle w:val="Tabletext"/>
            </w:pPr>
            <w:r w:rsidRPr="00D21FC4">
              <w:t>sections 317 and 319</w:t>
            </w:r>
          </w:p>
        </w:tc>
      </w:tr>
      <w:tr w:rsidR="001F37BE" w:rsidRPr="00D21FC4" w14:paraId="71E8531E" w14:textId="77777777" w:rsidTr="0034522A">
        <w:tc>
          <w:tcPr>
            <w:tcW w:w="861" w:type="dxa"/>
            <w:tcBorders>
              <w:top w:val="single" w:sz="2" w:space="0" w:color="auto"/>
              <w:bottom w:val="single" w:sz="12" w:space="0" w:color="auto"/>
            </w:tcBorders>
            <w:shd w:val="clear" w:color="auto" w:fill="auto"/>
          </w:tcPr>
          <w:p w14:paraId="52D5072D" w14:textId="77777777" w:rsidR="001F37BE" w:rsidRPr="00D21FC4" w:rsidRDefault="001F37BE" w:rsidP="0034522A">
            <w:pPr>
              <w:pStyle w:val="Tabletext"/>
            </w:pPr>
            <w:r w:rsidRPr="00D21FC4">
              <w:t>11</w:t>
            </w:r>
          </w:p>
        </w:tc>
        <w:tc>
          <w:tcPr>
            <w:tcW w:w="2542" w:type="dxa"/>
            <w:tcBorders>
              <w:top w:val="single" w:sz="2" w:space="0" w:color="auto"/>
              <w:bottom w:val="single" w:sz="12" w:space="0" w:color="auto"/>
            </w:tcBorders>
            <w:shd w:val="clear" w:color="auto" w:fill="auto"/>
          </w:tcPr>
          <w:p w14:paraId="518119E5" w14:textId="77777777" w:rsidR="001F37BE" w:rsidRPr="00D21FC4" w:rsidRDefault="001F37BE" w:rsidP="0034522A">
            <w:pPr>
              <w:pStyle w:val="Tabletext"/>
              <w:rPr>
                <w:i/>
              </w:rPr>
            </w:pPr>
            <w:r w:rsidRPr="00D21FC4">
              <w:rPr>
                <w:i/>
              </w:rPr>
              <w:t>Veterans’ Entitlements Act 1986</w:t>
            </w:r>
          </w:p>
        </w:tc>
        <w:tc>
          <w:tcPr>
            <w:tcW w:w="5103" w:type="dxa"/>
            <w:tcBorders>
              <w:top w:val="single" w:sz="2" w:space="0" w:color="auto"/>
              <w:bottom w:val="single" w:sz="12" w:space="0" w:color="auto"/>
            </w:tcBorders>
            <w:shd w:val="clear" w:color="auto" w:fill="auto"/>
          </w:tcPr>
          <w:p w14:paraId="60CB4A25" w14:textId="77777777" w:rsidR="001F37BE" w:rsidRPr="00D21FC4" w:rsidRDefault="001F37BE" w:rsidP="0034522A">
            <w:pPr>
              <w:pStyle w:val="Tabletext"/>
            </w:pPr>
            <w:r w:rsidRPr="00D21FC4">
              <w:t>subsections 177(2), (3), (5), (5A) and (6)</w:t>
            </w:r>
          </w:p>
        </w:tc>
      </w:tr>
    </w:tbl>
    <w:p w14:paraId="78C99264" w14:textId="77777777" w:rsidR="001F37BE" w:rsidRPr="00D21FC4" w:rsidRDefault="00ED1CEA" w:rsidP="001F37BE">
      <w:pPr>
        <w:pStyle w:val="ActHead5"/>
      </w:pPr>
      <w:bookmarkStart w:id="29" w:name="_Toc176272046"/>
      <w:r w:rsidRPr="00BC234A">
        <w:rPr>
          <w:rStyle w:val="CharSectno"/>
        </w:rPr>
        <w:t>19</w:t>
      </w:r>
      <w:r w:rsidR="001F37BE" w:rsidRPr="00D21FC4">
        <w:t xml:space="preserve">  Authorisations for staff members</w:t>
      </w:r>
      <w:bookmarkEnd w:id="29"/>
    </w:p>
    <w:p w14:paraId="68020721" w14:textId="77777777" w:rsidR="001F37BE" w:rsidRPr="00D21FC4" w:rsidRDefault="001F37BE" w:rsidP="001F37BE">
      <w:pPr>
        <w:pStyle w:val="subsection"/>
      </w:pPr>
      <w:r w:rsidRPr="00D21FC4">
        <w:tab/>
      </w:r>
      <w:r>
        <w:t>(1)</w:t>
      </w:r>
      <w:r w:rsidRPr="00D21FC4">
        <w:tab/>
        <w:t xml:space="preserve">For the purposes of </w:t>
      </w:r>
      <w:r w:rsidR="00F66172">
        <w:t>paragraph 2</w:t>
      </w:r>
      <w:r w:rsidRPr="00D21FC4">
        <w:t>86(b) of the Act, a staff member may be authorised to perform or exercise a function or power of the Tribunal under a provision of an Act listed in the following table.</w:t>
      </w:r>
    </w:p>
    <w:p w14:paraId="30D8601F" w14:textId="77777777" w:rsidR="001F37BE" w:rsidRPr="00D21FC4" w:rsidRDefault="001F37BE" w:rsidP="001F37BE">
      <w:pPr>
        <w:pStyle w:val="Tabletext"/>
      </w:pPr>
    </w:p>
    <w:tbl>
      <w:tblPr>
        <w:tblW w:w="0" w:type="auto"/>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61"/>
        <w:gridCol w:w="2542"/>
        <w:gridCol w:w="5103"/>
      </w:tblGrid>
      <w:tr w:rsidR="001F37BE" w:rsidRPr="00D21FC4" w14:paraId="3E1287C5" w14:textId="77777777" w:rsidTr="0034522A">
        <w:trPr>
          <w:tblHeader/>
        </w:trPr>
        <w:tc>
          <w:tcPr>
            <w:tcW w:w="8506" w:type="dxa"/>
            <w:gridSpan w:val="3"/>
            <w:tcBorders>
              <w:top w:val="single" w:sz="12" w:space="0" w:color="auto"/>
              <w:bottom w:val="single" w:sz="6" w:space="0" w:color="auto"/>
            </w:tcBorders>
            <w:shd w:val="clear" w:color="auto" w:fill="auto"/>
          </w:tcPr>
          <w:p w14:paraId="77EC44A6" w14:textId="77777777" w:rsidR="001F37BE" w:rsidRPr="00D21FC4" w:rsidRDefault="001F37BE" w:rsidP="0034522A">
            <w:pPr>
              <w:pStyle w:val="TableHeading"/>
            </w:pPr>
            <w:r w:rsidRPr="00D21FC4">
              <w:t>Authorisations for staff members</w:t>
            </w:r>
          </w:p>
        </w:tc>
      </w:tr>
      <w:tr w:rsidR="001F37BE" w:rsidRPr="00D21FC4" w14:paraId="2075D198" w14:textId="77777777" w:rsidTr="0034522A">
        <w:trPr>
          <w:tblHeader/>
        </w:trPr>
        <w:tc>
          <w:tcPr>
            <w:tcW w:w="861" w:type="dxa"/>
            <w:tcBorders>
              <w:top w:val="single" w:sz="6" w:space="0" w:color="auto"/>
              <w:bottom w:val="single" w:sz="12" w:space="0" w:color="auto"/>
            </w:tcBorders>
            <w:shd w:val="clear" w:color="auto" w:fill="auto"/>
          </w:tcPr>
          <w:p w14:paraId="67EF66F5" w14:textId="77777777" w:rsidR="001F37BE" w:rsidRPr="00D21FC4" w:rsidRDefault="001F37BE" w:rsidP="0034522A">
            <w:pPr>
              <w:pStyle w:val="TableHeading"/>
            </w:pPr>
            <w:r w:rsidRPr="00D21FC4">
              <w:t>Item</w:t>
            </w:r>
          </w:p>
        </w:tc>
        <w:tc>
          <w:tcPr>
            <w:tcW w:w="2542" w:type="dxa"/>
            <w:tcBorders>
              <w:top w:val="single" w:sz="6" w:space="0" w:color="auto"/>
              <w:bottom w:val="single" w:sz="12" w:space="0" w:color="auto"/>
            </w:tcBorders>
            <w:shd w:val="clear" w:color="auto" w:fill="auto"/>
          </w:tcPr>
          <w:p w14:paraId="664DAF66" w14:textId="77777777" w:rsidR="001F37BE" w:rsidRPr="00D21FC4" w:rsidRDefault="001F37BE" w:rsidP="0034522A">
            <w:pPr>
              <w:pStyle w:val="TableHeading"/>
            </w:pPr>
            <w:r w:rsidRPr="00D21FC4">
              <w:t>Column 1</w:t>
            </w:r>
          </w:p>
          <w:p w14:paraId="4D4ED98F" w14:textId="77777777" w:rsidR="001F37BE" w:rsidRPr="00D21FC4" w:rsidRDefault="001F37BE" w:rsidP="0034522A">
            <w:pPr>
              <w:pStyle w:val="TableHeading"/>
            </w:pPr>
            <w:r w:rsidRPr="00D21FC4">
              <w:t>Act</w:t>
            </w:r>
          </w:p>
        </w:tc>
        <w:tc>
          <w:tcPr>
            <w:tcW w:w="5103" w:type="dxa"/>
            <w:tcBorders>
              <w:top w:val="single" w:sz="6" w:space="0" w:color="auto"/>
              <w:bottom w:val="single" w:sz="12" w:space="0" w:color="auto"/>
            </w:tcBorders>
            <w:shd w:val="clear" w:color="auto" w:fill="auto"/>
          </w:tcPr>
          <w:p w14:paraId="64FD264D" w14:textId="77777777" w:rsidR="001F37BE" w:rsidRPr="00D21FC4" w:rsidRDefault="001F37BE" w:rsidP="0034522A">
            <w:pPr>
              <w:pStyle w:val="TableHeading"/>
            </w:pPr>
            <w:r w:rsidRPr="00D21FC4">
              <w:t>Column 2</w:t>
            </w:r>
          </w:p>
          <w:p w14:paraId="5EB352A1" w14:textId="77777777" w:rsidR="001F37BE" w:rsidRPr="00D21FC4" w:rsidRDefault="001F37BE" w:rsidP="0034522A">
            <w:pPr>
              <w:pStyle w:val="TableHeading"/>
            </w:pPr>
            <w:r w:rsidRPr="00D21FC4">
              <w:t>Provision</w:t>
            </w:r>
          </w:p>
        </w:tc>
      </w:tr>
      <w:tr w:rsidR="001F37BE" w:rsidRPr="00D21FC4" w14:paraId="2C2C4B97" w14:textId="77777777" w:rsidTr="0034522A">
        <w:tc>
          <w:tcPr>
            <w:tcW w:w="861" w:type="dxa"/>
            <w:tcBorders>
              <w:top w:val="single" w:sz="12" w:space="0" w:color="auto"/>
            </w:tcBorders>
            <w:shd w:val="clear" w:color="auto" w:fill="auto"/>
          </w:tcPr>
          <w:p w14:paraId="62F6654C" w14:textId="77777777" w:rsidR="001F37BE" w:rsidRPr="00D21FC4" w:rsidRDefault="001F37BE" w:rsidP="0034522A">
            <w:pPr>
              <w:pStyle w:val="Tabletext"/>
            </w:pPr>
            <w:r w:rsidRPr="00D21FC4">
              <w:t>1</w:t>
            </w:r>
          </w:p>
        </w:tc>
        <w:tc>
          <w:tcPr>
            <w:tcW w:w="2542" w:type="dxa"/>
            <w:tcBorders>
              <w:top w:val="single" w:sz="12" w:space="0" w:color="auto"/>
            </w:tcBorders>
            <w:shd w:val="clear" w:color="auto" w:fill="auto"/>
          </w:tcPr>
          <w:p w14:paraId="2198ED7A" w14:textId="77777777" w:rsidR="001F37BE" w:rsidRPr="00D21FC4" w:rsidRDefault="001F37BE" w:rsidP="0034522A">
            <w:pPr>
              <w:pStyle w:val="Tabletext"/>
            </w:pPr>
            <w:r w:rsidRPr="00D21FC4">
              <w:rPr>
                <w:i/>
              </w:rPr>
              <w:t>A New Tax System (Family Assistance) (Administration) Act 1999</w:t>
            </w:r>
          </w:p>
        </w:tc>
        <w:tc>
          <w:tcPr>
            <w:tcW w:w="5103" w:type="dxa"/>
            <w:tcBorders>
              <w:top w:val="single" w:sz="12" w:space="0" w:color="auto"/>
            </w:tcBorders>
            <w:shd w:val="clear" w:color="auto" w:fill="auto"/>
          </w:tcPr>
          <w:p w14:paraId="02DB2522" w14:textId="77777777" w:rsidR="001F37BE" w:rsidRPr="00D21FC4" w:rsidRDefault="00F66172" w:rsidP="0034522A">
            <w:pPr>
              <w:pStyle w:val="Tabletext"/>
            </w:pPr>
            <w:r>
              <w:t>subsection 1</w:t>
            </w:r>
            <w:r w:rsidR="001F37BE" w:rsidRPr="00D21FC4">
              <w:t>22(2)</w:t>
            </w:r>
          </w:p>
        </w:tc>
      </w:tr>
      <w:tr w:rsidR="001F37BE" w:rsidRPr="00D21FC4" w14:paraId="39A1FBE7" w14:textId="77777777" w:rsidTr="0034522A">
        <w:tc>
          <w:tcPr>
            <w:tcW w:w="861" w:type="dxa"/>
            <w:shd w:val="clear" w:color="auto" w:fill="auto"/>
          </w:tcPr>
          <w:p w14:paraId="3A5CA937" w14:textId="77777777" w:rsidR="001F37BE" w:rsidRPr="00D21FC4" w:rsidRDefault="001F37BE" w:rsidP="0034522A">
            <w:pPr>
              <w:pStyle w:val="Tabletext"/>
            </w:pPr>
            <w:r w:rsidRPr="00D21FC4">
              <w:t>2</w:t>
            </w:r>
          </w:p>
        </w:tc>
        <w:tc>
          <w:tcPr>
            <w:tcW w:w="2542" w:type="dxa"/>
            <w:shd w:val="clear" w:color="auto" w:fill="auto"/>
          </w:tcPr>
          <w:p w14:paraId="0FD466CB" w14:textId="77777777" w:rsidR="001F37BE" w:rsidRPr="00D21FC4" w:rsidRDefault="001F37BE" w:rsidP="0034522A">
            <w:pPr>
              <w:pStyle w:val="Tabletext"/>
            </w:pPr>
            <w:r w:rsidRPr="00D21FC4">
              <w:rPr>
                <w:i/>
              </w:rPr>
              <w:t>Child Support (Registration and Collection) Act 1988</w:t>
            </w:r>
          </w:p>
        </w:tc>
        <w:tc>
          <w:tcPr>
            <w:tcW w:w="5103" w:type="dxa"/>
            <w:shd w:val="clear" w:color="auto" w:fill="auto"/>
          </w:tcPr>
          <w:p w14:paraId="62783BFB" w14:textId="77777777" w:rsidR="001F37BE" w:rsidRPr="00D21FC4" w:rsidRDefault="00F66172" w:rsidP="0034522A">
            <w:pPr>
              <w:pStyle w:val="Tabletext"/>
            </w:pPr>
            <w:r>
              <w:t>subsection 9</w:t>
            </w:r>
            <w:r w:rsidR="001F37BE" w:rsidRPr="00D21FC4">
              <w:t>5N(3)</w:t>
            </w:r>
          </w:p>
        </w:tc>
      </w:tr>
      <w:tr w:rsidR="001F37BE" w:rsidRPr="00D21FC4" w14:paraId="34432B58" w14:textId="77777777" w:rsidTr="0034522A">
        <w:tc>
          <w:tcPr>
            <w:tcW w:w="861" w:type="dxa"/>
            <w:shd w:val="clear" w:color="auto" w:fill="auto"/>
          </w:tcPr>
          <w:p w14:paraId="1649A017" w14:textId="77777777" w:rsidR="001F37BE" w:rsidRPr="00D21FC4" w:rsidRDefault="001F37BE" w:rsidP="0034522A">
            <w:pPr>
              <w:pStyle w:val="Tabletext"/>
            </w:pPr>
            <w:r w:rsidRPr="00D21FC4">
              <w:t>3</w:t>
            </w:r>
          </w:p>
        </w:tc>
        <w:tc>
          <w:tcPr>
            <w:tcW w:w="2542" w:type="dxa"/>
            <w:shd w:val="clear" w:color="auto" w:fill="auto"/>
          </w:tcPr>
          <w:p w14:paraId="218F5DA9" w14:textId="77777777" w:rsidR="001F37BE" w:rsidRPr="00D21FC4" w:rsidRDefault="001F37BE" w:rsidP="0034522A">
            <w:pPr>
              <w:pStyle w:val="Tabletext"/>
            </w:pPr>
            <w:r w:rsidRPr="00D21FC4">
              <w:rPr>
                <w:rFonts w:cstheme="minorHAnsi"/>
                <w:i/>
              </w:rPr>
              <w:t>Migration Act 1958</w:t>
            </w:r>
          </w:p>
        </w:tc>
        <w:tc>
          <w:tcPr>
            <w:tcW w:w="5103" w:type="dxa"/>
            <w:shd w:val="clear" w:color="auto" w:fill="auto"/>
          </w:tcPr>
          <w:p w14:paraId="1408E4EE" w14:textId="77777777" w:rsidR="001F37BE" w:rsidRPr="00D21FC4" w:rsidRDefault="001F37BE" w:rsidP="0034522A">
            <w:pPr>
              <w:pStyle w:val="Tabletext"/>
            </w:pPr>
            <w:r w:rsidRPr="00D21FC4">
              <w:t>subsections 332G(1) and (4) and 352(1), section 363 and subsections 368A(1) and (3), 368B(5) and (6) and 500(6D)</w:t>
            </w:r>
          </w:p>
        </w:tc>
      </w:tr>
      <w:tr w:rsidR="001F37BE" w:rsidRPr="00D21FC4" w14:paraId="42FD9B2A" w14:textId="77777777" w:rsidTr="0034522A">
        <w:tc>
          <w:tcPr>
            <w:tcW w:w="861" w:type="dxa"/>
            <w:tcBorders>
              <w:bottom w:val="single" w:sz="2" w:space="0" w:color="auto"/>
            </w:tcBorders>
            <w:shd w:val="clear" w:color="auto" w:fill="auto"/>
          </w:tcPr>
          <w:p w14:paraId="0FE2A13E" w14:textId="77777777" w:rsidR="001F37BE" w:rsidRPr="00D21FC4" w:rsidRDefault="001F37BE" w:rsidP="0034522A">
            <w:pPr>
              <w:pStyle w:val="Tabletext"/>
            </w:pPr>
            <w:r w:rsidRPr="00D21FC4">
              <w:t>4</w:t>
            </w:r>
          </w:p>
        </w:tc>
        <w:tc>
          <w:tcPr>
            <w:tcW w:w="2542" w:type="dxa"/>
            <w:tcBorders>
              <w:bottom w:val="single" w:sz="2" w:space="0" w:color="auto"/>
            </w:tcBorders>
            <w:shd w:val="clear" w:color="auto" w:fill="auto"/>
          </w:tcPr>
          <w:p w14:paraId="04508BF0" w14:textId="77777777" w:rsidR="001F37BE" w:rsidRPr="00D21FC4" w:rsidRDefault="001F37BE" w:rsidP="0034522A">
            <w:pPr>
              <w:pStyle w:val="Tabletext"/>
            </w:pPr>
            <w:r w:rsidRPr="00D21FC4">
              <w:rPr>
                <w:i/>
              </w:rPr>
              <w:t>Paid Parental Leave Act 2010</w:t>
            </w:r>
          </w:p>
        </w:tc>
        <w:tc>
          <w:tcPr>
            <w:tcW w:w="5103" w:type="dxa"/>
            <w:tcBorders>
              <w:bottom w:val="single" w:sz="2" w:space="0" w:color="auto"/>
            </w:tcBorders>
            <w:shd w:val="clear" w:color="auto" w:fill="auto"/>
          </w:tcPr>
          <w:p w14:paraId="21152372" w14:textId="77777777" w:rsidR="001F37BE" w:rsidRPr="00D21FC4" w:rsidRDefault="00F66172" w:rsidP="0034522A">
            <w:pPr>
              <w:pStyle w:val="Tabletext"/>
            </w:pPr>
            <w:r>
              <w:t>subsection 2</w:t>
            </w:r>
            <w:r w:rsidR="001F37BE" w:rsidRPr="00D21FC4">
              <w:t>33(2)</w:t>
            </w:r>
          </w:p>
        </w:tc>
      </w:tr>
      <w:tr w:rsidR="001F37BE" w:rsidRPr="00D21FC4" w14:paraId="0AF0AE28" w14:textId="77777777" w:rsidTr="0034522A">
        <w:tc>
          <w:tcPr>
            <w:tcW w:w="861" w:type="dxa"/>
            <w:tcBorders>
              <w:top w:val="single" w:sz="2" w:space="0" w:color="auto"/>
              <w:bottom w:val="single" w:sz="12" w:space="0" w:color="auto"/>
            </w:tcBorders>
            <w:shd w:val="clear" w:color="auto" w:fill="auto"/>
          </w:tcPr>
          <w:p w14:paraId="1636706E" w14:textId="77777777" w:rsidR="001F37BE" w:rsidRPr="00D21FC4" w:rsidRDefault="001F37BE" w:rsidP="0034522A">
            <w:pPr>
              <w:pStyle w:val="Tabletext"/>
            </w:pPr>
            <w:r w:rsidRPr="00D21FC4">
              <w:t>5</w:t>
            </w:r>
          </w:p>
        </w:tc>
        <w:tc>
          <w:tcPr>
            <w:tcW w:w="2542" w:type="dxa"/>
            <w:tcBorders>
              <w:top w:val="single" w:sz="2" w:space="0" w:color="auto"/>
              <w:bottom w:val="single" w:sz="12" w:space="0" w:color="auto"/>
            </w:tcBorders>
            <w:shd w:val="clear" w:color="auto" w:fill="auto"/>
          </w:tcPr>
          <w:p w14:paraId="4183DB17" w14:textId="77777777" w:rsidR="001F37BE" w:rsidRPr="00D21FC4" w:rsidRDefault="001F37BE" w:rsidP="0034522A">
            <w:pPr>
              <w:pStyle w:val="Tabletext"/>
            </w:pPr>
            <w:r w:rsidRPr="00D21FC4">
              <w:rPr>
                <w:i/>
              </w:rPr>
              <w:t>Social Security (Administration) Act 1999</w:t>
            </w:r>
          </w:p>
        </w:tc>
        <w:tc>
          <w:tcPr>
            <w:tcW w:w="5103" w:type="dxa"/>
            <w:tcBorders>
              <w:top w:val="single" w:sz="2" w:space="0" w:color="auto"/>
              <w:bottom w:val="single" w:sz="12" w:space="0" w:color="auto"/>
            </w:tcBorders>
            <w:shd w:val="clear" w:color="auto" w:fill="auto"/>
          </w:tcPr>
          <w:p w14:paraId="7A78E4DB" w14:textId="77777777" w:rsidR="001F37BE" w:rsidRPr="00D21FC4" w:rsidRDefault="00F66172" w:rsidP="0034522A">
            <w:pPr>
              <w:pStyle w:val="Tabletext"/>
            </w:pPr>
            <w:r>
              <w:t>subsection 1</w:t>
            </w:r>
            <w:r w:rsidR="001F37BE" w:rsidRPr="00D21FC4">
              <w:t>76(2)</w:t>
            </w:r>
          </w:p>
        </w:tc>
      </w:tr>
    </w:tbl>
    <w:bookmarkEnd w:id="27"/>
    <w:p w14:paraId="4E55ED1A" w14:textId="77777777" w:rsidR="001F37BE" w:rsidRPr="00276238" w:rsidRDefault="001F37BE" w:rsidP="001F37BE">
      <w:pPr>
        <w:pStyle w:val="subsection"/>
      </w:pPr>
      <w:r>
        <w:tab/>
        <w:t>(2)</w:t>
      </w:r>
      <w:r>
        <w:tab/>
        <w:t xml:space="preserve">For the purposes of </w:t>
      </w:r>
      <w:r w:rsidR="00F66172">
        <w:t>paragraph 2</w:t>
      </w:r>
      <w:r>
        <w:t xml:space="preserve">86(b) of the Act, a staff member may be authorised to perform or exercise a function or power of the Tribunal under subsection </w:t>
      </w:r>
      <w:r w:rsidR="00ED1CEA">
        <w:t>12</w:t>
      </w:r>
      <w:r>
        <w:t>(3) (participation of non</w:t>
      </w:r>
      <w:r w:rsidR="00B537AD">
        <w:noBreakHyphen/>
      </w:r>
      <w:r>
        <w:t>participating parties) of this instrument.</w:t>
      </w:r>
    </w:p>
    <w:p w14:paraId="5175DD9A" w14:textId="77777777" w:rsidR="006721E1" w:rsidRPr="00D21FC4" w:rsidRDefault="00C104BA" w:rsidP="006721E1">
      <w:pPr>
        <w:pStyle w:val="ActHead3"/>
        <w:pageBreakBefore/>
      </w:pPr>
      <w:bookmarkStart w:id="30" w:name="_Toc176272047"/>
      <w:r w:rsidRPr="00BC234A">
        <w:rPr>
          <w:rStyle w:val="CharDivNo"/>
        </w:rPr>
        <w:t>Division 2</w:t>
      </w:r>
      <w:r w:rsidR="006721E1" w:rsidRPr="00D21FC4">
        <w:t>—</w:t>
      </w:r>
      <w:r w:rsidR="006721E1" w:rsidRPr="00BC234A">
        <w:rPr>
          <w:rStyle w:val="CharDivText"/>
        </w:rPr>
        <w:t>Fees</w:t>
      </w:r>
      <w:bookmarkEnd w:id="30"/>
    </w:p>
    <w:p w14:paraId="31C35103" w14:textId="77777777" w:rsidR="007A665E" w:rsidRPr="00D21FC4" w:rsidRDefault="007A665E" w:rsidP="007A665E">
      <w:pPr>
        <w:pStyle w:val="ActHead4"/>
      </w:pPr>
      <w:bookmarkStart w:id="31" w:name="_Toc176272048"/>
      <w:bookmarkStart w:id="32" w:name="RegFeesApplic"/>
      <w:r w:rsidRPr="00BC234A">
        <w:rPr>
          <w:rStyle w:val="CharSubdNo"/>
        </w:rPr>
        <w:t>Subdivision A</w:t>
      </w:r>
      <w:r w:rsidRPr="00D21FC4">
        <w:t>—</w:t>
      </w:r>
      <w:r w:rsidRPr="00BC234A">
        <w:rPr>
          <w:rStyle w:val="CharSubdText"/>
        </w:rPr>
        <w:t>Purpose and scope of operation of this Division</w:t>
      </w:r>
      <w:bookmarkEnd w:id="31"/>
    </w:p>
    <w:p w14:paraId="2D07A16E" w14:textId="77777777" w:rsidR="007A665E" w:rsidRPr="00F66172" w:rsidRDefault="00ED1CEA" w:rsidP="007A665E">
      <w:pPr>
        <w:pStyle w:val="ActHead5"/>
      </w:pPr>
      <w:bookmarkStart w:id="33" w:name="_Toc176272049"/>
      <w:r w:rsidRPr="00BC234A">
        <w:rPr>
          <w:rStyle w:val="CharSectno"/>
        </w:rPr>
        <w:t>20</w:t>
      </w:r>
      <w:r w:rsidR="007A665E" w:rsidRPr="00D21FC4">
        <w:t xml:space="preserve">  Purpose of this Division</w:t>
      </w:r>
      <w:bookmarkEnd w:id="33"/>
    </w:p>
    <w:p w14:paraId="18C8BB6D" w14:textId="77777777" w:rsidR="007A665E" w:rsidRPr="00D21FC4" w:rsidRDefault="007A665E" w:rsidP="007A665E">
      <w:pPr>
        <w:pStyle w:val="subsection"/>
      </w:pPr>
      <w:r w:rsidRPr="00D21FC4">
        <w:tab/>
      </w:r>
      <w:r w:rsidRPr="00D21FC4">
        <w:tab/>
        <w:t>For the purposes of paragraphs 296(2)(a) and (b) of the Act, this Division provides for fees to be payable in respect of the following:</w:t>
      </w:r>
    </w:p>
    <w:p w14:paraId="67CAFC7E" w14:textId="77777777" w:rsidR="007A665E" w:rsidRPr="00D21FC4" w:rsidRDefault="007A665E" w:rsidP="007A665E">
      <w:pPr>
        <w:pStyle w:val="paragraph"/>
      </w:pPr>
      <w:r w:rsidRPr="00D21FC4">
        <w:tab/>
        <w:t>(a)</w:t>
      </w:r>
      <w:r w:rsidRPr="00D21FC4">
        <w:tab/>
        <w:t xml:space="preserve">applications to the Tribunal (including applications taken to be made to the Tribunal, and applications referred to the guidance and appeals panel under </w:t>
      </w:r>
      <w:r w:rsidR="00F66172">
        <w:t>section 1</w:t>
      </w:r>
      <w:r w:rsidRPr="00D21FC4">
        <w:t>22 of the Act);</w:t>
      </w:r>
    </w:p>
    <w:p w14:paraId="71455AF1" w14:textId="77777777" w:rsidR="007A665E" w:rsidRPr="00D21FC4" w:rsidRDefault="007A665E" w:rsidP="007A665E">
      <w:pPr>
        <w:pStyle w:val="paragraph"/>
      </w:pPr>
      <w:r w:rsidRPr="00D21FC4">
        <w:tab/>
        <w:t>(b)</w:t>
      </w:r>
      <w:r w:rsidRPr="00D21FC4">
        <w:tab/>
        <w:t xml:space="preserve">applications to the President under </w:t>
      </w:r>
      <w:r w:rsidR="00F66172">
        <w:t>section 1</w:t>
      </w:r>
      <w:r w:rsidRPr="00D21FC4">
        <w:t>23 of the Act.</w:t>
      </w:r>
    </w:p>
    <w:p w14:paraId="0CBEC258" w14:textId="77777777" w:rsidR="007A665E" w:rsidRPr="00D21FC4" w:rsidRDefault="00ED1CEA" w:rsidP="007A665E">
      <w:pPr>
        <w:pStyle w:val="ActHead5"/>
      </w:pPr>
      <w:bookmarkStart w:id="34" w:name="_Toc176272050"/>
      <w:r w:rsidRPr="00BC234A">
        <w:rPr>
          <w:rStyle w:val="CharSectno"/>
        </w:rPr>
        <w:t>21</w:t>
      </w:r>
      <w:r w:rsidR="007A665E" w:rsidRPr="00D21FC4">
        <w:t xml:space="preserve">  Scope of operation of this Division</w:t>
      </w:r>
      <w:bookmarkEnd w:id="34"/>
    </w:p>
    <w:p w14:paraId="0D3267F0" w14:textId="77777777" w:rsidR="007A665E" w:rsidRPr="00D21FC4" w:rsidRDefault="007A665E" w:rsidP="007A665E">
      <w:pPr>
        <w:pStyle w:val="subsection"/>
      </w:pPr>
      <w:r w:rsidRPr="00D21FC4">
        <w:tab/>
      </w:r>
      <w:r w:rsidRPr="00D21FC4">
        <w:tab/>
        <w:t xml:space="preserve">This Division does not apply in relation to a review of the following, within the meaning of the </w:t>
      </w:r>
      <w:r w:rsidRPr="00D21FC4">
        <w:rPr>
          <w:i/>
        </w:rPr>
        <w:t>Migration Act 1958</w:t>
      </w:r>
      <w:r w:rsidRPr="00D21FC4">
        <w:t>:</w:t>
      </w:r>
    </w:p>
    <w:p w14:paraId="61CA1DFB" w14:textId="77777777" w:rsidR="007A665E" w:rsidRPr="00D21FC4" w:rsidRDefault="007A665E" w:rsidP="007A665E">
      <w:pPr>
        <w:pStyle w:val="paragraph"/>
      </w:pPr>
      <w:r w:rsidRPr="00D21FC4">
        <w:tab/>
        <w:t>(a)</w:t>
      </w:r>
      <w:r w:rsidRPr="00D21FC4">
        <w:tab/>
        <w:t>a reviewable migration decision;</w:t>
      </w:r>
    </w:p>
    <w:p w14:paraId="21ECFE14" w14:textId="77777777" w:rsidR="007A665E" w:rsidRPr="00D21FC4" w:rsidRDefault="007A665E" w:rsidP="007A665E">
      <w:pPr>
        <w:pStyle w:val="paragraph"/>
      </w:pPr>
      <w:r w:rsidRPr="00D21FC4">
        <w:tab/>
        <w:t>(b)</w:t>
      </w:r>
      <w:r w:rsidRPr="00D21FC4">
        <w:tab/>
        <w:t>a reviewable protection decision.</w:t>
      </w:r>
    </w:p>
    <w:p w14:paraId="1BDBFB37" w14:textId="77777777" w:rsidR="007A665E" w:rsidRPr="00D21FC4" w:rsidRDefault="007A665E" w:rsidP="007A665E">
      <w:pPr>
        <w:pStyle w:val="ActHead4"/>
      </w:pPr>
      <w:bookmarkStart w:id="35" w:name="_Toc176272051"/>
      <w:r w:rsidRPr="00BC234A">
        <w:rPr>
          <w:rStyle w:val="CharSubdNo"/>
        </w:rPr>
        <w:t>Subdivision B</w:t>
      </w:r>
      <w:r w:rsidRPr="00D21FC4">
        <w:t>—</w:t>
      </w:r>
      <w:r w:rsidRPr="00BC234A">
        <w:rPr>
          <w:rStyle w:val="CharSubdText"/>
        </w:rPr>
        <w:t>Applications to the Tribunal</w:t>
      </w:r>
      <w:bookmarkEnd w:id="35"/>
    </w:p>
    <w:p w14:paraId="61413E6D" w14:textId="77777777" w:rsidR="007A665E" w:rsidRPr="00D21FC4" w:rsidRDefault="00ED1CEA" w:rsidP="007A665E">
      <w:pPr>
        <w:pStyle w:val="ActHead5"/>
      </w:pPr>
      <w:bookmarkStart w:id="36" w:name="_Toc176272052"/>
      <w:r w:rsidRPr="00BC234A">
        <w:rPr>
          <w:rStyle w:val="CharSectno"/>
        </w:rPr>
        <w:t>22</w:t>
      </w:r>
      <w:r w:rsidR="007A665E" w:rsidRPr="00D21FC4">
        <w:t xml:space="preserve">  Fees for applications to the Tribunal</w:t>
      </w:r>
      <w:bookmarkEnd w:id="36"/>
    </w:p>
    <w:p w14:paraId="1F04C673" w14:textId="77777777" w:rsidR="007A665E" w:rsidRPr="00D21FC4" w:rsidRDefault="007A665E" w:rsidP="007A665E">
      <w:pPr>
        <w:pStyle w:val="SubsectionHead"/>
      </w:pPr>
      <w:r w:rsidRPr="00D21FC4">
        <w:t>Standard application fee</w:t>
      </w:r>
    </w:p>
    <w:p w14:paraId="153DDE01" w14:textId="77777777" w:rsidR="007A665E" w:rsidRPr="00D21FC4" w:rsidRDefault="007A665E" w:rsidP="007A665E">
      <w:pPr>
        <w:pStyle w:val="subsection"/>
      </w:pPr>
      <w:r w:rsidRPr="00D21FC4">
        <w:tab/>
        <w:t>(1)</w:t>
      </w:r>
      <w:r w:rsidRPr="00D21FC4">
        <w:tab/>
        <w:t>The fee of $1,121 is prescribed in respect of:</w:t>
      </w:r>
    </w:p>
    <w:p w14:paraId="017A96FF" w14:textId="77777777" w:rsidR="007A665E" w:rsidRPr="00D21FC4" w:rsidRDefault="007A665E" w:rsidP="007A665E">
      <w:pPr>
        <w:pStyle w:val="paragraph"/>
      </w:pPr>
      <w:r w:rsidRPr="00D21FC4">
        <w:tab/>
        <w:t>(a)</w:t>
      </w:r>
      <w:r w:rsidRPr="00D21FC4">
        <w:tab/>
        <w:t xml:space="preserve">an application </w:t>
      </w:r>
      <w:r w:rsidR="00F02C7F">
        <w:t xml:space="preserve">to the Tribunal </w:t>
      </w:r>
      <w:r w:rsidRPr="00D21FC4">
        <w:t xml:space="preserve">for review of a decision (other than an application referred to in </w:t>
      </w:r>
      <w:r w:rsidR="00F66172">
        <w:t>subsection (</w:t>
      </w:r>
      <w:r w:rsidRPr="00D21FC4">
        <w:t>2) or (3) or section </w:t>
      </w:r>
      <w:r w:rsidR="00ED1CEA">
        <w:t>30</w:t>
      </w:r>
      <w:r w:rsidRPr="00D21FC4">
        <w:t>); or</w:t>
      </w:r>
    </w:p>
    <w:p w14:paraId="56FF64D1" w14:textId="77777777" w:rsidR="007A665E" w:rsidRPr="00D21FC4" w:rsidRDefault="007A665E" w:rsidP="007A665E">
      <w:pPr>
        <w:pStyle w:val="paragraph"/>
      </w:pPr>
      <w:r w:rsidRPr="00D21FC4">
        <w:tab/>
        <w:t>(b)</w:t>
      </w:r>
      <w:r w:rsidRPr="00D21FC4">
        <w:tab/>
        <w:t xml:space="preserve">an application </w:t>
      </w:r>
      <w:r w:rsidR="00F02C7F">
        <w:t xml:space="preserve">to the Tribunal </w:t>
      </w:r>
      <w:r w:rsidRPr="00D21FC4">
        <w:t xml:space="preserve">under </w:t>
      </w:r>
      <w:r w:rsidR="00F66172">
        <w:t>subsection 2</w:t>
      </w:r>
      <w:r w:rsidRPr="00D21FC4">
        <w:t>70(2) of the Act; or</w:t>
      </w:r>
    </w:p>
    <w:p w14:paraId="1ECB77E7" w14:textId="77777777" w:rsidR="007A665E" w:rsidRPr="00D21FC4" w:rsidRDefault="007A665E" w:rsidP="007A665E">
      <w:pPr>
        <w:pStyle w:val="paragraph"/>
      </w:pPr>
      <w:r w:rsidRPr="00D21FC4">
        <w:tab/>
        <w:t>(c)</w:t>
      </w:r>
      <w:r w:rsidRPr="00D21FC4">
        <w:tab/>
        <w:t xml:space="preserve">an application </w:t>
      </w:r>
      <w:r w:rsidR="00F02C7F">
        <w:t xml:space="preserve">to the Tribunal </w:t>
      </w:r>
      <w:r w:rsidRPr="00D21FC4">
        <w:t xml:space="preserve">under subsection 62(2) of the </w:t>
      </w:r>
      <w:r w:rsidRPr="00D21FC4">
        <w:rPr>
          <w:i/>
        </w:rPr>
        <w:t>Freedom of Information Act 1982</w:t>
      </w:r>
      <w:r w:rsidRPr="00D21FC4">
        <w:t>.</w:t>
      </w:r>
    </w:p>
    <w:p w14:paraId="7EC38CEA" w14:textId="77777777" w:rsidR="007A665E" w:rsidRPr="00D21FC4" w:rsidRDefault="007A665E" w:rsidP="007A665E">
      <w:pPr>
        <w:pStyle w:val="notetext"/>
      </w:pPr>
      <w:r w:rsidRPr="00D21FC4">
        <w:t>Note:</w:t>
      </w:r>
      <w:r w:rsidRPr="00D21FC4">
        <w:tab/>
        <w:t>The fee is indexed under section </w:t>
      </w:r>
      <w:r w:rsidR="00ED1CEA">
        <w:t>33</w:t>
      </w:r>
      <w:r w:rsidRPr="00D21FC4">
        <w:t>.</w:t>
      </w:r>
    </w:p>
    <w:p w14:paraId="2F01EF76" w14:textId="77777777" w:rsidR="007A665E" w:rsidRPr="00D21FC4" w:rsidRDefault="007A665E" w:rsidP="007A665E">
      <w:pPr>
        <w:pStyle w:val="SubsectionHead"/>
      </w:pPr>
      <w:r w:rsidRPr="00D21FC4">
        <w:t>Lower application fee for small business taxation decisions</w:t>
      </w:r>
    </w:p>
    <w:p w14:paraId="784C3E7B" w14:textId="77777777" w:rsidR="007A665E" w:rsidRPr="00D21FC4" w:rsidRDefault="007A665E" w:rsidP="007A665E">
      <w:pPr>
        <w:pStyle w:val="subsection"/>
      </w:pPr>
      <w:r w:rsidRPr="00D21FC4">
        <w:tab/>
        <w:t>(2)</w:t>
      </w:r>
      <w:r w:rsidRPr="00D21FC4">
        <w:tab/>
        <w:t xml:space="preserve">The fee of $602 is prescribed in respect of an application for review of a small business taxation decision (other than an application referred to in </w:t>
      </w:r>
      <w:r w:rsidR="00F66172">
        <w:t>subsection (</w:t>
      </w:r>
      <w:r w:rsidRPr="00D21FC4">
        <w:t>3)).</w:t>
      </w:r>
    </w:p>
    <w:p w14:paraId="2005F2DD" w14:textId="77777777" w:rsidR="007A665E" w:rsidRPr="00D21FC4" w:rsidRDefault="007A665E" w:rsidP="007A665E">
      <w:pPr>
        <w:pStyle w:val="notetext"/>
      </w:pPr>
      <w:r w:rsidRPr="00D21FC4">
        <w:t>Note:</w:t>
      </w:r>
      <w:r w:rsidRPr="00D21FC4">
        <w:tab/>
        <w:t>The fee is indexed under section </w:t>
      </w:r>
      <w:r w:rsidR="00ED1CEA">
        <w:t>33</w:t>
      </w:r>
      <w:r w:rsidRPr="00D21FC4">
        <w:t>.</w:t>
      </w:r>
    </w:p>
    <w:p w14:paraId="1F42DDA1" w14:textId="77777777" w:rsidR="007A665E" w:rsidRPr="00D21FC4" w:rsidRDefault="007A665E" w:rsidP="007A665E">
      <w:pPr>
        <w:pStyle w:val="SubsectionHead"/>
      </w:pPr>
      <w:r w:rsidRPr="00D21FC4">
        <w:t>Lower application fee for certain other taxation decisions</w:t>
      </w:r>
    </w:p>
    <w:p w14:paraId="633D3F0E" w14:textId="77777777" w:rsidR="007A665E" w:rsidRPr="00D21FC4" w:rsidRDefault="007A665E" w:rsidP="007A665E">
      <w:pPr>
        <w:pStyle w:val="subsection"/>
      </w:pPr>
      <w:r w:rsidRPr="00D21FC4">
        <w:tab/>
        <w:t>(3)</w:t>
      </w:r>
      <w:r w:rsidRPr="00D21FC4">
        <w:tab/>
        <w:t>The fee of $111 is prescribed in respect of an application for review of a decision:</w:t>
      </w:r>
    </w:p>
    <w:p w14:paraId="3FA8E68F" w14:textId="77777777" w:rsidR="007A665E" w:rsidRPr="00D21FC4" w:rsidRDefault="007A665E" w:rsidP="007A665E">
      <w:pPr>
        <w:pStyle w:val="paragraph"/>
      </w:pPr>
      <w:r w:rsidRPr="00D21FC4">
        <w:tab/>
        <w:t>(a)</w:t>
      </w:r>
      <w:r w:rsidRPr="00D21FC4">
        <w:tab/>
        <w:t>that is a reviewable objection decision under Part </w:t>
      </w:r>
      <w:proofErr w:type="spellStart"/>
      <w:r w:rsidRPr="00D21FC4">
        <w:t>IVC</w:t>
      </w:r>
      <w:proofErr w:type="spellEnd"/>
      <w:r w:rsidRPr="00D21FC4">
        <w:t xml:space="preserve"> of the </w:t>
      </w:r>
      <w:r w:rsidRPr="00D21FC4">
        <w:rPr>
          <w:i/>
        </w:rPr>
        <w:t>Taxation Administration Act 1953</w:t>
      </w:r>
      <w:r w:rsidRPr="00D21FC4">
        <w:t>, where either:</w:t>
      </w:r>
    </w:p>
    <w:p w14:paraId="4DA1DA0F" w14:textId="77777777" w:rsidR="007A665E" w:rsidRPr="00D21FC4" w:rsidRDefault="007A665E" w:rsidP="007A665E">
      <w:pPr>
        <w:pStyle w:val="paragraphsub"/>
      </w:pPr>
      <w:r w:rsidRPr="00D21FC4">
        <w:tab/>
        <w:t>(</w:t>
      </w:r>
      <w:proofErr w:type="spellStart"/>
      <w:r w:rsidRPr="00D21FC4">
        <w:t>i</w:t>
      </w:r>
      <w:proofErr w:type="spellEnd"/>
      <w:r w:rsidRPr="00D21FC4">
        <w:t>)</w:t>
      </w:r>
      <w:r w:rsidRPr="00D21FC4">
        <w:tab/>
        <w:t>the application states that the amount that the applicant considers to be the amount of tax in dispute is less than $5,000; or</w:t>
      </w:r>
    </w:p>
    <w:p w14:paraId="553750AF" w14:textId="77777777" w:rsidR="007A665E" w:rsidRPr="00D21FC4" w:rsidRDefault="007A665E" w:rsidP="007A665E">
      <w:pPr>
        <w:pStyle w:val="paragraphsub"/>
      </w:pPr>
      <w:r w:rsidRPr="00D21FC4">
        <w:tab/>
        <w:t>(ii)</w:t>
      </w:r>
      <w:r w:rsidRPr="00D21FC4">
        <w:tab/>
        <w:t>after the application is made, but before the start of the hearing of the application, the applicant notifies the Tribunal in writing that the amount that the applicant considers to be the amount of tax in dispute is less than $5,000; or</w:t>
      </w:r>
    </w:p>
    <w:p w14:paraId="461F1E3E" w14:textId="77777777" w:rsidR="007A665E" w:rsidRPr="00D21FC4" w:rsidRDefault="007A665E" w:rsidP="007A665E">
      <w:pPr>
        <w:pStyle w:val="paragraph"/>
      </w:pPr>
      <w:r w:rsidRPr="00D21FC4">
        <w:tab/>
        <w:t>(b)</w:t>
      </w:r>
      <w:r w:rsidRPr="00D21FC4">
        <w:tab/>
        <w:t xml:space="preserve">that is a decision refusing a request for an extension of time within which to make a taxation objection under </w:t>
      </w:r>
      <w:r w:rsidR="00F66172">
        <w:t>section 1</w:t>
      </w:r>
      <w:r w:rsidRPr="00D21FC4">
        <w:t xml:space="preserve">4ZX of the </w:t>
      </w:r>
      <w:r w:rsidRPr="00D21FC4">
        <w:rPr>
          <w:i/>
        </w:rPr>
        <w:t>Taxation Administration Act 1953</w:t>
      </w:r>
      <w:r w:rsidRPr="00D21FC4">
        <w:t>.</w:t>
      </w:r>
    </w:p>
    <w:p w14:paraId="32D8141B" w14:textId="77777777" w:rsidR="007A665E" w:rsidRPr="00D21FC4" w:rsidRDefault="007A665E" w:rsidP="007A665E">
      <w:pPr>
        <w:pStyle w:val="notetext"/>
      </w:pPr>
      <w:r w:rsidRPr="00D21FC4">
        <w:t>Note:</w:t>
      </w:r>
      <w:r w:rsidRPr="00D21FC4">
        <w:tab/>
        <w:t>The fee is indexed under section </w:t>
      </w:r>
      <w:r w:rsidR="00ED1CEA">
        <w:t>33</w:t>
      </w:r>
      <w:r w:rsidRPr="00D21FC4">
        <w:t>.</w:t>
      </w:r>
    </w:p>
    <w:p w14:paraId="268812A6" w14:textId="77777777" w:rsidR="007A665E" w:rsidRPr="00D21FC4" w:rsidRDefault="007A665E" w:rsidP="007A665E">
      <w:pPr>
        <w:pStyle w:val="SubsectionHead"/>
      </w:pPr>
      <w:r w:rsidRPr="00D21FC4">
        <w:t>Fee in concessional circumstances</w:t>
      </w:r>
    </w:p>
    <w:p w14:paraId="4D401EAE" w14:textId="77777777" w:rsidR="007A665E" w:rsidRPr="00D21FC4" w:rsidRDefault="007A665E" w:rsidP="007A665E">
      <w:pPr>
        <w:pStyle w:val="subsection"/>
      </w:pPr>
      <w:r w:rsidRPr="00D21FC4">
        <w:tab/>
        <w:t>(4)</w:t>
      </w:r>
      <w:r w:rsidRPr="00D21FC4">
        <w:tab/>
        <w:t xml:space="preserve">However, the fee of $100 is prescribed instead of the amount referred to in </w:t>
      </w:r>
      <w:r w:rsidR="00F66172">
        <w:t>subsection (</w:t>
      </w:r>
      <w:r w:rsidRPr="00D21FC4">
        <w:t>1), (2) or (3) if any of the circumstances in subsection </w:t>
      </w:r>
      <w:r w:rsidR="00ED1CEA">
        <w:t>29</w:t>
      </w:r>
      <w:r w:rsidRPr="00D21FC4">
        <w:t>(1) exist.</w:t>
      </w:r>
    </w:p>
    <w:p w14:paraId="2FE5D1C7" w14:textId="77777777" w:rsidR="007A665E" w:rsidRPr="00F66172" w:rsidRDefault="00ED1CEA" w:rsidP="007A665E">
      <w:pPr>
        <w:pStyle w:val="ActHead5"/>
      </w:pPr>
      <w:bookmarkStart w:id="37" w:name="_Toc176272053"/>
      <w:r w:rsidRPr="00BC234A">
        <w:rPr>
          <w:rStyle w:val="CharSectno"/>
        </w:rPr>
        <w:t>23</w:t>
      </w:r>
      <w:r w:rsidR="007A665E" w:rsidRPr="00F66172">
        <w:t xml:space="preserve">  </w:t>
      </w:r>
      <w:r w:rsidR="007A665E" w:rsidRPr="008526A7">
        <w:t>No additional fee for application referred to the guidance and appeals panel</w:t>
      </w:r>
      <w:bookmarkEnd w:id="37"/>
    </w:p>
    <w:p w14:paraId="1EAD8D98" w14:textId="77777777" w:rsidR="007A665E" w:rsidRPr="00D21FC4" w:rsidRDefault="007A665E" w:rsidP="007A665E">
      <w:pPr>
        <w:pStyle w:val="subsection"/>
      </w:pPr>
      <w:r w:rsidRPr="00D21FC4">
        <w:tab/>
      </w:r>
      <w:r w:rsidRPr="00D21FC4">
        <w:tab/>
        <w:t xml:space="preserve">No fee is payable in respect of an application that a person is taken to have made to the Tribunal under </w:t>
      </w:r>
      <w:r w:rsidR="00F66172">
        <w:t>subsection 1</w:t>
      </w:r>
      <w:r w:rsidRPr="00D21FC4">
        <w:t>30(2) of the Act.</w:t>
      </w:r>
    </w:p>
    <w:p w14:paraId="031DD2F2" w14:textId="77777777" w:rsidR="007A665E" w:rsidRPr="00D21FC4" w:rsidRDefault="007A665E" w:rsidP="007A665E">
      <w:pPr>
        <w:pStyle w:val="notetext"/>
      </w:pPr>
      <w:r w:rsidRPr="00D21FC4">
        <w:t>Note:</w:t>
      </w:r>
      <w:r w:rsidRPr="00D21FC4">
        <w:tab/>
        <w:t xml:space="preserve">Under </w:t>
      </w:r>
      <w:r w:rsidR="00F66172">
        <w:t>subsection 1</w:t>
      </w:r>
      <w:r w:rsidRPr="00D21FC4">
        <w:t xml:space="preserve">30(2) of the Act, a person may be taken to have made an application to the Tribunal if the President refers a decision to the guidance and appeals panel under </w:t>
      </w:r>
      <w:r w:rsidR="00F66172">
        <w:t>section 1</w:t>
      </w:r>
      <w:r w:rsidRPr="00D21FC4">
        <w:t xml:space="preserve">28 of the Act. No fee is payable for the application that the person is taken to have made (although a fee may be payable for the application under </w:t>
      </w:r>
      <w:r w:rsidR="00F66172">
        <w:t>section 1</w:t>
      </w:r>
      <w:r w:rsidRPr="00D21FC4">
        <w:t xml:space="preserve">23 </w:t>
      </w:r>
      <w:r w:rsidR="002901CA">
        <w:t xml:space="preserve">of the Act </w:t>
      </w:r>
      <w:r w:rsidRPr="00D21FC4">
        <w:t>that resulted in the President making the referral—see Subdivision C of this Division).</w:t>
      </w:r>
    </w:p>
    <w:p w14:paraId="2A322F69" w14:textId="77777777" w:rsidR="007A665E" w:rsidRPr="00D21FC4" w:rsidRDefault="00ED1CEA" w:rsidP="007A665E">
      <w:pPr>
        <w:pStyle w:val="ActHead5"/>
      </w:pPr>
      <w:bookmarkStart w:id="38" w:name="_Toc176272054"/>
      <w:r w:rsidRPr="00BC234A">
        <w:rPr>
          <w:rStyle w:val="CharSectno"/>
        </w:rPr>
        <w:t>24</w:t>
      </w:r>
      <w:r w:rsidR="007A665E" w:rsidRPr="00D21FC4">
        <w:t xml:space="preserve">  Consequence if application not accompanied by prescribed fee</w:t>
      </w:r>
      <w:bookmarkEnd w:id="38"/>
    </w:p>
    <w:p w14:paraId="62518A0A" w14:textId="77777777" w:rsidR="007A665E" w:rsidRPr="00D21FC4" w:rsidRDefault="007A665E" w:rsidP="007A665E">
      <w:pPr>
        <w:pStyle w:val="subsection"/>
      </w:pPr>
      <w:r w:rsidRPr="00D21FC4">
        <w:tab/>
        <w:t>(1)</w:t>
      </w:r>
      <w:r w:rsidRPr="00D21FC4">
        <w:tab/>
        <w:t>If an application is not accompanied by the prescribed fee, the Tribunal is not required to deal with the application unless, and until, the fee is paid.</w:t>
      </w:r>
    </w:p>
    <w:p w14:paraId="6D2989A1" w14:textId="77777777" w:rsidR="007A665E" w:rsidRPr="00D21FC4" w:rsidRDefault="007A665E" w:rsidP="007A665E">
      <w:pPr>
        <w:pStyle w:val="subsection"/>
      </w:pPr>
      <w:r w:rsidRPr="00D21FC4">
        <w:tab/>
        <w:t>(2)</w:t>
      </w:r>
      <w:r w:rsidRPr="00D21FC4">
        <w:tab/>
        <w:t>For the purposes of section 98 of the Act, the time by which the fee must be paid is the end of the 6 weeks starting on the day the application is made.</w:t>
      </w:r>
    </w:p>
    <w:p w14:paraId="6D91EA2F" w14:textId="77777777" w:rsidR="007A665E" w:rsidRPr="00D21FC4" w:rsidRDefault="007A665E" w:rsidP="007A665E">
      <w:pPr>
        <w:pStyle w:val="notetext"/>
      </w:pPr>
      <w:r w:rsidRPr="00D21FC4">
        <w:t>Note:</w:t>
      </w:r>
      <w:r w:rsidRPr="00D21FC4">
        <w:tab/>
        <w:t>The Tribunal may dismiss the application under that section if the fee is not paid by that time.</w:t>
      </w:r>
    </w:p>
    <w:p w14:paraId="11D2014B" w14:textId="77777777" w:rsidR="007A665E" w:rsidRPr="00D21FC4" w:rsidRDefault="00ED1CEA" w:rsidP="007A665E">
      <w:pPr>
        <w:pStyle w:val="ActHead5"/>
      </w:pPr>
      <w:bookmarkStart w:id="39" w:name="_Toc176272055"/>
      <w:r w:rsidRPr="00BC234A">
        <w:rPr>
          <w:rStyle w:val="CharSectno"/>
        </w:rPr>
        <w:t>25</w:t>
      </w:r>
      <w:r w:rsidR="007A665E" w:rsidRPr="00D21FC4">
        <w:t xml:space="preserve">  Consequences if the Tribunal considers that the amount in dispute is not less than $5,000</w:t>
      </w:r>
      <w:bookmarkEnd w:id="39"/>
    </w:p>
    <w:p w14:paraId="4088433B" w14:textId="77777777" w:rsidR="007A665E" w:rsidRPr="00D21FC4" w:rsidRDefault="007A665E" w:rsidP="007A665E">
      <w:pPr>
        <w:pStyle w:val="subsection"/>
      </w:pPr>
      <w:r w:rsidRPr="00D21FC4">
        <w:tab/>
        <w:t>(1)</w:t>
      </w:r>
      <w:r w:rsidRPr="00D21FC4">
        <w:tab/>
        <w:t>If:</w:t>
      </w:r>
    </w:p>
    <w:p w14:paraId="468815FC" w14:textId="77777777" w:rsidR="007A665E" w:rsidRPr="00D21FC4" w:rsidRDefault="007A665E" w:rsidP="007A665E">
      <w:pPr>
        <w:pStyle w:val="paragraph"/>
      </w:pPr>
      <w:r w:rsidRPr="00D21FC4">
        <w:tab/>
        <w:t>(a)</w:t>
      </w:r>
      <w:r w:rsidRPr="00D21FC4">
        <w:tab/>
        <w:t>an applicant paid the fee mentioned in subsection </w:t>
      </w:r>
      <w:r w:rsidR="00ED1CEA">
        <w:t>22</w:t>
      </w:r>
      <w:r w:rsidRPr="00D21FC4">
        <w:t>(3) on the basis that the applicant considers that the amount of tax in dispute is less than $5,000; and</w:t>
      </w:r>
    </w:p>
    <w:p w14:paraId="6DC03F6F" w14:textId="77777777" w:rsidR="007A665E" w:rsidRPr="00D21FC4" w:rsidRDefault="007A665E" w:rsidP="007A665E">
      <w:pPr>
        <w:pStyle w:val="paragraph"/>
      </w:pPr>
      <w:r w:rsidRPr="00D21FC4">
        <w:tab/>
        <w:t>(b)</w:t>
      </w:r>
      <w:r w:rsidRPr="00D21FC4">
        <w:tab/>
        <w:t>the Tribunal considers that the amount of tax in dispute is not less than $5,000;</w:t>
      </w:r>
    </w:p>
    <w:p w14:paraId="034E6BD5" w14:textId="77777777" w:rsidR="007A665E" w:rsidRPr="00D21FC4" w:rsidRDefault="007A665E" w:rsidP="007A665E">
      <w:pPr>
        <w:pStyle w:val="subsection2"/>
      </w:pPr>
      <w:r w:rsidRPr="00D21FC4">
        <w:t>then the Tribunal may make an order declaring that the prescribed fee in respect of the application is:</w:t>
      </w:r>
    </w:p>
    <w:p w14:paraId="728B6A12" w14:textId="77777777" w:rsidR="007A665E" w:rsidRPr="00D21FC4" w:rsidRDefault="007A665E" w:rsidP="007A665E">
      <w:pPr>
        <w:pStyle w:val="paragraph"/>
      </w:pPr>
      <w:r w:rsidRPr="00D21FC4">
        <w:tab/>
        <w:t>(c)</w:t>
      </w:r>
      <w:r w:rsidRPr="00D21FC4">
        <w:tab/>
        <w:t>the fee prescribed by subsection </w:t>
      </w:r>
      <w:r w:rsidR="00ED1CEA">
        <w:t>22</w:t>
      </w:r>
      <w:r w:rsidRPr="00D21FC4">
        <w:t>(1); or</w:t>
      </w:r>
    </w:p>
    <w:p w14:paraId="69712E5F" w14:textId="77777777" w:rsidR="007A665E" w:rsidRPr="00D21FC4" w:rsidRDefault="007A665E" w:rsidP="007A665E">
      <w:pPr>
        <w:pStyle w:val="paragraph"/>
      </w:pPr>
      <w:r w:rsidRPr="00D21FC4">
        <w:tab/>
        <w:t>(d)</w:t>
      </w:r>
      <w:r w:rsidRPr="00D21FC4">
        <w:tab/>
        <w:t>if the Tribunal considers that subsection </w:t>
      </w:r>
      <w:r w:rsidR="00ED1CEA">
        <w:t>22</w:t>
      </w:r>
      <w:r w:rsidRPr="00D21FC4">
        <w:t>(2) applies in relation to the application—the fee prescribed by that subsection; or</w:t>
      </w:r>
    </w:p>
    <w:p w14:paraId="360CF0C4" w14:textId="77777777" w:rsidR="007A665E" w:rsidRPr="00D21FC4" w:rsidRDefault="007A665E" w:rsidP="007A665E">
      <w:pPr>
        <w:pStyle w:val="paragraph"/>
      </w:pPr>
      <w:r w:rsidRPr="00D21FC4">
        <w:tab/>
        <w:t>(e)</w:t>
      </w:r>
      <w:r w:rsidRPr="00D21FC4">
        <w:tab/>
        <w:t>if any of the circumstances in subsection </w:t>
      </w:r>
      <w:r w:rsidR="00ED1CEA">
        <w:t>29</w:t>
      </w:r>
      <w:r w:rsidRPr="00D21FC4">
        <w:t>(1) exist—the fee prescribed by subsection </w:t>
      </w:r>
      <w:r w:rsidR="00ED1CEA">
        <w:t>22</w:t>
      </w:r>
      <w:r w:rsidRPr="00D21FC4">
        <w:t>(4).</w:t>
      </w:r>
    </w:p>
    <w:p w14:paraId="297D6B84" w14:textId="77777777" w:rsidR="00CA7741" w:rsidRPr="00D21FC4" w:rsidRDefault="00CA7741" w:rsidP="00CA7741">
      <w:pPr>
        <w:pStyle w:val="subsection"/>
      </w:pPr>
      <w:r w:rsidRPr="00D21FC4">
        <w:tab/>
        <w:t>(2)</w:t>
      </w:r>
      <w:r w:rsidRPr="00D21FC4">
        <w:tab/>
        <w:t>If the applicant paid less than the fee declared by the Tribunal, the amount payable by the applicant is reduced by the amount paid.</w:t>
      </w:r>
    </w:p>
    <w:p w14:paraId="4B927866" w14:textId="77777777" w:rsidR="00CA7741" w:rsidRPr="00D21FC4" w:rsidRDefault="00CA7741" w:rsidP="00CA7741">
      <w:pPr>
        <w:pStyle w:val="notetext"/>
      </w:pPr>
      <w:r w:rsidRPr="00D21FC4">
        <w:t>Note:</w:t>
      </w:r>
      <w:r w:rsidRPr="00D21FC4">
        <w:tab/>
        <w:t>For refunds of excess amounts, see item </w:t>
      </w:r>
      <w:r>
        <w:t>2</w:t>
      </w:r>
      <w:r w:rsidRPr="00D21FC4">
        <w:t xml:space="preserve"> of the table in subsection </w:t>
      </w:r>
      <w:r w:rsidR="00ED1CEA">
        <w:t>32</w:t>
      </w:r>
      <w:r w:rsidRPr="00D21FC4">
        <w:t>(1).</w:t>
      </w:r>
    </w:p>
    <w:p w14:paraId="4D21CBE7" w14:textId="77777777" w:rsidR="007A665E" w:rsidRPr="00D21FC4" w:rsidRDefault="007A665E" w:rsidP="007A665E">
      <w:pPr>
        <w:pStyle w:val="SubsectionHead"/>
      </w:pPr>
      <w:r w:rsidRPr="00D21FC4">
        <w:t>Consequence if fee not paid</w:t>
      </w:r>
    </w:p>
    <w:p w14:paraId="24983782" w14:textId="77777777" w:rsidR="007A665E" w:rsidRPr="00D21FC4" w:rsidRDefault="007A665E" w:rsidP="007A665E">
      <w:pPr>
        <w:pStyle w:val="subsection"/>
      </w:pPr>
      <w:r w:rsidRPr="00D21FC4">
        <w:tab/>
        <w:t>(3)</w:t>
      </w:r>
      <w:r w:rsidRPr="00D21FC4">
        <w:tab/>
        <w:t>The Tribunal is not required to deal with the application unless, and until, the fee is paid.</w:t>
      </w:r>
    </w:p>
    <w:p w14:paraId="7E9640DA" w14:textId="77777777" w:rsidR="007A665E" w:rsidRPr="00D21FC4" w:rsidRDefault="007A665E" w:rsidP="007A665E">
      <w:pPr>
        <w:pStyle w:val="subsection"/>
      </w:pPr>
      <w:r w:rsidRPr="00D21FC4">
        <w:tab/>
        <w:t>(4)</w:t>
      </w:r>
      <w:r w:rsidRPr="00D21FC4">
        <w:tab/>
        <w:t>For the purposes of section 98 of the Act, the time by which the fee must be paid is the end of the 6 weeks starting on the day the order is made.</w:t>
      </w:r>
    </w:p>
    <w:p w14:paraId="6542E819" w14:textId="77777777" w:rsidR="007A665E" w:rsidRPr="00D21FC4" w:rsidRDefault="007A665E" w:rsidP="007A665E">
      <w:pPr>
        <w:pStyle w:val="notetext"/>
      </w:pPr>
      <w:r w:rsidRPr="00D21FC4">
        <w:t>Note:</w:t>
      </w:r>
      <w:r w:rsidRPr="00D21FC4">
        <w:tab/>
        <w:t>The Tribunal may dismiss the application under that section if the fee is not paid by that time.</w:t>
      </w:r>
    </w:p>
    <w:p w14:paraId="52CEFF7E" w14:textId="77777777" w:rsidR="00BF22BA" w:rsidRPr="00D21FC4" w:rsidRDefault="00ED1CEA" w:rsidP="00BF22BA">
      <w:pPr>
        <w:pStyle w:val="ActHead5"/>
      </w:pPr>
      <w:bookmarkStart w:id="40" w:name="_Toc176272056"/>
      <w:r w:rsidRPr="00BC234A">
        <w:rPr>
          <w:rStyle w:val="CharSectno"/>
        </w:rPr>
        <w:t>26</w:t>
      </w:r>
      <w:r w:rsidR="00BF22BA" w:rsidRPr="00D21FC4">
        <w:t xml:space="preserve">  Consequences if the Tribunal considers that an applicant is not a small business entity</w:t>
      </w:r>
      <w:bookmarkEnd w:id="40"/>
    </w:p>
    <w:p w14:paraId="6A2C5AA4" w14:textId="77777777" w:rsidR="00BF22BA" w:rsidRPr="00D21FC4" w:rsidRDefault="00BF22BA" w:rsidP="00BF22BA">
      <w:pPr>
        <w:pStyle w:val="subsection"/>
      </w:pPr>
      <w:r w:rsidRPr="00D21FC4">
        <w:tab/>
        <w:t>(1)</w:t>
      </w:r>
      <w:r w:rsidRPr="00D21FC4">
        <w:tab/>
        <w:t>If:</w:t>
      </w:r>
    </w:p>
    <w:p w14:paraId="429E2590" w14:textId="77777777" w:rsidR="00BF22BA" w:rsidRPr="00D21FC4" w:rsidRDefault="00BF22BA" w:rsidP="00BF22BA">
      <w:pPr>
        <w:pStyle w:val="paragraph"/>
      </w:pPr>
      <w:r w:rsidRPr="00D21FC4">
        <w:tab/>
        <w:t>(a)</w:t>
      </w:r>
      <w:r w:rsidRPr="00D21FC4">
        <w:tab/>
        <w:t>an applicant paid the fee mentioned in subsection </w:t>
      </w:r>
      <w:r w:rsidR="00ED1CEA">
        <w:t>22</w:t>
      </w:r>
      <w:r w:rsidRPr="00D21FC4">
        <w:t>(2) on the basis that a decision related to a small business entity; and</w:t>
      </w:r>
    </w:p>
    <w:p w14:paraId="4813D2F0" w14:textId="77777777" w:rsidR="00BF22BA" w:rsidRPr="00D21FC4" w:rsidRDefault="00BF22BA" w:rsidP="00BF22BA">
      <w:pPr>
        <w:pStyle w:val="paragraph"/>
      </w:pPr>
      <w:r w:rsidRPr="00D21FC4">
        <w:tab/>
        <w:t>(b)</w:t>
      </w:r>
      <w:r w:rsidRPr="00D21FC4">
        <w:tab/>
        <w:t>the Tribunal considers that the decision did not relate to a small business entity;</w:t>
      </w:r>
    </w:p>
    <w:p w14:paraId="3B9021EC" w14:textId="77777777" w:rsidR="00BF22BA" w:rsidRPr="00D21FC4" w:rsidRDefault="00BF22BA" w:rsidP="00BF22BA">
      <w:pPr>
        <w:pStyle w:val="subsection2"/>
      </w:pPr>
      <w:r w:rsidRPr="00D21FC4">
        <w:t>then the Tribunal may make an order declaring that the prescribed fee in respect of the application is:</w:t>
      </w:r>
    </w:p>
    <w:p w14:paraId="23722152" w14:textId="77777777" w:rsidR="00BF22BA" w:rsidRPr="00D21FC4" w:rsidRDefault="00BF22BA" w:rsidP="00BF22BA">
      <w:pPr>
        <w:pStyle w:val="paragraph"/>
      </w:pPr>
      <w:r w:rsidRPr="00D21FC4">
        <w:tab/>
        <w:t>(c)</w:t>
      </w:r>
      <w:r w:rsidRPr="00D21FC4">
        <w:tab/>
        <w:t>the fee prescribed by subsection </w:t>
      </w:r>
      <w:r w:rsidR="00ED1CEA">
        <w:t>22</w:t>
      </w:r>
      <w:r w:rsidRPr="00D21FC4">
        <w:t>(1); or</w:t>
      </w:r>
    </w:p>
    <w:p w14:paraId="6C74FE4F" w14:textId="77777777" w:rsidR="00BF22BA" w:rsidRPr="00D21FC4" w:rsidRDefault="00BF22BA" w:rsidP="00BF22BA">
      <w:pPr>
        <w:pStyle w:val="paragraph"/>
      </w:pPr>
      <w:r w:rsidRPr="00D21FC4">
        <w:tab/>
        <w:t>(d)</w:t>
      </w:r>
      <w:r w:rsidRPr="00D21FC4">
        <w:tab/>
        <w:t>if the Tribunal considers that subsection </w:t>
      </w:r>
      <w:r w:rsidR="00ED1CEA">
        <w:t>22</w:t>
      </w:r>
      <w:r w:rsidRPr="00D21FC4">
        <w:t>(3) applies in relation to the application—the fee prescribed by that subsection; or</w:t>
      </w:r>
    </w:p>
    <w:p w14:paraId="5F4D0D64" w14:textId="77777777" w:rsidR="00BF22BA" w:rsidRPr="00D21FC4" w:rsidRDefault="00BF22BA" w:rsidP="00BF22BA">
      <w:pPr>
        <w:pStyle w:val="paragraph"/>
      </w:pPr>
      <w:r w:rsidRPr="00D21FC4">
        <w:tab/>
        <w:t>(e)</w:t>
      </w:r>
      <w:r w:rsidRPr="00D21FC4">
        <w:tab/>
        <w:t>if any of the circumstances in subsection </w:t>
      </w:r>
      <w:r w:rsidR="00ED1CEA">
        <w:t>29</w:t>
      </w:r>
      <w:r w:rsidRPr="00D21FC4">
        <w:t>(1) exist—the fee prescribed by subsection </w:t>
      </w:r>
      <w:r w:rsidR="00ED1CEA">
        <w:t>22</w:t>
      </w:r>
      <w:r w:rsidRPr="00D21FC4">
        <w:t>(4).</w:t>
      </w:r>
    </w:p>
    <w:p w14:paraId="2A07965D" w14:textId="77777777" w:rsidR="00BF22BA" w:rsidRPr="00D21FC4" w:rsidRDefault="00BF22BA" w:rsidP="00BF22BA">
      <w:pPr>
        <w:pStyle w:val="subsection"/>
      </w:pPr>
      <w:r w:rsidRPr="00D21FC4">
        <w:tab/>
        <w:t>(2)</w:t>
      </w:r>
      <w:r w:rsidRPr="00D21FC4">
        <w:tab/>
        <w:t>If the applicant paid less than the fee declared by the Tribunal, the amount payable by the applicant is reduced by the amount paid.</w:t>
      </w:r>
    </w:p>
    <w:p w14:paraId="002029E2" w14:textId="77777777" w:rsidR="00BF22BA" w:rsidRPr="00D21FC4" w:rsidRDefault="00BF22BA" w:rsidP="00BF22BA">
      <w:pPr>
        <w:pStyle w:val="notetext"/>
      </w:pPr>
      <w:r w:rsidRPr="00D21FC4">
        <w:t>Note:</w:t>
      </w:r>
      <w:r w:rsidRPr="00D21FC4">
        <w:tab/>
        <w:t>For refunds of excess amounts, see item </w:t>
      </w:r>
      <w:r>
        <w:t>2</w:t>
      </w:r>
      <w:r w:rsidRPr="00D21FC4">
        <w:t xml:space="preserve"> of the table in subsection </w:t>
      </w:r>
      <w:r w:rsidR="00ED1CEA">
        <w:t>32</w:t>
      </w:r>
      <w:r w:rsidRPr="00D21FC4">
        <w:t>(1).</w:t>
      </w:r>
    </w:p>
    <w:p w14:paraId="6CF36A23" w14:textId="77777777" w:rsidR="00BF22BA" w:rsidRPr="00D21FC4" w:rsidRDefault="00BF22BA" w:rsidP="00BF22BA">
      <w:pPr>
        <w:pStyle w:val="SubsectionHead"/>
      </w:pPr>
      <w:r w:rsidRPr="00D21FC4">
        <w:t>Consequence if fee not paid</w:t>
      </w:r>
    </w:p>
    <w:p w14:paraId="513BB2E8" w14:textId="77777777" w:rsidR="00BF22BA" w:rsidRPr="00D21FC4" w:rsidRDefault="00BF22BA" w:rsidP="00BF22BA">
      <w:pPr>
        <w:pStyle w:val="subsection"/>
      </w:pPr>
      <w:r w:rsidRPr="00D21FC4">
        <w:tab/>
        <w:t>(3)</w:t>
      </w:r>
      <w:r w:rsidRPr="00D21FC4">
        <w:tab/>
        <w:t>The Tribunal is not required to deal with the application unless, and until, the fee is paid.</w:t>
      </w:r>
    </w:p>
    <w:p w14:paraId="7A4B4F9C" w14:textId="77777777" w:rsidR="00BF22BA" w:rsidRPr="00D21FC4" w:rsidRDefault="00BF22BA" w:rsidP="00BF22BA">
      <w:pPr>
        <w:pStyle w:val="subsection"/>
      </w:pPr>
      <w:r w:rsidRPr="00D21FC4">
        <w:tab/>
        <w:t>(4)</w:t>
      </w:r>
      <w:r w:rsidRPr="00D21FC4">
        <w:tab/>
        <w:t>For the purposes of section 98 of the Act, the time by which the fee must be paid is the end of the 6 weeks starting on the day the order is made.</w:t>
      </w:r>
    </w:p>
    <w:p w14:paraId="363A1200" w14:textId="77777777" w:rsidR="00BF22BA" w:rsidRDefault="00BF22BA" w:rsidP="00BF22BA">
      <w:pPr>
        <w:pStyle w:val="notetext"/>
      </w:pPr>
      <w:r w:rsidRPr="00D21FC4">
        <w:t>Note:</w:t>
      </w:r>
      <w:r w:rsidRPr="00D21FC4">
        <w:tab/>
        <w:t>The Tribunal may dismiss the application under that section if the fee is not paid by that time.</w:t>
      </w:r>
    </w:p>
    <w:p w14:paraId="6CD16D6D" w14:textId="77777777" w:rsidR="007A665E" w:rsidRPr="00D21FC4" w:rsidRDefault="007A665E" w:rsidP="007A665E">
      <w:pPr>
        <w:pStyle w:val="ActHead4"/>
      </w:pPr>
      <w:bookmarkStart w:id="41" w:name="_Toc176272057"/>
      <w:r w:rsidRPr="00BC234A">
        <w:rPr>
          <w:rStyle w:val="CharSubdNo"/>
        </w:rPr>
        <w:t>Subdivision C</w:t>
      </w:r>
      <w:r w:rsidRPr="00D21FC4">
        <w:t>—</w:t>
      </w:r>
      <w:r w:rsidRPr="00BC234A">
        <w:rPr>
          <w:rStyle w:val="CharSubdText"/>
        </w:rPr>
        <w:t>Applications to the President</w:t>
      </w:r>
      <w:bookmarkEnd w:id="41"/>
    </w:p>
    <w:p w14:paraId="395FF039" w14:textId="77777777" w:rsidR="007A665E" w:rsidRPr="00D21FC4" w:rsidRDefault="00ED1CEA" w:rsidP="007A665E">
      <w:pPr>
        <w:pStyle w:val="ActHead5"/>
      </w:pPr>
      <w:bookmarkStart w:id="42" w:name="_Toc176272058"/>
      <w:r w:rsidRPr="00BC234A">
        <w:rPr>
          <w:rStyle w:val="CharSectno"/>
        </w:rPr>
        <w:t>27</w:t>
      </w:r>
      <w:r w:rsidR="007A665E" w:rsidRPr="00D21FC4">
        <w:t xml:space="preserve">  Fees for applications to the President</w:t>
      </w:r>
      <w:bookmarkEnd w:id="42"/>
    </w:p>
    <w:p w14:paraId="308F9DD7" w14:textId="77777777" w:rsidR="007A665E" w:rsidRPr="00D21FC4" w:rsidRDefault="007A665E" w:rsidP="007A665E">
      <w:pPr>
        <w:pStyle w:val="SubsectionHead"/>
      </w:pPr>
      <w:r w:rsidRPr="00D21FC4">
        <w:t>Standard application fee</w:t>
      </w:r>
    </w:p>
    <w:p w14:paraId="10A7007F" w14:textId="77777777" w:rsidR="007A665E" w:rsidRPr="00D21FC4" w:rsidRDefault="007A665E" w:rsidP="007A665E">
      <w:pPr>
        <w:pStyle w:val="subsection"/>
      </w:pPr>
      <w:r w:rsidRPr="00D21FC4">
        <w:tab/>
        <w:t>(1)</w:t>
      </w:r>
      <w:r w:rsidRPr="00D21FC4">
        <w:tab/>
        <w:t xml:space="preserve">The fee of $1,121 is prescribed in respect of an application under </w:t>
      </w:r>
      <w:r w:rsidR="00F66172">
        <w:t>section 1</w:t>
      </w:r>
      <w:r w:rsidRPr="00D21FC4">
        <w:t xml:space="preserve">23 of the Act </w:t>
      </w:r>
      <w:r w:rsidR="00810006">
        <w:t xml:space="preserve">to the President </w:t>
      </w:r>
      <w:r w:rsidRPr="00D21FC4">
        <w:t>to refer a decision of the Tribunal to the guidance and appeals panel (other than an application referred to in section </w:t>
      </w:r>
      <w:r w:rsidR="00ED1CEA">
        <w:t>30</w:t>
      </w:r>
      <w:r w:rsidRPr="00D21FC4">
        <w:t xml:space="preserve"> of this instrument).</w:t>
      </w:r>
    </w:p>
    <w:p w14:paraId="71CAD53C" w14:textId="77777777" w:rsidR="007A665E" w:rsidRPr="00D21FC4" w:rsidRDefault="007A665E" w:rsidP="007A665E">
      <w:pPr>
        <w:pStyle w:val="notetext"/>
      </w:pPr>
      <w:r w:rsidRPr="00D21FC4">
        <w:t>Note:</w:t>
      </w:r>
      <w:r w:rsidRPr="00D21FC4">
        <w:tab/>
        <w:t>The fee is indexed under section </w:t>
      </w:r>
      <w:r w:rsidR="00ED1CEA">
        <w:t>33</w:t>
      </w:r>
      <w:r w:rsidRPr="00D21FC4">
        <w:t>.</w:t>
      </w:r>
    </w:p>
    <w:p w14:paraId="0D635B7B" w14:textId="77777777" w:rsidR="007A665E" w:rsidRPr="00D21FC4" w:rsidRDefault="007A665E" w:rsidP="007A665E">
      <w:pPr>
        <w:pStyle w:val="SubsectionHead"/>
      </w:pPr>
      <w:r w:rsidRPr="00D21FC4">
        <w:t>Fee in concessional circumstances</w:t>
      </w:r>
    </w:p>
    <w:p w14:paraId="37B93AC0" w14:textId="77777777" w:rsidR="007A665E" w:rsidRPr="00D21FC4" w:rsidRDefault="007A665E" w:rsidP="007A665E">
      <w:pPr>
        <w:pStyle w:val="subsection"/>
      </w:pPr>
      <w:r w:rsidRPr="00D21FC4">
        <w:tab/>
        <w:t>(2)</w:t>
      </w:r>
      <w:r w:rsidRPr="00D21FC4">
        <w:tab/>
        <w:t xml:space="preserve">However, the fee of $100 is prescribed instead of the amount referred to in </w:t>
      </w:r>
      <w:r w:rsidR="00F66172">
        <w:t>subsection (</w:t>
      </w:r>
      <w:r w:rsidRPr="00D21FC4">
        <w:t>1) if any of the circumstances in subsection </w:t>
      </w:r>
      <w:r w:rsidR="00ED1CEA">
        <w:t>29</w:t>
      </w:r>
      <w:r w:rsidRPr="00D21FC4">
        <w:t>(1) exist.</w:t>
      </w:r>
    </w:p>
    <w:p w14:paraId="580FB303" w14:textId="77777777" w:rsidR="007A665E" w:rsidRPr="00D21FC4" w:rsidRDefault="00ED1CEA" w:rsidP="007A665E">
      <w:pPr>
        <w:pStyle w:val="ActHead5"/>
      </w:pPr>
      <w:bookmarkStart w:id="43" w:name="_Toc176272059"/>
      <w:r w:rsidRPr="00BC234A">
        <w:rPr>
          <w:rStyle w:val="CharSectno"/>
        </w:rPr>
        <w:t>28</w:t>
      </w:r>
      <w:r w:rsidR="007A665E" w:rsidRPr="00D21FC4">
        <w:t xml:space="preserve">  Consequence if application not accompanied by prescribed fee</w:t>
      </w:r>
      <w:bookmarkEnd w:id="43"/>
    </w:p>
    <w:p w14:paraId="6D535D11" w14:textId="77777777" w:rsidR="007A665E" w:rsidRPr="00D21FC4" w:rsidRDefault="007A665E" w:rsidP="007A665E">
      <w:pPr>
        <w:pStyle w:val="subsection"/>
      </w:pPr>
      <w:r w:rsidRPr="00D21FC4">
        <w:tab/>
        <w:t>(1)</w:t>
      </w:r>
      <w:r w:rsidRPr="00D21FC4">
        <w:tab/>
        <w:t>If an application is not accompanied by the prescribed fee, the President is not required to deal with the application unless, and until, the fee is paid.</w:t>
      </w:r>
    </w:p>
    <w:p w14:paraId="3226535B" w14:textId="77777777" w:rsidR="007A665E" w:rsidRPr="00D21FC4" w:rsidRDefault="007A665E" w:rsidP="007A665E">
      <w:pPr>
        <w:pStyle w:val="subsection"/>
      </w:pPr>
      <w:r w:rsidRPr="00D21FC4">
        <w:tab/>
        <w:t>(2)</w:t>
      </w:r>
      <w:r w:rsidRPr="00D21FC4">
        <w:tab/>
        <w:t xml:space="preserve">For the purposes of </w:t>
      </w:r>
      <w:r w:rsidR="00F66172">
        <w:t>paragraph 1</w:t>
      </w:r>
      <w:r w:rsidRPr="00D21FC4">
        <w:t>28(3)(a) of the Act, the time by which the fee must be paid is the end of the 28 days starting on the day the application is made (or such longer period as the President, in special circumstances, allows).</w:t>
      </w:r>
    </w:p>
    <w:p w14:paraId="03589F68" w14:textId="77777777" w:rsidR="007A665E" w:rsidRPr="00D21FC4" w:rsidRDefault="007A665E" w:rsidP="007A665E">
      <w:pPr>
        <w:pStyle w:val="notetext"/>
      </w:pPr>
      <w:r w:rsidRPr="00D21FC4">
        <w:t>Note:</w:t>
      </w:r>
      <w:r w:rsidRPr="00D21FC4">
        <w:tab/>
        <w:t>The President must not refer the decision to the guidance and appeals panel if the fee is not paid by that time.</w:t>
      </w:r>
    </w:p>
    <w:p w14:paraId="79E807FC" w14:textId="77777777" w:rsidR="007A665E" w:rsidRPr="00D21FC4" w:rsidRDefault="007A665E" w:rsidP="007A665E">
      <w:pPr>
        <w:pStyle w:val="ActHead4"/>
      </w:pPr>
      <w:bookmarkStart w:id="44" w:name="_Toc176272060"/>
      <w:r w:rsidRPr="00BC234A">
        <w:rPr>
          <w:rStyle w:val="CharSubdNo"/>
        </w:rPr>
        <w:t>Subdivision D</w:t>
      </w:r>
      <w:r w:rsidRPr="00D21FC4">
        <w:t>—</w:t>
      </w:r>
      <w:r w:rsidRPr="00BC234A">
        <w:rPr>
          <w:rStyle w:val="CharSubdText"/>
        </w:rPr>
        <w:t>General provisions</w:t>
      </w:r>
      <w:bookmarkEnd w:id="44"/>
    </w:p>
    <w:p w14:paraId="55873905" w14:textId="77777777" w:rsidR="007A665E" w:rsidRPr="00D21FC4" w:rsidRDefault="00ED1CEA" w:rsidP="007A665E">
      <w:pPr>
        <w:pStyle w:val="ActHead5"/>
      </w:pPr>
      <w:bookmarkStart w:id="45" w:name="_Toc176272061"/>
      <w:r w:rsidRPr="00BC234A">
        <w:rPr>
          <w:rStyle w:val="CharSectno"/>
        </w:rPr>
        <w:t>29</w:t>
      </w:r>
      <w:r w:rsidR="007A665E" w:rsidRPr="00D21FC4">
        <w:t xml:space="preserve">  Concessional circumstances</w:t>
      </w:r>
      <w:bookmarkEnd w:id="45"/>
    </w:p>
    <w:p w14:paraId="3FA35300" w14:textId="77777777" w:rsidR="007A665E" w:rsidRPr="00D21FC4" w:rsidRDefault="007A665E" w:rsidP="007A665E">
      <w:pPr>
        <w:pStyle w:val="subsection"/>
      </w:pPr>
      <w:r w:rsidRPr="00D21FC4">
        <w:tab/>
        <w:t>(1)</w:t>
      </w:r>
      <w:r w:rsidRPr="00D21FC4">
        <w:tab/>
        <w:t xml:space="preserve">For the purposes of </w:t>
      </w:r>
      <w:r w:rsidR="00AF2F37" w:rsidRPr="00D21FC4">
        <w:t xml:space="preserve">subsection </w:t>
      </w:r>
      <w:r w:rsidR="00ED1CEA">
        <w:t>22</w:t>
      </w:r>
      <w:r w:rsidR="00A6367A" w:rsidRPr="00D21FC4">
        <w:t>(4)</w:t>
      </w:r>
      <w:r w:rsidR="0090024A">
        <w:t>,</w:t>
      </w:r>
      <w:r w:rsidR="00A6367A">
        <w:t xml:space="preserve"> </w:t>
      </w:r>
      <w:r w:rsidR="0090024A" w:rsidRPr="00D21FC4">
        <w:t>paragraph</w:t>
      </w:r>
      <w:r w:rsidR="0090024A">
        <w:t>s</w:t>
      </w:r>
      <w:r w:rsidR="0090024A" w:rsidRPr="00D21FC4">
        <w:t xml:space="preserve"> </w:t>
      </w:r>
      <w:r w:rsidR="00ED1CEA">
        <w:t>25</w:t>
      </w:r>
      <w:r w:rsidR="0090024A" w:rsidRPr="00D21FC4">
        <w:t>(1)(e)</w:t>
      </w:r>
      <w:r w:rsidR="0090024A">
        <w:t xml:space="preserve"> and </w:t>
      </w:r>
      <w:r w:rsidR="00ED1CEA">
        <w:t>26</w:t>
      </w:r>
      <w:r w:rsidR="0090024A">
        <w:t xml:space="preserve">(1)(e) </w:t>
      </w:r>
      <w:r w:rsidR="00A6367A">
        <w:t xml:space="preserve">and </w:t>
      </w:r>
      <w:r w:rsidR="0090024A">
        <w:t xml:space="preserve">subsection </w:t>
      </w:r>
      <w:r w:rsidR="00ED1CEA">
        <w:t>27</w:t>
      </w:r>
      <w:r w:rsidR="00AF2F37" w:rsidRPr="00D21FC4">
        <w:t>(2)</w:t>
      </w:r>
      <w:r w:rsidRPr="00D21FC4">
        <w:t>, the circumstances are the following:</w:t>
      </w:r>
    </w:p>
    <w:p w14:paraId="77B40D33" w14:textId="77777777" w:rsidR="007A665E" w:rsidRPr="00D21FC4" w:rsidRDefault="007A665E" w:rsidP="007A665E">
      <w:pPr>
        <w:pStyle w:val="paragraph"/>
      </w:pPr>
      <w:r w:rsidRPr="00D21FC4">
        <w:tab/>
        <w:t>(a)</w:t>
      </w:r>
      <w:r w:rsidRPr="00D21FC4">
        <w:tab/>
        <w:t>the applicant has been granted legal aid for the matter to which the fee relates under a legal aid scheme or service:</w:t>
      </w:r>
    </w:p>
    <w:p w14:paraId="516B5470" w14:textId="77777777" w:rsidR="007A665E" w:rsidRPr="00D21FC4" w:rsidRDefault="007A665E" w:rsidP="007A665E">
      <w:pPr>
        <w:pStyle w:val="paragraphsub"/>
      </w:pPr>
      <w:r w:rsidRPr="00D21FC4">
        <w:tab/>
        <w:t>(</w:t>
      </w:r>
      <w:proofErr w:type="spellStart"/>
      <w:r w:rsidRPr="00D21FC4">
        <w:t>i</w:t>
      </w:r>
      <w:proofErr w:type="spellEnd"/>
      <w:r w:rsidRPr="00D21FC4">
        <w:t>)</w:t>
      </w:r>
      <w:r w:rsidRPr="00D21FC4">
        <w:tab/>
        <w:t>established under a law of the Commonwealth or of a State or Territory; or</w:t>
      </w:r>
    </w:p>
    <w:p w14:paraId="1D9330B8" w14:textId="77777777" w:rsidR="007A665E" w:rsidRPr="00D21FC4" w:rsidRDefault="007A665E" w:rsidP="007A665E">
      <w:pPr>
        <w:pStyle w:val="paragraphsub"/>
      </w:pPr>
      <w:r w:rsidRPr="00D21FC4">
        <w:tab/>
        <w:t>(ii)</w:t>
      </w:r>
      <w:r w:rsidRPr="00D21FC4">
        <w:tab/>
        <w:t>approved by the Attorney</w:t>
      </w:r>
      <w:r w:rsidR="00B537AD">
        <w:noBreakHyphen/>
      </w:r>
      <w:r w:rsidRPr="00D21FC4">
        <w:t>General;</w:t>
      </w:r>
    </w:p>
    <w:p w14:paraId="32C0C921" w14:textId="77777777" w:rsidR="007A665E" w:rsidRPr="00D21FC4" w:rsidRDefault="007A665E" w:rsidP="007A665E">
      <w:pPr>
        <w:pStyle w:val="paragraph"/>
      </w:pPr>
      <w:r w:rsidRPr="00D21FC4">
        <w:tab/>
        <w:t>(b)</w:t>
      </w:r>
      <w:r w:rsidRPr="00D21FC4">
        <w:tab/>
        <w:t>the applicant is the holder of any of the following cards issued by the Commonwealth:</w:t>
      </w:r>
    </w:p>
    <w:p w14:paraId="28F0B900" w14:textId="77777777" w:rsidR="007A665E" w:rsidRPr="00D21FC4" w:rsidRDefault="007A665E" w:rsidP="007A665E">
      <w:pPr>
        <w:pStyle w:val="paragraphsub"/>
      </w:pPr>
      <w:r w:rsidRPr="00D21FC4">
        <w:tab/>
        <w:t>(</w:t>
      </w:r>
      <w:proofErr w:type="spellStart"/>
      <w:r w:rsidRPr="00D21FC4">
        <w:t>i</w:t>
      </w:r>
      <w:proofErr w:type="spellEnd"/>
      <w:r w:rsidRPr="00D21FC4">
        <w:t>)</w:t>
      </w:r>
      <w:r w:rsidRPr="00D21FC4">
        <w:tab/>
        <w:t>a health care card;</w:t>
      </w:r>
    </w:p>
    <w:p w14:paraId="35F60FD0" w14:textId="77777777" w:rsidR="007A665E" w:rsidRPr="00D21FC4" w:rsidRDefault="007A665E" w:rsidP="007A665E">
      <w:pPr>
        <w:pStyle w:val="paragraphsub"/>
      </w:pPr>
      <w:r w:rsidRPr="00D21FC4">
        <w:tab/>
        <w:t>(ii)</w:t>
      </w:r>
      <w:r w:rsidRPr="00D21FC4">
        <w:tab/>
        <w:t>a pensioner concession card;</w:t>
      </w:r>
    </w:p>
    <w:p w14:paraId="3BC97E19" w14:textId="77777777" w:rsidR="007A665E" w:rsidRPr="00D21FC4" w:rsidRDefault="007A665E" w:rsidP="007A665E">
      <w:pPr>
        <w:pStyle w:val="paragraphsub"/>
      </w:pPr>
      <w:r w:rsidRPr="00D21FC4">
        <w:tab/>
        <w:t>(iii)</w:t>
      </w:r>
      <w:r w:rsidRPr="00D21FC4">
        <w:tab/>
        <w:t>a Commonwealth seniors health card;</w:t>
      </w:r>
    </w:p>
    <w:p w14:paraId="3BF74F43" w14:textId="77777777" w:rsidR="007A665E" w:rsidRPr="00D21FC4" w:rsidRDefault="007A665E" w:rsidP="007A665E">
      <w:pPr>
        <w:pStyle w:val="paragraphsub"/>
      </w:pPr>
      <w:r w:rsidRPr="00D21FC4">
        <w:tab/>
        <w:t>(iv)</w:t>
      </w:r>
      <w:r w:rsidRPr="00D21FC4">
        <w:tab/>
        <w:t>any other card that certifies the holder’s entitlement to Commonwealth health concessions;</w:t>
      </w:r>
    </w:p>
    <w:p w14:paraId="19A89070" w14:textId="77777777" w:rsidR="007A665E" w:rsidRPr="00D21FC4" w:rsidRDefault="007A665E" w:rsidP="007A665E">
      <w:pPr>
        <w:pStyle w:val="paragraph"/>
      </w:pPr>
      <w:r w:rsidRPr="00D21FC4">
        <w:tab/>
        <w:t>(c)</w:t>
      </w:r>
      <w:r w:rsidRPr="00D21FC4">
        <w:tab/>
        <w:t xml:space="preserve">the applicant is serving a sentence of imprisonment or is otherwise detained in a public institution, or is in immigration detention (within the meaning of the </w:t>
      </w:r>
      <w:r w:rsidRPr="00D21FC4">
        <w:rPr>
          <w:i/>
        </w:rPr>
        <w:t>Migration Act 1958</w:t>
      </w:r>
      <w:r w:rsidRPr="00D21FC4">
        <w:t>);</w:t>
      </w:r>
    </w:p>
    <w:p w14:paraId="72B9DD05" w14:textId="77777777" w:rsidR="007A665E" w:rsidRPr="00D21FC4" w:rsidRDefault="007A665E" w:rsidP="007A665E">
      <w:pPr>
        <w:pStyle w:val="paragraph"/>
      </w:pPr>
      <w:r w:rsidRPr="00D21FC4">
        <w:tab/>
        <w:t>(d)</w:t>
      </w:r>
      <w:r w:rsidRPr="00D21FC4">
        <w:tab/>
        <w:t>the applicant is younger than 18;</w:t>
      </w:r>
    </w:p>
    <w:p w14:paraId="5F60FBD4" w14:textId="77777777" w:rsidR="007A665E" w:rsidRPr="00D21FC4" w:rsidRDefault="007A665E" w:rsidP="007A665E">
      <w:pPr>
        <w:pStyle w:val="paragraph"/>
      </w:pPr>
      <w:r w:rsidRPr="00D21FC4">
        <w:tab/>
        <w:t>(e)</w:t>
      </w:r>
      <w:r w:rsidRPr="00D21FC4">
        <w:tab/>
        <w:t xml:space="preserve">the applicant is receiving youth allowance or </w:t>
      </w:r>
      <w:proofErr w:type="spellStart"/>
      <w:r w:rsidRPr="00D21FC4">
        <w:t>Austudy</w:t>
      </w:r>
      <w:proofErr w:type="spellEnd"/>
      <w:r w:rsidRPr="00D21FC4">
        <w:t xml:space="preserve"> payments under the </w:t>
      </w:r>
      <w:r w:rsidRPr="00D21FC4">
        <w:rPr>
          <w:i/>
        </w:rPr>
        <w:t>Social Security Act 1991</w:t>
      </w:r>
      <w:r w:rsidRPr="00D21FC4">
        <w:t xml:space="preserve"> or benefits under the </w:t>
      </w:r>
      <w:proofErr w:type="spellStart"/>
      <w:r w:rsidRPr="00D21FC4">
        <w:t>ABSTUDY</w:t>
      </w:r>
      <w:proofErr w:type="spellEnd"/>
      <w:r w:rsidRPr="00D21FC4">
        <w:t xml:space="preserve"> scheme;</w:t>
      </w:r>
    </w:p>
    <w:p w14:paraId="26A9ED54" w14:textId="77777777" w:rsidR="007A665E" w:rsidRPr="00D21FC4" w:rsidRDefault="007A665E" w:rsidP="007A665E">
      <w:pPr>
        <w:pStyle w:val="paragraph"/>
      </w:pPr>
      <w:r w:rsidRPr="00D21FC4">
        <w:tab/>
        <w:t>(f)</w:t>
      </w:r>
      <w:r w:rsidRPr="00D21FC4">
        <w:tab/>
        <w:t>the Principal Registrar makes an order that, having regard to the applicant’s income, expenses, liabilities and assets, the Principal Registrar considers that the payment of an amount would cause, or has caused, financial hardship to the applicant.</w:t>
      </w:r>
    </w:p>
    <w:p w14:paraId="600265E9" w14:textId="77777777" w:rsidR="007A665E" w:rsidRPr="00D21FC4" w:rsidRDefault="007A665E" w:rsidP="007A665E">
      <w:pPr>
        <w:pStyle w:val="subsection"/>
      </w:pPr>
      <w:r w:rsidRPr="00D21FC4">
        <w:tab/>
        <w:t>(2)</w:t>
      </w:r>
      <w:r w:rsidRPr="00D21FC4">
        <w:tab/>
        <w:t xml:space="preserve">For the purposes of paragraph (1)(b), the </w:t>
      </w:r>
      <w:r w:rsidRPr="00D21FC4">
        <w:rPr>
          <w:b/>
          <w:i/>
        </w:rPr>
        <w:t>holder</w:t>
      </w:r>
      <w:r w:rsidRPr="00D21FC4">
        <w:t xml:space="preserve"> of a card does not include a dependant of the person who is issued the card.</w:t>
      </w:r>
    </w:p>
    <w:p w14:paraId="570C96E7" w14:textId="77777777" w:rsidR="007A665E" w:rsidRPr="00D21FC4" w:rsidRDefault="00ED1CEA" w:rsidP="007A665E">
      <w:pPr>
        <w:pStyle w:val="ActHead5"/>
      </w:pPr>
      <w:bookmarkStart w:id="46" w:name="_Toc176272062"/>
      <w:r w:rsidRPr="00BC234A">
        <w:rPr>
          <w:rStyle w:val="CharSectno"/>
        </w:rPr>
        <w:t>30</w:t>
      </w:r>
      <w:r w:rsidR="007A665E" w:rsidRPr="00D21FC4">
        <w:t xml:space="preserve">  Decisions for which application fee is not payable</w:t>
      </w:r>
      <w:bookmarkEnd w:id="46"/>
    </w:p>
    <w:p w14:paraId="1905EE0B" w14:textId="77777777" w:rsidR="007A665E" w:rsidRPr="00D21FC4" w:rsidRDefault="007A665E" w:rsidP="007A665E">
      <w:pPr>
        <w:pStyle w:val="subsection"/>
      </w:pPr>
      <w:r w:rsidRPr="00D21FC4">
        <w:tab/>
      </w:r>
      <w:r w:rsidRPr="00D21FC4">
        <w:tab/>
        <w:t>No fee is prescribed in respect of:</w:t>
      </w:r>
    </w:p>
    <w:p w14:paraId="1389D279" w14:textId="77777777" w:rsidR="007A665E" w:rsidRPr="00D21FC4" w:rsidRDefault="007A665E" w:rsidP="007A665E">
      <w:pPr>
        <w:pStyle w:val="paragraph"/>
      </w:pPr>
      <w:r w:rsidRPr="00D21FC4">
        <w:tab/>
        <w:t>(a)</w:t>
      </w:r>
      <w:r w:rsidRPr="00D21FC4">
        <w:tab/>
        <w:t>an application for review of a decision mentioned in the following table; or</w:t>
      </w:r>
    </w:p>
    <w:p w14:paraId="295C2175" w14:textId="77777777" w:rsidR="007A665E" w:rsidRPr="00D21FC4" w:rsidRDefault="007A665E" w:rsidP="007A665E">
      <w:pPr>
        <w:pStyle w:val="paragraph"/>
      </w:pPr>
      <w:r w:rsidRPr="00D21FC4">
        <w:tab/>
        <w:t>(b)</w:t>
      </w:r>
      <w:r w:rsidRPr="00D21FC4">
        <w:tab/>
        <w:t>an application</w:t>
      </w:r>
      <w:r w:rsidR="00E26DC1" w:rsidRPr="00D21FC4">
        <w:t xml:space="preserve"> under </w:t>
      </w:r>
      <w:r w:rsidR="00F66172">
        <w:t>section 1</w:t>
      </w:r>
      <w:r w:rsidR="00E26DC1" w:rsidRPr="00D21FC4">
        <w:t>23 of the Act</w:t>
      </w:r>
      <w:r w:rsidRPr="00D21FC4">
        <w:t xml:space="preserve"> to the President to refer a decision of the Tribunal to the guidance and appeals panel, if the Tribunal’s decision was made on review of a decision mentioned in the following table.</w:t>
      </w:r>
    </w:p>
    <w:p w14:paraId="4E7C5381" w14:textId="77777777" w:rsidR="007A665E" w:rsidRPr="00D21FC4" w:rsidRDefault="007A665E" w:rsidP="007A665E">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5"/>
        <w:gridCol w:w="7784"/>
      </w:tblGrid>
      <w:tr w:rsidR="007A665E" w:rsidRPr="00D21FC4" w14:paraId="1312063F" w14:textId="77777777" w:rsidTr="007A665E">
        <w:trPr>
          <w:tblHeader/>
        </w:trPr>
        <w:tc>
          <w:tcPr>
            <w:tcW w:w="5000" w:type="pct"/>
            <w:gridSpan w:val="2"/>
            <w:tcBorders>
              <w:top w:val="single" w:sz="12" w:space="0" w:color="auto"/>
              <w:bottom w:val="single" w:sz="2" w:space="0" w:color="auto"/>
            </w:tcBorders>
            <w:shd w:val="clear" w:color="auto" w:fill="auto"/>
          </w:tcPr>
          <w:p w14:paraId="129C5914" w14:textId="77777777" w:rsidR="007A665E" w:rsidRPr="00D21FC4" w:rsidRDefault="007A665E" w:rsidP="007A665E">
            <w:pPr>
              <w:pStyle w:val="TableHeading"/>
            </w:pPr>
            <w:r w:rsidRPr="00D21FC4">
              <w:t>Decisions for which application fee is not payable</w:t>
            </w:r>
          </w:p>
        </w:tc>
      </w:tr>
      <w:tr w:rsidR="007A665E" w:rsidRPr="00D21FC4" w14:paraId="53378E41" w14:textId="77777777" w:rsidTr="007A665E">
        <w:trPr>
          <w:tblHeader/>
        </w:trPr>
        <w:tc>
          <w:tcPr>
            <w:tcW w:w="437" w:type="pct"/>
            <w:tcBorders>
              <w:top w:val="single" w:sz="2" w:space="0" w:color="auto"/>
              <w:bottom w:val="single" w:sz="12" w:space="0" w:color="auto"/>
            </w:tcBorders>
            <w:shd w:val="clear" w:color="auto" w:fill="auto"/>
          </w:tcPr>
          <w:p w14:paraId="35865848" w14:textId="77777777" w:rsidR="007A665E" w:rsidRPr="00D21FC4" w:rsidRDefault="007A665E" w:rsidP="007A665E">
            <w:pPr>
              <w:pStyle w:val="TableHeading"/>
            </w:pPr>
            <w:r w:rsidRPr="00D21FC4">
              <w:t>Item</w:t>
            </w:r>
          </w:p>
        </w:tc>
        <w:tc>
          <w:tcPr>
            <w:tcW w:w="4563" w:type="pct"/>
            <w:tcBorders>
              <w:top w:val="single" w:sz="2" w:space="0" w:color="auto"/>
              <w:bottom w:val="single" w:sz="12" w:space="0" w:color="auto"/>
            </w:tcBorders>
            <w:shd w:val="clear" w:color="auto" w:fill="auto"/>
          </w:tcPr>
          <w:p w14:paraId="7DF5A13D" w14:textId="77777777" w:rsidR="007A665E" w:rsidRPr="00D21FC4" w:rsidRDefault="007A665E" w:rsidP="007A665E">
            <w:pPr>
              <w:pStyle w:val="TableHeading"/>
            </w:pPr>
            <w:r w:rsidRPr="00D21FC4">
              <w:t>Decision</w:t>
            </w:r>
          </w:p>
        </w:tc>
      </w:tr>
      <w:tr w:rsidR="007A665E" w:rsidRPr="00D21FC4" w14:paraId="7EF726B5" w14:textId="77777777" w:rsidTr="007A665E">
        <w:tc>
          <w:tcPr>
            <w:tcW w:w="437" w:type="pct"/>
            <w:tcBorders>
              <w:top w:val="single" w:sz="12" w:space="0" w:color="auto"/>
            </w:tcBorders>
            <w:shd w:val="clear" w:color="auto" w:fill="auto"/>
          </w:tcPr>
          <w:p w14:paraId="15593F70" w14:textId="77777777" w:rsidR="007A665E" w:rsidRPr="00D21FC4" w:rsidRDefault="007A665E" w:rsidP="007A665E">
            <w:pPr>
              <w:pStyle w:val="Tabletext"/>
            </w:pPr>
            <w:r w:rsidRPr="00D21FC4">
              <w:t>1</w:t>
            </w:r>
          </w:p>
        </w:tc>
        <w:tc>
          <w:tcPr>
            <w:tcW w:w="4563" w:type="pct"/>
            <w:tcBorders>
              <w:top w:val="single" w:sz="12" w:space="0" w:color="auto"/>
            </w:tcBorders>
            <w:shd w:val="clear" w:color="auto" w:fill="auto"/>
          </w:tcPr>
          <w:p w14:paraId="1BE36DC7" w14:textId="77777777" w:rsidR="007A665E" w:rsidRPr="00D21FC4" w:rsidRDefault="007A665E" w:rsidP="007A665E">
            <w:pPr>
              <w:pStyle w:val="Tabletext"/>
            </w:pPr>
            <w:r w:rsidRPr="00D21FC4">
              <w:t>A decision under paragraph </w:t>
            </w:r>
            <w:r w:rsidR="00ED1CEA">
              <w:t>29</w:t>
            </w:r>
            <w:r w:rsidRPr="00D21FC4">
              <w:t>(1)(f) or section </w:t>
            </w:r>
            <w:r w:rsidR="00ED1CEA">
              <w:t>31</w:t>
            </w:r>
          </w:p>
        </w:tc>
      </w:tr>
      <w:tr w:rsidR="007A665E" w:rsidRPr="00D21FC4" w14:paraId="4B9843BF" w14:textId="77777777" w:rsidTr="007A665E">
        <w:tc>
          <w:tcPr>
            <w:tcW w:w="437" w:type="pct"/>
            <w:shd w:val="clear" w:color="auto" w:fill="auto"/>
          </w:tcPr>
          <w:p w14:paraId="6A94EF87" w14:textId="77777777" w:rsidR="007A665E" w:rsidRPr="00D21FC4" w:rsidRDefault="007A665E" w:rsidP="007A665E">
            <w:pPr>
              <w:pStyle w:val="Tabletext"/>
            </w:pPr>
            <w:r w:rsidRPr="00D21FC4">
              <w:t>2</w:t>
            </w:r>
          </w:p>
        </w:tc>
        <w:tc>
          <w:tcPr>
            <w:tcW w:w="4563" w:type="pct"/>
            <w:shd w:val="clear" w:color="auto" w:fill="auto"/>
          </w:tcPr>
          <w:p w14:paraId="6EB5FEF5" w14:textId="77777777" w:rsidR="007A665E" w:rsidRPr="00D21FC4" w:rsidRDefault="007A665E" w:rsidP="007A665E">
            <w:pPr>
              <w:pStyle w:val="Tabletext"/>
            </w:pPr>
            <w:r w:rsidRPr="00D21FC4">
              <w:t xml:space="preserve">A decision under each of the following provisions of the </w:t>
            </w:r>
            <w:r w:rsidRPr="00D21FC4">
              <w:rPr>
                <w:i/>
              </w:rPr>
              <w:t xml:space="preserve">Aged Care Act 1997 </w:t>
            </w:r>
            <w:r w:rsidRPr="00D21FC4">
              <w:t>that has been reconsidered under section 85</w:t>
            </w:r>
            <w:r w:rsidR="00B537AD">
              <w:noBreakHyphen/>
            </w:r>
            <w:r w:rsidRPr="00D21FC4">
              <w:t>4 or 85</w:t>
            </w:r>
            <w:r w:rsidR="00B537AD">
              <w:noBreakHyphen/>
            </w:r>
            <w:r w:rsidRPr="00D21FC4">
              <w:t>5 of that Act:</w:t>
            </w:r>
          </w:p>
          <w:p w14:paraId="5702F2F1" w14:textId="77777777" w:rsidR="007A665E" w:rsidRPr="00D21FC4" w:rsidRDefault="007A665E" w:rsidP="007A665E">
            <w:pPr>
              <w:pStyle w:val="Tablea"/>
            </w:pPr>
            <w:r w:rsidRPr="00D21FC4">
              <w:t xml:space="preserve">(a) </w:t>
            </w:r>
            <w:r w:rsidR="00F66172">
              <w:t>subsection 2</w:t>
            </w:r>
            <w:r w:rsidRPr="00D21FC4">
              <w:t>2</w:t>
            </w:r>
            <w:r w:rsidR="00B537AD">
              <w:noBreakHyphen/>
            </w:r>
            <w:r w:rsidRPr="00D21FC4">
              <w:t>1(2);</w:t>
            </w:r>
          </w:p>
          <w:p w14:paraId="272EDDCC" w14:textId="77777777" w:rsidR="007A665E" w:rsidRPr="00D21FC4" w:rsidRDefault="007A665E" w:rsidP="007A665E">
            <w:pPr>
              <w:pStyle w:val="Tablea"/>
            </w:pPr>
            <w:r w:rsidRPr="00D21FC4">
              <w:t xml:space="preserve">(b) </w:t>
            </w:r>
            <w:r w:rsidR="00F66172">
              <w:t>subsection 2</w:t>
            </w:r>
            <w:r w:rsidRPr="00D21FC4">
              <w:t>2</w:t>
            </w:r>
            <w:r w:rsidR="00B537AD">
              <w:noBreakHyphen/>
            </w:r>
            <w:r w:rsidRPr="00D21FC4">
              <w:t>2(1);</w:t>
            </w:r>
          </w:p>
          <w:p w14:paraId="4BFF9135" w14:textId="77777777" w:rsidR="007A665E" w:rsidRPr="00D21FC4" w:rsidRDefault="007A665E" w:rsidP="007A665E">
            <w:pPr>
              <w:pStyle w:val="Tablea"/>
            </w:pPr>
            <w:r w:rsidRPr="00D21FC4">
              <w:t xml:space="preserve">(c) </w:t>
            </w:r>
            <w:r w:rsidR="00F66172">
              <w:t>subsection 2</w:t>
            </w:r>
            <w:r w:rsidRPr="00D21FC4">
              <w:t>2</w:t>
            </w:r>
            <w:r w:rsidR="00B537AD">
              <w:noBreakHyphen/>
            </w:r>
            <w:r w:rsidRPr="00D21FC4">
              <w:t>2(3);</w:t>
            </w:r>
          </w:p>
          <w:p w14:paraId="26727DA4" w14:textId="77777777" w:rsidR="007A665E" w:rsidRPr="00D21FC4" w:rsidRDefault="007A665E" w:rsidP="007A665E">
            <w:pPr>
              <w:pStyle w:val="Tablea"/>
            </w:pPr>
            <w:r w:rsidRPr="00D21FC4">
              <w:t xml:space="preserve">(d) </w:t>
            </w:r>
            <w:r w:rsidR="00F66172">
              <w:t>subsection 2</w:t>
            </w:r>
            <w:r w:rsidRPr="00D21FC4">
              <w:t>2</w:t>
            </w:r>
            <w:r w:rsidR="00B537AD">
              <w:noBreakHyphen/>
            </w:r>
            <w:r w:rsidRPr="00D21FC4">
              <w:t>2(4);</w:t>
            </w:r>
          </w:p>
          <w:p w14:paraId="114AB8D3" w14:textId="77777777" w:rsidR="007A665E" w:rsidRPr="00D21FC4" w:rsidRDefault="007A665E" w:rsidP="007A665E">
            <w:pPr>
              <w:pStyle w:val="Tablea"/>
            </w:pPr>
            <w:r w:rsidRPr="00D21FC4">
              <w:t xml:space="preserve">(e) </w:t>
            </w:r>
            <w:r w:rsidR="00F66172">
              <w:t>paragraph 2</w:t>
            </w:r>
            <w:r w:rsidRPr="00D21FC4">
              <w:t>2</w:t>
            </w:r>
            <w:r w:rsidR="00B537AD">
              <w:noBreakHyphen/>
            </w:r>
            <w:r w:rsidRPr="00D21FC4">
              <w:t>5(2)(b);</w:t>
            </w:r>
          </w:p>
          <w:p w14:paraId="7AA12BA0" w14:textId="77777777" w:rsidR="007A665E" w:rsidRPr="00D21FC4" w:rsidRDefault="007A665E" w:rsidP="007A665E">
            <w:pPr>
              <w:pStyle w:val="Tablea"/>
            </w:pPr>
            <w:r w:rsidRPr="00D21FC4">
              <w:t xml:space="preserve">(f) </w:t>
            </w:r>
            <w:r w:rsidR="00F66172">
              <w:t>subsection 2</w:t>
            </w:r>
            <w:r w:rsidRPr="00D21FC4">
              <w:t>2</w:t>
            </w:r>
            <w:r w:rsidR="00B537AD">
              <w:noBreakHyphen/>
            </w:r>
            <w:r w:rsidRPr="00D21FC4">
              <w:t>5(3);</w:t>
            </w:r>
          </w:p>
          <w:p w14:paraId="14138314" w14:textId="77777777" w:rsidR="007A665E" w:rsidRPr="00D21FC4" w:rsidRDefault="007A665E" w:rsidP="007A665E">
            <w:pPr>
              <w:pStyle w:val="Tablea"/>
            </w:pPr>
            <w:r w:rsidRPr="00D21FC4">
              <w:t xml:space="preserve">(g) </w:t>
            </w:r>
            <w:r w:rsidR="00F66172">
              <w:t>subsection 2</w:t>
            </w:r>
            <w:r w:rsidRPr="00D21FC4">
              <w:t>3</w:t>
            </w:r>
            <w:r w:rsidR="00B537AD">
              <w:noBreakHyphen/>
            </w:r>
            <w:r w:rsidRPr="00D21FC4">
              <w:t>4(1)</w:t>
            </w:r>
          </w:p>
        </w:tc>
      </w:tr>
      <w:tr w:rsidR="007A665E" w:rsidRPr="00D21FC4" w:rsidDel="00EE309C" w14:paraId="71840C16" w14:textId="77777777" w:rsidTr="007A665E">
        <w:tc>
          <w:tcPr>
            <w:tcW w:w="437" w:type="pct"/>
            <w:shd w:val="clear" w:color="auto" w:fill="auto"/>
          </w:tcPr>
          <w:p w14:paraId="2B6BDA0B" w14:textId="77777777" w:rsidR="007A665E" w:rsidRPr="00D21FC4" w:rsidDel="00EE309C" w:rsidRDefault="007A665E" w:rsidP="007A665E">
            <w:pPr>
              <w:pStyle w:val="Tabletext"/>
            </w:pPr>
            <w:r w:rsidRPr="00D21FC4">
              <w:t>3</w:t>
            </w:r>
          </w:p>
        </w:tc>
        <w:tc>
          <w:tcPr>
            <w:tcW w:w="4563" w:type="pct"/>
            <w:shd w:val="clear" w:color="auto" w:fill="auto"/>
          </w:tcPr>
          <w:p w14:paraId="6398A1CC" w14:textId="77777777" w:rsidR="007A665E" w:rsidRPr="00D21FC4" w:rsidDel="00EE309C" w:rsidRDefault="007A665E" w:rsidP="007A665E">
            <w:pPr>
              <w:pStyle w:val="Tabletext"/>
            </w:pPr>
            <w:r w:rsidRPr="00D21FC4">
              <w:t xml:space="preserve">A decision under the family assistance law within the meaning of the </w:t>
            </w:r>
            <w:r w:rsidRPr="00D21FC4">
              <w:rPr>
                <w:i/>
              </w:rPr>
              <w:t>A New Tax System (Family Assistance) (Administration) Act 1999</w:t>
            </w:r>
            <w:r w:rsidRPr="00D21FC4">
              <w:t xml:space="preserve"> for which application is made for ART review, within the meaning of that Act, or second review</w:t>
            </w:r>
          </w:p>
        </w:tc>
      </w:tr>
      <w:tr w:rsidR="007A665E" w:rsidRPr="00D21FC4" w14:paraId="0AD96F65" w14:textId="77777777" w:rsidTr="007A665E">
        <w:tc>
          <w:tcPr>
            <w:tcW w:w="437" w:type="pct"/>
            <w:shd w:val="clear" w:color="auto" w:fill="auto"/>
          </w:tcPr>
          <w:p w14:paraId="71D0A74B" w14:textId="77777777" w:rsidR="007A665E" w:rsidRPr="00D21FC4" w:rsidRDefault="007A665E" w:rsidP="007A665E">
            <w:pPr>
              <w:pStyle w:val="Tabletext"/>
            </w:pPr>
            <w:r w:rsidRPr="00D21FC4">
              <w:t>4</w:t>
            </w:r>
          </w:p>
        </w:tc>
        <w:tc>
          <w:tcPr>
            <w:tcW w:w="4563" w:type="pct"/>
            <w:shd w:val="clear" w:color="auto" w:fill="auto"/>
          </w:tcPr>
          <w:p w14:paraId="6CAED976" w14:textId="77777777" w:rsidR="007A665E" w:rsidRPr="00D21FC4" w:rsidRDefault="007A665E" w:rsidP="007A665E">
            <w:pPr>
              <w:pStyle w:val="Tabletext"/>
            </w:pPr>
            <w:r w:rsidRPr="00D21FC4">
              <w:t xml:space="preserve">A decision referred to in section 89 of the </w:t>
            </w:r>
            <w:r w:rsidRPr="00D21FC4">
              <w:rPr>
                <w:i/>
              </w:rPr>
              <w:t xml:space="preserve">Child Support (Registration and Collection) Act 1988 </w:t>
            </w:r>
            <w:r w:rsidRPr="00D21FC4">
              <w:t>where the application is for ART review, within the meaning of that Act, of the decision</w:t>
            </w:r>
          </w:p>
        </w:tc>
      </w:tr>
      <w:tr w:rsidR="007A665E" w:rsidRPr="00D21FC4" w14:paraId="0E70D1E2" w14:textId="77777777" w:rsidTr="007A665E">
        <w:tc>
          <w:tcPr>
            <w:tcW w:w="437" w:type="pct"/>
            <w:shd w:val="clear" w:color="auto" w:fill="auto"/>
          </w:tcPr>
          <w:p w14:paraId="52931BFB" w14:textId="77777777" w:rsidR="007A665E" w:rsidRPr="00D21FC4" w:rsidRDefault="007A665E" w:rsidP="007A665E">
            <w:pPr>
              <w:pStyle w:val="Tabletext"/>
            </w:pPr>
            <w:r w:rsidRPr="00D21FC4">
              <w:t>5</w:t>
            </w:r>
          </w:p>
        </w:tc>
        <w:tc>
          <w:tcPr>
            <w:tcW w:w="4563" w:type="pct"/>
            <w:shd w:val="clear" w:color="auto" w:fill="auto"/>
          </w:tcPr>
          <w:p w14:paraId="70A53F0D" w14:textId="77777777" w:rsidR="007A665E" w:rsidRPr="00D21FC4" w:rsidRDefault="007A665E" w:rsidP="007A665E">
            <w:pPr>
              <w:pStyle w:val="Tabletext"/>
            </w:pPr>
            <w:r w:rsidRPr="00D21FC4">
              <w:t xml:space="preserve">A decision under a determination under section 58B of the </w:t>
            </w:r>
            <w:r w:rsidRPr="00D21FC4">
              <w:rPr>
                <w:i/>
              </w:rPr>
              <w:t>Defence Act 1903</w:t>
            </w:r>
          </w:p>
        </w:tc>
      </w:tr>
      <w:tr w:rsidR="007A665E" w:rsidRPr="00D21FC4" w14:paraId="7007102B" w14:textId="77777777" w:rsidTr="007A665E">
        <w:tc>
          <w:tcPr>
            <w:tcW w:w="437" w:type="pct"/>
            <w:shd w:val="clear" w:color="auto" w:fill="auto"/>
          </w:tcPr>
          <w:p w14:paraId="19307DD5" w14:textId="77777777" w:rsidR="007A665E" w:rsidRPr="00D21FC4" w:rsidRDefault="007A665E" w:rsidP="007A665E">
            <w:pPr>
              <w:pStyle w:val="Tabletext"/>
            </w:pPr>
            <w:r w:rsidRPr="00D21FC4">
              <w:t>6</w:t>
            </w:r>
          </w:p>
        </w:tc>
        <w:tc>
          <w:tcPr>
            <w:tcW w:w="4563" w:type="pct"/>
            <w:shd w:val="clear" w:color="auto" w:fill="auto"/>
          </w:tcPr>
          <w:p w14:paraId="745806BA" w14:textId="77777777" w:rsidR="007A665E" w:rsidRPr="00D21FC4" w:rsidRDefault="007A665E" w:rsidP="007A665E">
            <w:pPr>
              <w:pStyle w:val="Tabletext"/>
            </w:pPr>
            <w:r w:rsidRPr="00D21FC4">
              <w:t xml:space="preserve">A decision of the Commonwealth Superannuation Corporation reviewable under </w:t>
            </w:r>
            <w:r w:rsidR="00F66172">
              <w:t>section 1</w:t>
            </w:r>
            <w:r w:rsidRPr="00D21FC4">
              <w:t xml:space="preserve">07 of the </w:t>
            </w:r>
            <w:r w:rsidRPr="00D21FC4">
              <w:rPr>
                <w:i/>
              </w:rPr>
              <w:t>Defence Force Retirement and Death Benefits Act 1973</w:t>
            </w:r>
          </w:p>
        </w:tc>
      </w:tr>
      <w:tr w:rsidR="007A665E" w:rsidRPr="00D21FC4" w14:paraId="031880B9" w14:textId="77777777" w:rsidTr="007A665E">
        <w:tc>
          <w:tcPr>
            <w:tcW w:w="437" w:type="pct"/>
            <w:shd w:val="clear" w:color="auto" w:fill="auto"/>
          </w:tcPr>
          <w:p w14:paraId="5A043289" w14:textId="77777777" w:rsidR="007A665E" w:rsidRPr="00D21FC4" w:rsidRDefault="007A665E" w:rsidP="007A665E">
            <w:pPr>
              <w:pStyle w:val="Tabletext"/>
            </w:pPr>
            <w:r w:rsidRPr="00D21FC4">
              <w:t>7</w:t>
            </w:r>
          </w:p>
        </w:tc>
        <w:tc>
          <w:tcPr>
            <w:tcW w:w="4563" w:type="pct"/>
            <w:shd w:val="clear" w:color="auto" w:fill="auto"/>
          </w:tcPr>
          <w:p w14:paraId="6E13A7C7" w14:textId="77777777" w:rsidR="007A665E" w:rsidRPr="00D21FC4" w:rsidRDefault="007A665E" w:rsidP="007A665E">
            <w:pPr>
              <w:pStyle w:val="Tabletext"/>
            </w:pPr>
            <w:r w:rsidRPr="00D21FC4">
              <w:t xml:space="preserve">A decision under the </w:t>
            </w:r>
            <w:r w:rsidRPr="00D21FC4">
              <w:rPr>
                <w:i/>
              </w:rPr>
              <w:t>Defence Service Homes Act 1918</w:t>
            </w:r>
          </w:p>
        </w:tc>
      </w:tr>
      <w:tr w:rsidR="007A665E" w:rsidRPr="00D21FC4" w14:paraId="55BE4A95" w14:textId="77777777" w:rsidTr="007A665E">
        <w:tc>
          <w:tcPr>
            <w:tcW w:w="437" w:type="pct"/>
            <w:shd w:val="clear" w:color="auto" w:fill="auto"/>
          </w:tcPr>
          <w:p w14:paraId="5E0EDD65" w14:textId="77777777" w:rsidR="007A665E" w:rsidRPr="00D21FC4" w:rsidRDefault="007A665E" w:rsidP="007A665E">
            <w:pPr>
              <w:pStyle w:val="Tabletext"/>
            </w:pPr>
            <w:r w:rsidRPr="00D21FC4">
              <w:t>8</w:t>
            </w:r>
          </w:p>
        </w:tc>
        <w:tc>
          <w:tcPr>
            <w:tcW w:w="4563" w:type="pct"/>
            <w:shd w:val="clear" w:color="auto" w:fill="auto"/>
          </w:tcPr>
          <w:p w14:paraId="7B5061A1" w14:textId="77777777" w:rsidR="007A665E" w:rsidRPr="00D21FC4" w:rsidRDefault="007A665E" w:rsidP="007A665E">
            <w:pPr>
              <w:pStyle w:val="Tabletext"/>
            </w:pPr>
            <w:r w:rsidRPr="00D21FC4">
              <w:t xml:space="preserve">A decision under Part III of the </w:t>
            </w:r>
            <w:r w:rsidRPr="00D21FC4">
              <w:rPr>
                <w:i/>
              </w:rPr>
              <w:t>Disability Services Act 1986</w:t>
            </w:r>
            <w:r w:rsidRPr="00D21FC4">
              <w:t xml:space="preserve"> (as that Part continues to apply under item 8 of Schedule 3 to the </w:t>
            </w:r>
            <w:r w:rsidRPr="00D21FC4">
              <w:rPr>
                <w:i/>
              </w:rPr>
              <w:t>Disability Services and Inclusion (Consequential Amendments and Transitional Provisions) Act 2023</w:t>
            </w:r>
            <w:r w:rsidRPr="00D21FC4">
              <w:t>)</w:t>
            </w:r>
          </w:p>
        </w:tc>
      </w:tr>
      <w:tr w:rsidR="007A665E" w:rsidRPr="00D21FC4" w14:paraId="77F6745A" w14:textId="77777777" w:rsidTr="007A665E">
        <w:tc>
          <w:tcPr>
            <w:tcW w:w="437" w:type="pct"/>
            <w:shd w:val="clear" w:color="auto" w:fill="auto"/>
          </w:tcPr>
          <w:p w14:paraId="004021F4" w14:textId="77777777" w:rsidR="007A665E" w:rsidRPr="00D21FC4" w:rsidRDefault="007A665E" w:rsidP="007A665E">
            <w:pPr>
              <w:pStyle w:val="Tabletext"/>
            </w:pPr>
            <w:r w:rsidRPr="00D21FC4">
              <w:t>9</w:t>
            </w:r>
          </w:p>
        </w:tc>
        <w:tc>
          <w:tcPr>
            <w:tcW w:w="4563" w:type="pct"/>
            <w:shd w:val="clear" w:color="auto" w:fill="auto"/>
          </w:tcPr>
          <w:p w14:paraId="37634FBA" w14:textId="77777777" w:rsidR="007A665E" w:rsidRPr="00D21FC4" w:rsidRDefault="007A665E" w:rsidP="007A665E">
            <w:pPr>
              <w:pStyle w:val="Tabletext"/>
            </w:pPr>
            <w:r w:rsidRPr="00D21FC4">
              <w:t xml:space="preserve">A decision reviewable under the </w:t>
            </w:r>
            <w:r w:rsidRPr="00D21FC4">
              <w:rPr>
                <w:i/>
              </w:rPr>
              <w:t>Freedom of Information Act 1982</w:t>
            </w:r>
            <w:r w:rsidRPr="00D21FC4">
              <w:t>, being a decision made in relation to a document that relates to a decision specified in items 2 to 23</w:t>
            </w:r>
          </w:p>
        </w:tc>
      </w:tr>
      <w:tr w:rsidR="007A665E" w:rsidRPr="00D21FC4" w14:paraId="0BA30228" w14:textId="77777777" w:rsidTr="007A665E">
        <w:tc>
          <w:tcPr>
            <w:tcW w:w="437" w:type="pct"/>
            <w:shd w:val="clear" w:color="auto" w:fill="auto"/>
          </w:tcPr>
          <w:p w14:paraId="44DA8A7E" w14:textId="77777777" w:rsidR="007A665E" w:rsidRPr="00D21FC4" w:rsidRDefault="007A665E" w:rsidP="007A665E">
            <w:pPr>
              <w:pStyle w:val="Tabletext"/>
            </w:pPr>
            <w:r w:rsidRPr="00D21FC4">
              <w:t>10</w:t>
            </w:r>
          </w:p>
        </w:tc>
        <w:tc>
          <w:tcPr>
            <w:tcW w:w="4563" w:type="pct"/>
            <w:shd w:val="clear" w:color="auto" w:fill="auto"/>
          </w:tcPr>
          <w:p w14:paraId="0EFFEFE6" w14:textId="77777777" w:rsidR="007A665E" w:rsidRPr="00D21FC4" w:rsidRDefault="007A665E" w:rsidP="007A665E">
            <w:pPr>
              <w:pStyle w:val="Tabletext"/>
            </w:pPr>
            <w:r w:rsidRPr="00D21FC4">
              <w:t xml:space="preserve">A decision under </w:t>
            </w:r>
            <w:r w:rsidR="00F66172">
              <w:t>section 2</w:t>
            </w:r>
            <w:r w:rsidR="00EE63A9">
              <w:t xml:space="preserve">7 of </w:t>
            </w:r>
            <w:r w:rsidRPr="00D21FC4">
              <w:t xml:space="preserve">the </w:t>
            </w:r>
            <w:r w:rsidRPr="00D21FC4">
              <w:rPr>
                <w:i/>
              </w:rPr>
              <w:t>Lands Acquisition Act 1989</w:t>
            </w:r>
          </w:p>
        </w:tc>
      </w:tr>
      <w:tr w:rsidR="007A665E" w:rsidRPr="00D21FC4" w14:paraId="5CCFACE8" w14:textId="77777777" w:rsidTr="007A665E">
        <w:tc>
          <w:tcPr>
            <w:tcW w:w="437" w:type="pct"/>
            <w:shd w:val="clear" w:color="auto" w:fill="auto"/>
          </w:tcPr>
          <w:p w14:paraId="07966378" w14:textId="77777777" w:rsidR="007A665E" w:rsidRPr="00D21FC4" w:rsidRDefault="007A665E" w:rsidP="007A665E">
            <w:pPr>
              <w:pStyle w:val="Tabletext"/>
            </w:pPr>
            <w:r w:rsidRPr="00D21FC4">
              <w:t>11</w:t>
            </w:r>
          </w:p>
        </w:tc>
        <w:tc>
          <w:tcPr>
            <w:tcW w:w="4563" w:type="pct"/>
            <w:shd w:val="clear" w:color="auto" w:fill="auto"/>
          </w:tcPr>
          <w:p w14:paraId="2F72A925" w14:textId="77777777" w:rsidR="007A665E" w:rsidRPr="00D21FC4" w:rsidRDefault="007A665E" w:rsidP="007A665E">
            <w:pPr>
              <w:pStyle w:val="Tabletext"/>
            </w:pPr>
            <w:r w:rsidRPr="00D21FC4">
              <w:t xml:space="preserve">A decision under the </w:t>
            </w:r>
            <w:r w:rsidRPr="00D21FC4">
              <w:rPr>
                <w:i/>
              </w:rPr>
              <w:t>Military Rehabilitation and Compensation Act 2004</w:t>
            </w:r>
            <w:r w:rsidRPr="00D21FC4">
              <w:t xml:space="preserve"> (including a decision under the Motor Vehicle Compensation Scheme determined under </w:t>
            </w:r>
            <w:r w:rsidR="00F66172">
              <w:t>section 2</w:t>
            </w:r>
            <w:r w:rsidRPr="00D21FC4">
              <w:t>12 of that Act)</w:t>
            </w:r>
          </w:p>
        </w:tc>
      </w:tr>
      <w:tr w:rsidR="007A665E" w:rsidRPr="00D21FC4" w14:paraId="08C19F87" w14:textId="77777777" w:rsidTr="007A665E">
        <w:tc>
          <w:tcPr>
            <w:tcW w:w="437" w:type="pct"/>
            <w:shd w:val="clear" w:color="auto" w:fill="auto"/>
          </w:tcPr>
          <w:p w14:paraId="26293087" w14:textId="77777777" w:rsidR="007A665E" w:rsidRPr="00D21FC4" w:rsidRDefault="007A665E" w:rsidP="007A665E">
            <w:pPr>
              <w:pStyle w:val="Tabletext"/>
            </w:pPr>
            <w:r w:rsidRPr="00D21FC4">
              <w:t>12</w:t>
            </w:r>
          </w:p>
        </w:tc>
        <w:tc>
          <w:tcPr>
            <w:tcW w:w="4563" w:type="pct"/>
            <w:shd w:val="clear" w:color="auto" w:fill="auto"/>
          </w:tcPr>
          <w:p w14:paraId="15376245" w14:textId="77777777" w:rsidR="007A665E" w:rsidRPr="00D21FC4" w:rsidRDefault="007A665E" w:rsidP="007A665E">
            <w:pPr>
              <w:pStyle w:val="Tabletext"/>
            </w:pPr>
            <w:r w:rsidRPr="00D21FC4">
              <w:t xml:space="preserve">A decision under the </w:t>
            </w:r>
            <w:r w:rsidRPr="00D21FC4">
              <w:rPr>
                <w:i/>
                <w:iCs/>
              </w:rPr>
              <w:t>National Disability Insurance Scheme Act 2013</w:t>
            </w:r>
          </w:p>
        </w:tc>
      </w:tr>
      <w:tr w:rsidR="007A665E" w:rsidRPr="00D21FC4" w14:paraId="101A0CBC" w14:textId="77777777" w:rsidTr="007A665E">
        <w:tc>
          <w:tcPr>
            <w:tcW w:w="437" w:type="pct"/>
            <w:shd w:val="clear" w:color="auto" w:fill="auto"/>
          </w:tcPr>
          <w:p w14:paraId="0711A2D6" w14:textId="77777777" w:rsidR="007A665E" w:rsidRPr="00D21FC4" w:rsidRDefault="007A665E" w:rsidP="007A665E">
            <w:pPr>
              <w:pStyle w:val="Tabletext"/>
            </w:pPr>
            <w:r w:rsidRPr="00D21FC4">
              <w:t>13</w:t>
            </w:r>
          </w:p>
        </w:tc>
        <w:tc>
          <w:tcPr>
            <w:tcW w:w="4563" w:type="pct"/>
            <w:shd w:val="clear" w:color="auto" w:fill="auto"/>
          </w:tcPr>
          <w:p w14:paraId="4AA0A656" w14:textId="77777777" w:rsidR="007A665E" w:rsidRPr="00D21FC4" w:rsidRDefault="007A665E" w:rsidP="007A665E">
            <w:pPr>
              <w:pStyle w:val="Tabletext"/>
            </w:pPr>
            <w:r w:rsidRPr="00D21FC4">
              <w:t xml:space="preserve">A decision under the </w:t>
            </w:r>
            <w:r w:rsidRPr="00D21FC4">
              <w:rPr>
                <w:i/>
              </w:rPr>
              <w:t xml:space="preserve">Paid Parental Leave Act 2010 </w:t>
            </w:r>
            <w:r w:rsidRPr="00D21FC4">
              <w:t>where the application is for ART review, within the meaning of that Act, of the decision</w:t>
            </w:r>
          </w:p>
        </w:tc>
      </w:tr>
      <w:tr w:rsidR="007A665E" w:rsidRPr="00D21FC4" w14:paraId="6635BF78" w14:textId="77777777" w:rsidTr="007A665E">
        <w:tc>
          <w:tcPr>
            <w:tcW w:w="437" w:type="pct"/>
            <w:shd w:val="clear" w:color="auto" w:fill="auto"/>
          </w:tcPr>
          <w:p w14:paraId="52673374" w14:textId="77777777" w:rsidR="007A665E" w:rsidRPr="00D21FC4" w:rsidRDefault="007A665E" w:rsidP="007A665E">
            <w:pPr>
              <w:pStyle w:val="Tabletext"/>
            </w:pPr>
            <w:r w:rsidRPr="00D21FC4">
              <w:t>14</w:t>
            </w:r>
          </w:p>
        </w:tc>
        <w:tc>
          <w:tcPr>
            <w:tcW w:w="4563" w:type="pct"/>
            <w:shd w:val="clear" w:color="auto" w:fill="auto"/>
          </w:tcPr>
          <w:p w14:paraId="5C2DDAF5" w14:textId="77777777" w:rsidR="007A665E" w:rsidRPr="00D21FC4" w:rsidRDefault="007A665E" w:rsidP="007A665E">
            <w:pPr>
              <w:pStyle w:val="Tabletext"/>
            </w:pPr>
            <w:r w:rsidRPr="00D21FC4">
              <w:t xml:space="preserve">A decision under the </w:t>
            </w:r>
            <w:r w:rsidRPr="00D21FC4">
              <w:rPr>
                <w:i/>
              </w:rPr>
              <w:t>Papua New Guinea (Staffing Assistance) Act 1973</w:t>
            </w:r>
          </w:p>
        </w:tc>
      </w:tr>
      <w:tr w:rsidR="007A665E" w:rsidRPr="00D21FC4" w14:paraId="7910B0B1" w14:textId="77777777" w:rsidTr="007A665E">
        <w:tc>
          <w:tcPr>
            <w:tcW w:w="437" w:type="pct"/>
            <w:shd w:val="clear" w:color="auto" w:fill="auto"/>
          </w:tcPr>
          <w:p w14:paraId="36FF4FF6" w14:textId="77777777" w:rsidR="007A665E" w:rsidRPr="00D21FC4" w:rsidRDefault="007A665E" w:rsidP="007A665E">
            <w:pPr>
              <w:pStyle w:val="Tabletext"/>
            </w:pPr>
            <w:r w:rsidRPr="00D21FC4">
              <w:t>15</w:t>
            </w:r>
          </w:p>
        </w:tc>
        <w:tc>
          <w:tcPr>
            <w:tcW w:w="4563" w:type="pct"/>
            <w:shd w:val="clear" w:color="auto" w:fill="auto"/>
          </w:tcPr>
          <w:p w14:paraId="7BAB6362" w14:textId="77777777" w:rsidR="007A665E" w:rsidRPr="00D21FC4" w:rsidRDefault="007A665E" w:rsidP="007A665E">
            <w:pPr>
              <w:pStyle w:val="Tabletext"/>
            </w:pPr>
            <w:r w:rsidRPr="00D21FC4">
              <w:t xml:space="preserve">A decision under the </w:t>
            </w:r>
            <w:r w:rsidRPr="00D21FC4">
              <w:rPr>
                <w:i/>
              </w:rPr>
              <w:t>Safety, Rehabilitation and Compensation Act 1988</w:t>
            </w:r>
          </w:p>
        </w:tc>
      </w:tr>
      <w:tr w:rsidR="007A665E" w:rsidRPr="00D21FC4" w14:paraId="7B3E1226" w14:textId="77777777" w:rsidTr="007A665E">
        <w:tc>
          <w:tcPr>
            <w:tcW w:w="437" w:type="pct"/>
            <w:shd w:val="clear" w:color="auto" w:fill="auto"/>
          </w:tcPr>
          <w:p w14:paraId="10576D84" w14:textId="77777777" w:rsidR="007A665E" w:rsidRPr="00D21FC4" w:rsidRDefault="007A665E" w:rsidP="007A665E">
            <w:pPr>
              <w:pStyle w:val="Tabletext"/>
            </w:pPr>
            <w:r w:rsidRPr="00D21FC4">
              <w:t>16</w:t>
            </w:r>
          </w:p>
        </w:tc>
        <w:tc>
          <w:tcPr>
            <w:tcW w:w="4563" w:type="pct"/>
            <w:shd w:val="clear" w:color="auto" w:fill="auto"/>
          </w:tcPr>
          <w:p w14:paraId="05111422" w14:textId="77777777" w:rsidR="007A665E" w:rsidRPr="00D21FC4" w:rsidRDefault="007A665E" w:rsidP="007A665E">
            <w:pPr>
              <w:pStyle w:val="Tabletext"/>
            </w:pPr>
            <w:r w:rsidRPr="00D21FC4">
              <w:t xml:space="preserve">A decision under the </w:t>
            </w:r>
            <w:r w:rsidRPr="00D21FC4">
              <w:rPr>
                <w:i/>
              </w:rPr>
              <w:t>Safety, Rehabilitation and Compensation (Defence</w:t>
            </w:r>
            <w:r w:rsidR="00B537AD">
              <w:rPr>
                <w:i/>
              </w:rPr>
              <w:noBreakHyphen/>
            </w:r>
            <w:r w:rsidRPr="00D21FC4">
              <w:rPr>
                <w:i/>
              </w:rPr>
              <w:t>related Claims) Act 1988</w:t>
            </w:r>
          </w:p>
        </w:tc>
      </w:tr>
      <w:tr w:rsidR="007A665E" w:rsidRPr="00D21FC4" w14:paraId="1CBDC0E6" w14:textId="77777777" w:rsidTr="007A665E">
        <w:tc>
          <w:tcPr>
            <w:tcW w:w="437" w:type="pct"/>
            <w:shd w:val="clear" w:color="auto" w:fill="auto"/>
          </w:tcPr>
          <w:p w14:paraId="174B25AE" w14:textId="77777777" w:rsidR="007A665E" w:rsidRPr="00D21FC4" w:rsidRDefault="007A665E" w:rsidP="007A665E">
            <w:pPr>
              <w:pStyle w:val="Tabletext"/>
            </w:pPr>
            <w:r w:rsidRPr="00D21FC4">
              <w:t>17</w:t>
            </w:r>
          </w:p>
        </w:tc>
        <w:tc>
          <w:tcPr>
            <w:tcW w:w="4563" w:type="pct"/>
            <w:shd w:val="clear" w:color="auto" w:fill="auto"/>
          </w:tcPr>
          <w:p w14:paraId="38F15103" w14:textId="77777777" w:rsidR="007A665E" w:rsidRPr="00D21FC4" w:rsidRDefault="007A665E" w:rsidP="007A665E">
            <w:pPr>
              <w:pStyle w:val="Tabletext"/>
            </w:pPr>
            <w:r w:rsidRPr="00D21FC4">
              <w:t xml:space="preserve">A decision under the </w:t>
            </w:r>
            <w:r w:rsidRPr="00D21FC4">
              <w:rPr>
                <w:i/>
              </w:rPr>
              <w:t>Seafarers Rehabilitation and Compensation Act 1992</w:t>
            </w:r>
          </w:p>
        </w:tc>
      </w:tr>
      <w:tr w:rsidR="007A665E" w:rsidRPr="00D21FC4" w14:paraId="3906F01B" w14:textId="77777777" w:rsidTr="007A665E">
        <w:tc>
          <w:tcPr>
            <w:tcW w:w="437" w:type="pct"/>
            <w:shd w:val="clear" w:color="auto" w:fill="auto"/>
          </w:tcPr>
          <w:p w14:paraId="369E051B" w14:textId="77777777" w:rsidR="007A665E" w:rsidRPr="00D21FC4" w:rsidRDefault="007A665E" w:rsidP="007A665E">
            <w:pPr>
              <w:pStyle w:val="Tabletext"/>
            </w:pPr>
            <w:r w:rsidRPr="00D21FC4">
              <w:t>18</w:t>
            </w:r>
          </w:p>
        </w:tc>
        <w:tc>
          <w:tcPr>
            <w:tcW w:w="4563" w:type="pct"/>
            <w:shd w:val="clear" w:color="auto" w:fill="auto"/>
          </w:tcPr>
          <w:p w14:paraId="6736B692" w14:textId="77777777" w:rsidR="007A665E" w:rsidRPr="00D21FC4" w:rsidRDefault="007A665E" w:rsidP="007A665E">
            <w:pPr>
              <w:pStyle w:val="Tabletext"/>
            </w:pPr>
            <w:r w:rsidRPr="00D21FC4">
              <w:t xml:space="preserve">A decision under the social security law within the meaning of the </w:t>
            </w:r>
            <w:r w:rsidRPr="00D21FC4">
              <w:rPr>
                <w:i/>
              </w:rPr>
              <w:t xml:space="preserve">Social Security Act 1991 </w:t>
            </w:r>
            <w:r w:rsidRPr="00D21FC4">
              <w:t>(whether the application is for ART review, within the meaning of that Act, of the decision, or second review)</w:t>
            </w:r>
          </w:p>
        </w:tc>
      </w:tr>
      <w:tr w:rsidR="007A665E" w:rsidRPr="00D21FC4" w14:paraId="189B5EDB" w14:textId="77777777" w:rsidTr="007A665E">
        <w:tc>
          <w:tcPr>
            <w:tcW w:w="437" w:type="pct"/>
            <w:shd w:val="clear" w:color="auto" w:fill="auto"/>
          </w:tcPr>
          <w:p w14:paraId="5A361951" w14:textId="77777777" w:rsidR="007A665E" w:rsidRPr="00D21FC4" w:rsidRDefault="007A665E" w:rsidP="007A665E">
            <w:pPr>
              <w:pStyle w:val="Tabletext"/>
            </w:pPr>
            <w:r w:rsidRPr="00D21FC4">
              <w:t>19</w:t>
            </w:r>
          </w:p>
        </w:tc>
        <w:tc>
          <w:tcPr>
            <w:tcW w:w="4563" w:type="pct"/>
            <w:shd w:val="clear" w:color="auto" w:fill="auto"/>
          </w:tcPr>
          <w:p w14:paraId="68762CA3" w14:textId="77777777" w:rsidR="007A665E" w:rsidRPr="00D21FC4" w:rsidRDefault="007A665E" w:rsidP="007A665E">
            <w:pPr>
              <w:pStyle w:val="Tabletext"/>
            </w:pPr>
            <w:r w:rsidRPr="00D21FC4">
              <w:t xml:space="preserve">A decision under the </w:t>
            </w:r>
            <w:r w:rsidRPr="00D21FC4">
              <w:rPr>
                <w:i/>
              </w:rPr>
              <w:t>Student Assistance Act 1973</w:t>
            </w:r>
            <w:r w:rsidRPr="00D21FC4">
              <w:t xml:space="preserve"> other than a decision under Division 6 of Part 4A of that Act (whether the application is for ART review, within the meaning of that Act, of the decision, or second review)</w:t>
            </w:r>
          </w:p>
        </w:tc>
      </w:tr>
      <w:tr w:rsidR="007A665E" w:rsidRPr="00D21FC4" w14:paraId="51BAB619" w14:textId="77777777" w:rsidTr="007A665E">
        <w:tc>
          <w:tcPr>
            <w:tcW w:w="437" w:type="pct"/>
            <w:shd w:val="clear" w:color="auto" w:fill="auto"/>
          </w:tcPr>
          <w:p w14:paraId="1B92B1C8" w14:textId="77777777" w:rsidR="007A665E" w:rsidRPr="00D21FC4" w:rsidRDefault="007A665E" w:rsidP="007A665E">
            <w:pPr>
              <w:pStyle w:val="Tabletext"/>
            </w:pPr>
            <w:bookmarkStart w:id="47" w:name="_Hlk170305175"/>
            <w:r w:rsidRPr="00D21FC4">
              <w:t>20</w:t>
            </w:r>
          </w:p>
        </w:tc>
        <w:tc>
          <w:tcPr>
            <w:tcW w:w="4563" w:type="pct"/>
            <w:shd w:val="clear" w:color="auto" w:fill="auto"/>
          </w:tcPr>
          <w:p w14:paraId="65BAFE4D" w14:textId="77777777" w:rsidR="007A665E" w:rsidRPr="00D21FC4" w:rsidRDefault="007A665E" w:rsidP="007A665E">
            <w:pPr>
              <w:pStyle w:val="Tabletext"/>
            </w:pPr>
            <w:r w:rsidRPr="00D21FC4">
              <w:t xml:space="preserve">A decision under the </w:t>
            </w:r>
            <w:r w:rsidRPr="00D21FC4">
              <w:rPr>
                <w:i/>
              </w:rPr>
              <w:t>Superannuation Act 1976</w:t>
            </w:r>
          </w:p>
        </w:tc>
      </w:tr>
      <w:bookmarkEnd w:id="47"/>
      <w:tr w:rsidR="007A665E" w:rsidRPr="00D21FC4" w14:paraId="16D06DEC" w14:textId="77777777" w:rsidTr="007A665E">
        <w:tc>
          <w:tcPr>
            <w:tcW w:w="437" w:type="pct"/>
            <w:shd w:val="clear" w:color="auto" w:fill="auto"/>
          </w:tcPr>
          <w:p w14:paraId="02E8CD07" w14:textId="77777777" w:rsidR="007A665E" w:rsidRPr="00D21FC4" w:rsidRDefault="007A665E" w:rsidP="007A665E">
            <w:pPr>
              <w:pStyle w:val="Tabletext"/>
            </w:pPr>
            <w:r w:rsidRPr="00D21FC4">
              <w:t>21</w:t>
            </w:r>
          </w:p>
        </w:tc>
        <w:tc>
          <w:tcPr>
            <w:tcW w:w="4563" w:type="pct"/>
            <w:shd w:val="clear" w:color="auto" w:fill="auto"/>
          </w:tcPr>
          <w:p w14:paraId="380E4742" w14:textId="77777777" w:rsidR="007A665E" w:rsidRPr="00D21FC4" w:rsidRDefault="007A665E" w:rsidP="007A665E">
            <w:pPr>
              <w:pStyle w:val="Tabletext"/>
            </w:pPr>
            <w:r w:rsidRPr="00D21FC4">
              <w:t>A decision that is a reviewable objection decision under Part </w:t>
            </w:r>
            <w:proofErr w:type="spellStart"/>
            <w:r w:rsidRPr="00D21FC4">
              <w:t>IVC</w:t>
            </w:r>
            <w:proofErr w:type="spellEnd"/>
            <w:r w:rsidRPr="00D21FC4">
              <w:t xml:space="preserve"> of the </w:t>
            </w:r>
            <w:r w:rsidRPr="00D21FC4">
              <w:rPr>
                <w:i/>
              </w:rPr>
              <w:t>Taxation Administration Act 1953</w:t>
            </w:r>
            <w:r w:rsidRPr="00D21FC4">
              <w:t xml:space="preserve"> which relates to an application made by the applicant under section 340</w:t>
            </w:r>
            <w:r w:rsidR="00B537AD">
              <w:noBreakHyphen/>
            </w:r>
            <w:r w:rsidRPr="00D21FC4">
              <w:t>5 of Schedule 1 to that Act</w:t>
            </w:r>
          </w:p>
        </w:tc>
      </w:tr>
      <w:tr w:rsidR="007A665E" w:rsidRPr="00D21FC4" w14:paraId="61D2B352" w14:textId="77777777" w:rsidTr="007A665E">
        <w:tc>
          <w:tcPr>
            <w:tcW w:w="437" w:type="pct"/>
            <w:shd w:val="clear" w:color="auto" w:fill="auto"/>
          </w:tcPr>
          <w:p w14:paraId="5515B107" w14:textId="77777777" w:rsidR="007A665E" w:rsidRPr="00D21FC4" w:rsidRDefault="007A665E" w:rsidP="007A665E">
            <w:pPr>
              <w:pStyle w:val="Tabletext"/>
            </w:pPr>
            <w:r w:rsidRPr="00D21FC4">
              <w:t>22</w:t>
            </w:r>
          </w:p>
        </w:tc>
        <w:tc>
          <w:tcPr>
            <w:tcW w:w="4563" w:type="pct"/>
            <w:shd w:val="clear" w:color="auto" w:fill="auto"/>
          </w:tcPr>
          <w:p w14:paraId="3C353F85" w14:textId="77777777" w:rsidR="007A665E" w:rsidRPr="00D21FC4" w:rsidRDefault="007A665E" w:rsidP="007A665E">
            <w:pPr>
              <w:pStyle w:val="Tabletext"/>
            </w:pPr>
            <w:r w:rsidRPr="00D21FC4">
              <w:t xml:space="preserve">A decision under the </w:t>
            </w:r>
            <w:r w:rsidRPr="00D21FC4">
              <w:rPr>
                <w:i/>
              </w:rPr>
              <w:t>Veterans’ Entitlements Act 1986</w:t>
            </w:r>
          </w:p>
        </w:tc>
      </w:tr>
      <w:tr w:rsidR="007A665E" w:rsidRPr="00D21FC4" w14:paraId="2E77F9A2" w14:textId="77777777" w:rsidTr="007A665E">
        <w:tc>
          <w:tcPr>
            <w:tcW w:w="437" w:type="pct"/>
            <w:tcBorders>
              <w:bottom w:val="single" w:sz="12" w:space="0" w:color="auto"/>
            </w:tcBorders>
            <w:shd w:val="clear" w:color="auto" w:fill="auto"/>
          </w:tcPr>
          <w:p w14:paraId="6B36411B" w14:textId="77777777" w:rsidR="007A665E" w:rsidRPr="00D21FC4" w:rsidRDefault="007A665E" w:rsidP="007A665E">
            <w:pPr>
              <w:pStyle w:val="Tabletext"/>
            </w:pPr>
            <w:r w:rsidRPr="00D21FC4">
              <w:t>23</w:t>
            </w:r>
          </w:p>
        </w:tc>
        <w:tc>
          <w:tcPr>
            <w:tcW w:w="4563" w:type="pct"/>
            <w:tcBorders>
              <w:bottom w:val="single" w:sz="12" w:space="0" w:color="auto"/>
            </w:tcBorders>
            <w:shd w:val="clear" w:color="auto" w:fill="auto"/>
          </w:tcPr>
          <w:p w14:paraId="1B6C8D5D" w14:textId="77777777" w:rsidR="007A665E" w:rsidRPr="00D21FC4" w:rsidRDefault="007A665E" w:rsidP="007A665E">
            <w:pPr>
              <w:pStyle w:val="Tabletext"/>
            </w:pPr>
            <w:r w:rsidRPr="00D21FC4">
              <w:t xml:space="preserve">A decision under a legislative instrument under the </w:t>
            </w:r>
            <w:r w:rsidRPr="00D21FC4">
              <w:rPr>
                <w:i/>
              </w:rPr>
              <w:t>Veterans’ Entitlements Act 1986</w:t>
            </w:r>
          </w:p>
        </w:tc>
      </w:tr>
    </w:tbl>
    <w:p w14:paraId="4BB09551" w14:textId="77777777" w:rsidR="007A665E" w:rsidRPr="00D21FC4" w:rsidRDefault="007A665E" w:rsidP="007A665E">
      <w:pPr>
        <w:pStyle w:val="notetext"/>
      </w:pPr>
      <w:r w:rsidRPr="00D21FC4">
        <w:t>Note:</w:t>
      </w:r>
      <w:r w:rsidRPr="00D21FC4">
        <w:tab/>
        <w:t xml:space="preserve">Item 3 does not cover a decision under the family assistance law within the meaning of the </w:t>
      </w:r>
      <w:r w:rsidRPr="00D21FC4">
        <w:rPr>
          <w:i/>
        </w:rPr>
        <w:t>A New Tax System (Family Assistance) (Administration) Act 1999</w:t>
      </w:r>
      <w:r w:rsidRPr="00D21FC4">
        <w:t xml:space="preserve"> for which application is made for ART child care provider review within the meaning of that Act.</w:t>
      </w:r>
    </w:p>
    <w:p w14:paraId="505D199E" w14:textId="77777777" w:rsidR="007A665E" w:rsidRPr="00D21FC4" w:rsidRDefault="00ED1CEA" w:rsidP="007A665E">
      <w:pPr>
        <w:pStyle w:val="ActHead5"/>
      </w:pPr>
      <w:bookmarkStart w:id="48" w:name="_Toc176272063"/>
      <w:r w:rsidRPr="00BC234A">
        <w:rPr>
          <w:rStyle w:val="CharSectno"/>
        </w:rPr>
        <w:t>31</w:t>
      </w:r>
      <w:r w:rsidR="007A665E" w:rsidRPr="00D21FC4">
        <w:t xml:space="preserve">  Multiple applications</w:t>
      </w:r>
      <w:bookmarkEnd w:id="48"/>
    </w:p>
    <w:p w14:paraId="1EACB065" w14:textId="77777777" w:rsidR="007A665E" w:rsidRPr="00D21FC4" w:rsidRDefault="007A665E" w:rsidP="007A665E">
      <w:pPr>
        <w:pStyle w:val="subsection"/>
      </w:pPr>
      <w:r w:rsidRPr="00D21FC4">
        <w:tab/>
        <w:t>(1)</w:t>
      </w:r>
      <w:r w:rsidRPr="00D21FC4">
        <w:tab/>
        <w:t>The Principal Registrar may order that only one prescribed fee is payable in respect of 2 or more applications if:</w:t>
      </w:r>
    </w:p>
    <w:p w14:paraId="61F7DF0B" w14:textId="77777777" w:rsidR="007A665E" w:rsidRPr="00D21FC4" w:rsidRDefault="007A665E" w:rsidP="007A665E">
      <w:pPr>
        <w:pStyle w:val="paragraph"/>
      </w:pPr>
      <w:r w:rsidRPr="00D21FC4">
        <w:tab/>
        <w:t>(a)</w:t>
      </w:r>
      <w:r w:rsidRPr="00D21FC4">
        <w:tab/>
        <w:t>apart from this subsection, the same prescribed fee would be payable in respect of each of the applications; and</w:t>
      </w:r>
    </w:p>
    <w:p w14:paraId="7D34865A" w14:textId="77777777" w:rsidR="007A665E" w:rsidRPr="00D21FC4" w:rsidRDefault="007A665E" w:rsidP="007A665E">
      <w:pPr>
        <w:pStyle w:val="paragraph"/>
      </w:pPr>
      <w:r w:rsidRPr="00D21FC4">
        <w:tab/>
        <w:t>(b)</w:t>
      </w:r>
      <w:r w:rsidRPr="00D21FC4">
        <w:tab/>
        <w:t>the applications relate to:</w:t>
      </w:r>
    </w:p>
    <w:p w14:paraId="63133755" w14:textId="77777777" w:rsidR="007A665E" w:rsidRPr="00D21FC4" w:rsidRDefault="007A665E" w:rsidP="007A665E">
      <w:pPr>
        <w:pStyle w:val="paragraphsub"/>
      </w:pPr>
      <w:r w:rsidRPr="00D21FC4">
        <w:tab/>
        <w:t>(</w:t>
      </w:r>
      <w:proofErr w:type="spellStart"/>
      <w:r w:rsidRPr="00D21FC4">
        <w:t>i</w:t>
      </w:r>
      <w:proofErr w:type="spellEnd"/>
      <w:r w:rsidRPr="00D21FC4">
        <w:t>)</w:t>
      </w:r>
      <w:r w:rsidRPr="00D21FC4">
        <w:tab/>
        <w:t>the same applicant; or</w:t>
      </w:r>
    </w:p>
    <w:p w14:paraId="733EB5D5" w14:textId="77777777" w:rsidR="007A665E" w:rsidRPr="00D21FC4" w:rsidRDefault="007A665E" w:rsidP="007A665E">
      <w:pPr>
        <w:pStyle w:val="paragraphsub"/>
      </w:pPr>
      <w:r w:rsidRPr="00D21FC4">
        <w:tab/>
        <w:t>(ii)</w:t>
      </w:r>
      <w:r w:rsidRPr="00D21FC4">
        <w:tab/>
        <w:t>different applicants, and the Principal Registrar considers that, having regard to the relationship between the applicants, it is reasonable to treat the applications as relating to the same applicant; and</w:t>
      </w:r>
    </w:p>
    <w:p w14:paraId="47D2932E" w14:textId="77777777" w:rsidR="007A665E" w:rsidRPr="00D21FC4" w:rsidRDefault="007A665E" w:rsidP="007A665E">
      <w:pPr>
        <w:pStyle w:val="paragraph"/>
      </w:pPr>
      <w:r w:rsidRPr="00D21FC4">
        <w:tab/>
        <w:t>(c)</w:t>
      </w:r>
      <w:r w:rsidRPr="00D21FC4">
        <w:tab/>
        <w:t>either:</w:t>
      </w:r>
    </w:p>
    <w:p w14:paraId="74652DA4" w14:textId="77777777" w:rsidR="007A665E" w:rsidRPr="00D21FC4" w:rsidRDefault="007A665E" w:rsidP="007A665E">
      <w:pPr>
        <w:pStyle w:val="paragraphsub"/>
      </w:pPr>
      <w:r w:rsidRPr="00D21FC4">
        <w:tab/>
        <w:t>(</w:t>
      </w:r>
      <w:proofErr w:type="spellStart"/>
      <w:r w:rsidRPr="00D21FC4">
        <w:t>i</w:t>
      </w:r>
      <w:proofErr w:type="spellEnd"/>
      <w:r w:rsidRPr="00D21FC4">
        <w:t>)</w:t>
      </w:r>
      <w:r w:rsidRPr="00D21FC4">
        <w:tab/>
        <w:t>all of the applications are made to the Tribunal; or</w:t>
      </w:r>
    </w:p>
    <w:p w14:paraId="6894D5ED" w14:textId="77777777" w:rsidR="007A665E" w:rsidRPr="00D21FC4" w:rsidRDefault="007A665E" w:rsidP="007A665E">
      <w:pPr>
        <w:pStyle w:val="paragraphsub"/>
      </w:pPr>
      <w:r w:rsidRPr="00D21FC4">
        <w:tab/>
        <w:t>(ii)</w:t>
      </w:r>
      <w:r w:rsidRPr="00D21FC4">
        <w:tab/>
        <w:t>all of the applications are made to the President; and</w:t>
      </w:r>
    </w:p>
    <w:p w14:paraId="30DFCDEC" w14:textId="77777777" w:rsidR="007A665E" w:rsidRPr="00D21FC4" w:rsidRDefault="007A665E" w:rsidP="007A665E">
      <w:pPr>
        <w:pStyle w:val="paragraph"/>
      </w:pPr>
      <w:r w:rsidRPr="00D21FC4">
        <w:tab/>
        <w:t>(d)</w:t>
      </w:r>
      <w:r w:rsidRPr="00D21FC4">
        <w:tab/>
        <w:t>in the case of applications to the Tribunal—in the opinion of the Principal Registrar, the applications may be conveniently heard before the Tribunal at the same time; and</w:t>
      </w:r>
    </w:p>
    <w:p w14:paraId="14EBB4FF" w14:textId="77777777" w:rsidR="007A665E" w:rsidRPr="00D21FC4" w:rsidRDefault="007A665E" w:rsidP="007A665E">
      <w:pPr>
        <w:pStyle w:val="paragraph"/>
      </w:pPr>
      <w:r w:rsidRPr="00D21FC4">
        <w:tab/>
        <w:t>(e)</w:t>
      </w:r>
      <w:r w:rsidRPr="00D21FC4">
        <w:tab/>
        <w:t>in the case of applications to the President—in the opinion of the Principal Registrar, the applications may be conveniently considered by the President at the same time.</w:t>
      </w:r>
    </w:p>
    <w:p w14:paraId="318B6172" w14:textId="77777777" w:rsidR="007A665E" w:rsidRPr="00D21FC4" w:rsidRDefault="007A665E" w:rsidP="007A665E">
      <w:pPr>
        <w:pStyle w:val="subsection"/>
      </w:pPr>
      <w:r w:rsidRPr="00D21FC4">
        <w:tab/>
        <w:t>(2)</w:t>
      </w:r>
      <w:r w:rsidRPr="00D21FC4">
        <w:tab/>
        <w:t>The Principal Registrar may order that only one prescribed fee is payable in respect of 2 or more applications if:</w:t>
      </w:r>
    </w:p>
    <w:p w14:paraId="4B261ED7" w14:textId="77777777" w:rsidR="007A665E" w:rsidRPr="00D21FC4" w:rsidRDefault="007A665E" w:rsidP="007A665E">
      <w:pPr>
        <w:pStyle w:val="paragraph"/>
      </w:pPr>
      <w:r w:rsidRPr="00D21FC4">
        <w:tab/>
        <w:t>(a)</w:t>
      </w:r>
      <w:r w:rsidRPr="00D21FC4">
        <w:tab/>
        <w:t>apart from this subsection, a different prescribed fee would be payable in respect of at least one of the applications; and</w:t>
      </w:r>
    </w:p>
    <w:p w14:paraId="107A0270" w14:textId="77777777" w:rsidR="007A665E" w:rsidRPr="00D21FC4" w:rsidRDefault="007A665E" w:rsidP="007A665E">
      <w:pPr>
        <w:pStyle w:val="paragraph"/>
      </w:pPr>
      <w:r w:rsidRPr="00D21FC4">
        <w:tab/>
        <w:t>(b)</w:t>
      </w:r>
      <w:r w:rsidRPr="00D21FC4">
        <w:tab/>
        <w:t>the applications relate to:</w:t>
      </w:r>
    </w:p>
    <w:p w14:paraId="33BC3E7B" w14:textId="77777777" w:rsidR="007A665E" w:rsidRPr="00D21FC4" w:rsidRDefault="007A665E" w:rsidP="007A665E">
      <w:pPr>
        <w:pStyle w:val="paragraphsub"/>
      </w:pPr>
      <w:r w:rsidRPr="00D21FC4">
        <w:tab/>
        <w:t>(</w:t>
      </w:r>
      <w:proofErr w:type="spellStart"/>
      <w:r w:rsidRPr="00D21FC4">
        <w:t>i</w:t>
      </w:r>
      <w:proofErr w:type="spellEnd"/>
      <w:r w:rsidRPr="00D21FC4">
        <w:t>)</w:t>
      </w:r>
      <w:r w:rsidRPr="00D21FC4">
        <w:tab/>
        <w:t>the same applicant; or</w:t>
      </w:r>
    </w:p>
    <w:p w14:paraId="57B5CC93" w14:textId="77777777" w:rsidR="007A665E" w:rsidRPr="00D21FC4" w:rsidRDefault="007A665E" w:rsidP="007A665E">
      <w:pPr>
        <w:pStyle w:val="paragraphsub"/>
      </w:pPr>
      <w:r w:rsidRPr="00D21FC4">
        <w:tab/>
        <w:t>(ii)</w:t>
      </w:r>
      <w:r w:rsidRPr="00D21FC4">
        <w:tab/>
        <w:t>different applicants, and the Principal Registrar considers that, having regard to the relationship between the applicants, it is reasonable to treat the applications as relating to the same applicant; and</w:t>
      </w:r>
    </w:p>
    <w:p w14:paraId="7475FFB6" w14:textId="77777777" w:rsidR="007A665E" w:rsidRPr="00D21FC4" w:rsidRDefault="007A665E" w:rsidP="007A665E">
      <w:pPr>
        <w:pStyle w:val="paragraph"/>
      </w:pPr>
      <w:r w:rsidRPr="00D21FC4">
        <w:tab/>
        <w:t>(c)</w:t>
      </w:r>
      <w:r w:rsidRPr="00D21FC4">
        <w:tab/>
        <w:t>either:</w:t>
      </w:r>
    </w:p>
    <w:p w14:paraId="6DDFE0ED" w14:textId="77777777" w:rsidR="007A665E" w:rsidRPr="00D21FC4" w:rsidRDefault="007A665E" w:rsidP="007A665E">
      <w:pPr>
        <w:pStyle w:val="paragraphsub"/>
      </w:pPr>
      <w:r w:rsidRPr="00D21FC4">
        <w:tab/>
        <w:t>(</w:t>
      </w:r>
      <w:proofErr w:type="spellStart"/>
      <w:r w:rsidRPr="00D21FC4">
        <w:t>i</w:t>
      </w:r>
      <w:proofErr w:type="spellEnd"/>
      <w:r w:rsidRPr="00D21FC4">
        <w:t>)</w:t>
      </w:r>
      <w:r w:rsidRPr="00D21FC4">
        <w:tab/>
        <w:t>all of the applications are made to the Tribunal; or</w:t>
      </w:r>
    </w:p>
    <w:p w14:paraId="40C4CF05" w14:textId="77777777" w:rsidR="007A665E" w:rsidRPr="00D21FC4" w:rsidRDefault="007A665E" w:rsidP="007A665E">
      <w:pPr>
        <w:pStyle w:val="paragraphsub"/>
      </w:pPr>
      <w:r w:rsidRPr="00D21FC4">
        <w:tab/>
        <w:t>(ii)</w:t>
      </w:r>
      <w:r w:rsidRPr="00D21FC4">
        <w:tab/>
        <w:t>all of the applications are made to the President; and</w:t>
      </w:r>
    </w:p>
    <w:p w14:paraId="5946D472" w14:textId="77777777" w:rsidR="007A665E" w:rsidRPr="00D21FC4" w:rsidRDefault="007A665E" w:rsidP="007A665E">
      <w:pPr>
        <w:pStyle w:val="paragraph"/>
      </w:pPr>
      <w:r w:rsidRPr="00D21FC4">
        <w:tab/>
        <w:t>(d)</w:t>
      </w:r>
      <w:r w:rsidRPr="00D21FC4">
        <w:tab/>
        <w:t>in the case of applications to the Tribunal—in the opinion of the Principal Registrar, the applications may be conveniently heard before the Tribunal at the same time; and</w:t>
      </w:r>
    </w:p>
    <w:p w14:paraId="0D510D42" w14:textId="77777777" w:rsidR="007A665E" w:rsidRPr="00D21FC4" w:rsidRDefault="007A665E" w:rsidP="007A665E">
      <w:pPr>
        <w:pStyle w:val="paragraph"/>
      </w:pPr>
      <w:r w:rsidRPr="00D21FC4">
        <w:tab/>
        <w:t>(e)</w:t>
      </w:r>
      <w:r w:rsidRPr="00D21FC4">
        <w:tab/>
        <w:t>in the case of applications to the President—in the opinion of the Principal Registrar, the applications may be conveniently considered by the President at the same time.</w:t>
      </w:r>
    </w:p>
    <w:p w14:paraId="79764968" w14:textId="77777777" w:rsidR="007A665E" w:rsidRPr="00D21FC4" w:rsidRDefault="007A665E" w:rsidP="007A665E">
      <w:pPr>
        <w:pStyle w:val="subsection"/>
      </w:pPr>
      <w:r w:rsidRPr="00D21FC4">
        <w:tab/>
        <w:t>(3)</w:t>
      </w:r>
      <w:r w:rsidRPr="00D21FC4">
        <w:tab/>
        <w:t xml:space="preserve">The prescribed fee specified in an order made under </w:t>
      </w:r>
      <w:r w:rsidR="00F66172">
        <w:t>subsection (</w:t>
      </w:r>
      <w:r w:rsidRPr="00D21FC4">
        <w:t>2) must be:</w:t>
      </w:r>
    </w:p>
    <w:p w14:paraId="49EB0FF8" w14:textId="77777777" w:rsidR="007A665E" w:rsidRPr="00D21FC4" w:rsidRDefault="007A665E" w:rsidP="007A665E">
      <w:pPr>
        <w:pStyle w:val="paragraph"/>
      </w:pPr>
      <w:r w:rsidRPr="00D21FC4">
        <w:tab/>
        <w:t>(a)</w:t>
      </w:r>
      <w:r w:rsidRPr="00D21FC4">
        <w:tab/>
        <w:t xml:space="preserve">unless paragraph (b) of this subsection applies—equal to the highest prescribed fee that would, apart from </w:t>
      </w:r>
      <w:r w:rsidR="00F66172">
        <w:t>subsection (</w:t>
      </w:r>
      <w:r w:rsidRPr="00D21FC4">
        <w:t>2), be payable in respect of any of the applications; or</w:t>
      </w:r>
    </w:p>
    <w:p w14:paraId="59D07A3A" w14:textId="77777777" w:rsidR="007A665E" w:rsidRPr="00D21FC4" w:rsidRDefault="007A665E" w:rsidP="007A665E">
      <w:pPr>
        <w:pStyle w:val="paragraph"/>
      </w:pPr>
      <w:r w:rsidRPr="00D21FC4">
        <w:tab/>
        <w:t>(b)</w:t>
      </w:r>
      <w:r w:rsidRPr="00D21FC4">
        <w:tab/>
        <w:t xml:space="preserve">if one of the applications is for review of a small business taxation decision—the fee prescribed by subsection </w:t>
      </w:r>
      <w:r w:rsidR="00ED1CEA">
        <w:t>22</w:t>
      </w:r>
      <w:r w:rsidRPr="00D21FC4">
        <w:t xml:space="preserve">(2) for applications to which subsection </w:t>
      </w:r>
      <w:r w:rsidR="00ED1CEA">
        <w:t>22</w:t>
      </w:r>
      <w:r w:rsidRPr="00D21FC4">
        <w:t>(3) does not apply.</w:t>
      </w:r>
    </w:p>
    <w:p w14:paraId="2DEDFACF" w14:textId="77777777" w:rsidR="007A665E" w:rsidRPr="00D21FC4" w:rsidRDefault="00ED1CEA" w:rsidP="007A665E">
      <w:pPr>
        <w:pStyle w:val="ActHead5"/>
      </w:pPr>
      <w:bookmarkStart w:id="49" w:name="_Toc176272064"/>
      <w:r w:rsidRPr="00BC234A">
        <w:rPr>
          <w:rStyle w:val="CharSectno"/>
        </w:rPr>
        <w:t>32</w:t>
      </w:r>
      <w:r w:rsidR="007A665E" w:rsidRPr="00D21FC4">
        <w:t xml:space="preserve">  Refunds</w:t>
      </w:r>
      <w:bookmarkEnd w:id="49"/>
    </w:p>
    <w:p w14:paraId="1DBB94B8" w14:textId="77777777" w:rsidR="007A665E" w:rsidRPr="00D21FC4" w:rsidRDefault="007A665E" w:rsidP="007A665E">
      <w:pPr>
        <w:pStyle w:val="subsection"/>
      </w:pPr>
      <w:r w:rsidRPr="00D21FC4">
        <w:tab/>
        <w:t>(1)</w:t>
      </w:r>
      <w:r w:rsidRPr="00D21FC4">
        <w:tab/>
        <w:t xml:space="preserve">If a person paid a fee in the circumstances referred to in an item in the following table, the person is entitled to the </w:t>
      </w:r>
      <w:r w:rsidRPr="00D21FC4">
        <w:rPr>
          <w:b/>
          <w:i/>
        </w:rPr>
        <w:t>refund amount</w:t>
      </w:r>
      <w:r w:rsidRPr="00D21FC4">
        <w:t xml:space="preserve"> specified in that item.</w:t>
      </w:r>
    </w:p>
    <w:p w14:paraId="40450F31" w14:textId="77777777" w:rsidR="007A665E" w:rsidRPr="00D21FC4" w:rsidRDefault="007A665E" w:rsidP="007A665E">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81"/>
        <w:gridCol w:w="2605"/>
        <w:gridCol w:w="2605"/>
        <w:gridCol w:w="2538"/>
      </w:tblGrid>
      <w:tr w:rsidR="007A665E" w:rsidRPr="00D21FC4" w14:paraId="11B71427" w14:textId="77777777" w:rsidTr="007A665E">
        <w:trPr>
          <w:tblHeader/>
        </w:trPr>
        <w:tc>
          <w:tcPr>
            <w:tcW w:w="5000" w:type="pct"/>
            <w:gridSpan w:val="4"/>
            <w:tcBorders>
              <w:top w:val="single" w:sz="12" w:space="0" w:color="auto"/>
              <w:bottom w:val="single" w:sz="2" w:space="0" w:color="auto"/>
            </w:tcBorders>
            <w:shd w:val="clear" w:color="auto" w:fill="auto"/>
          </w:tcPr>
          <w:p w14:paraId="3464950E" w14:textId="77777777" w:rsidR="007A665E" w:rsidRPr="00D21FC4" w:rsidRDefault="007A665E" w:rsidP="007A665E">
            <w:pPr>
              <w:pStyle w:val="TableHeading"/>
            </w:pPr>
            <w:r w:rsidRPr="00D21FC4">
              <w:t>Refund amounts</w:t>
            </w:r>
          </w:p>
        </w:tc>
      </w:tr>
      <w:tr w:rsidR="007A665E" w:rsidRPr="00D21FC4" w14:paraId="47C43C22" w14:textId="77777777" w:rsidTr="007A665E">
        <w:trPr>
          <w:tblHeader/>
        </w:trPr>
        <w:tc>
          <w:tcPr>
            <w:tcW w:w="458" w:type="pct"/>
            <w:tcBorders>
              <w:top w:val="single" w:sz="2" w:space="0" w:color="auto"/>
              <w:bottom w:val="single" w:sz="12" w:space="0" w:color="auto"/>
            </w:tcBorders>
            <w:shd w:val="clear" w:color="auto" w:fill="auto"/>
          </w:tcPr>
          <w:p w14:paraId="378CDC62" w14:textId="77777777" w:rsidR="007A665E" w:rsidRPr="00D21FC4" w:rsidRDefault="007A665E" w:rsidP="007A665E">
            <w:pPr>
              <w:pStyle w:val="TableHeading"/>
            </w:pPr>
            <w:r w:rsidRPr="00D21FC4">
              <w:t>Item</w:t>
            </w:r>
          </w:p>
        </w:tc>
        <w:tc>
          <w:tcPr>
            <w:tcW w:w="1527" w:type="pct"/>
            <w:tcBorders>
              <w:top w:val="single" w:sz="2" w:space="0" w:color="auto"/>
              <w:bottom w:val="single" w:sz="12" w:space="0" w:color="auto"/>
            </w:tcBorders>
            <w:shd w:val="clear" w:color="auto" w:fill="auto"/>
          </w:tcPr>
          <w:p w14:paraId="31EF68A1" w14:textId="77777777" w:rsidR="007A665E" w:rsidRPr="00D21FC4" w:rsidRDefault="007A665E" w:rsidP="007A665E">
            <w:pPr>
              <w:pStyle w:val="TableHeading"/>
            </w:pPr>
            <w:r w:rsidRPr="00D21FC4">
              <w:t>Fee</w:t>
            </w:r>
          </w:p>
        </w:tc>
        <w:tc>
          <w:tcPr>
            <w:tcW w:w="1527" w:type="pct"/>
            <w:tcBorders>
              <w:top w:val="single" w:sz="2" w:space="0" w:color="auto"/>
              <w:bottom w:val="single" w:sz="12" w:space="0" w:color="auto"/>
            </w:tcBorders>
            <w:shd w:val="clear" w:color="auto" w:fill="auto"/>
          </w:tcPr>
          <w:p w14:paraId="488DB7D6" w14:textId="77777777" w:rsidR="007A665E" w:rsidRPr="00D21FC4" w:rsidRDefault="007A665E" w:rsidP="007A665E">
            <w:pPr>
              <w:pStyle w:val="TableHeading"/>
            </w:pPr>
            <w:r w:rsidRPr="00D21FC4">
              <w:t>Circumstance</w:t>
            </w:r>
          </w:p>
        </w:tc>
        <w:tc>
          <w:tcPr>
            <w:tcW w:w="1488" w:type="pct"/>
            <w:tcBorders>
              <w:top w:val="single" w:sz="2" w:space="0" w:color="auto"/>
              <w:bottom w:val="single" w:sz="12" w:space="0" w:color="auto"/>
            </w:tcBorders>
            <w:shd w:val="clear" w:color="auto" w:fill="auto"/>
          </w:tcPr>
          <w:p w14:paraId="7FD2744A" w14:textId="77777777" w:rsidR="007A665E" w:rsidRPr="00D21FC4" w:rsidRDefault="007A665E" w:rsidP="007A665E">
            <w:pPr>
              <w:pStyle w:val="TableHeading"/>
            </w:pPr>
            <w:r w:rsidRPr="00D21FC4">
              <w:t>Refund amount</w:t>
            </w:r>
          </w:p>
        </w:tc>
      </w:tr>
      <w:tr w:rsidR="007A665E" w:rsidRPr="00D21FC4" w14:paraId="2497506F" w14:textId="77777777" w:rsidTr="007A665E">
        <w:trPr>
          <w:cantSplit/>
        </w:trPr>
        <w:tc>
          <w:tcPr>
            <w:tcW w:w="458" w:type="pct"/>
            <w:tcBorders>
              <w:top w:val="single" w:sz="12" w:space="0" w:color="auto"/>
            </w:tcBorders>
            <w:shd w:val="clear" w:color="auto" w:fill="auto"/>
          </w:tcPr>
          <w:p w14:paraId="4E43CAEE" w14:textId="77777777" w:rsidR="007A665E" w:rsidRPr="00D21FC4" w:rsidRDefault="007A665E" w:rsidP="007A665E">
            <w:pPr>
              <w:pStyle w:val="Tabletext"/>
            </w:pPr>
            <w:r w:rsidRPr="00D21FC4">
              <w:t>1</w:t>
            </w:r>
          </w:p>
        </w:tc>
        <w:tc>
          <w:tcPr>
            <w:tcW w:w="1527" w:type="pct"/>
            <w:tcBorders>
              <w:top w:val="single" w:sz="12" w:space="0" w:color="auto"/>
            </w:tcBorders>
            <w:shd w:val="clear" w:color="auto" w:fill="auto"/>
          </w:tcPr>
          <w:p w14:paraId="19CCD97D" w14:textId="77777777" w:rsidR="007A665E" w:rsidRPr="00D21FC4" w:rsidRDefault="007A665E" w:rsidP="007A665E">
            <w:pPr>
              <w:pStyle w:val="Tabletext"/>
            </w:pPr>
            <w:r w:rsidRPr="00D21FC4">
              <w:t>the person paid a fee referred to in this Division</w:t>
            </w:r>
          </w:p>
        </w:tc>
        <w:tc>
          <w:tcPr>
            <w:tcW w:w="1527" w:type="pct"/>
            <w:tcBorders>
              <w:top w:val="single" w:sz="12" w:space="0" w:color="auto"/>
            </w:tcBorders>
            <w:shd w:val="clear" w:color="auto" w:fill="auto"/>
          </w:tcPr>
          <w:p w14:paraId="62C05FC2" w14:textId="77777777" w:rsidR="007A665E" w:rsidRPr="00D21FC4" w:rsidRDefault="007A665E" w:rsidP="007A665E">
            <w:pPr>
              <w:pStyle w:val="Tabletext"/>
            </w:pPr>
            <w:r w:rsidRPr="00D21FC4">
              <w:t>the fee was not payable</w:t>
            </w:r>
          </w:p>
        </w:tc>
        <w:tc>
          <w:tcPr>
            <w:tcW w:w="1488" w:type="pct"/>
            <w:tcBorders>
              <w:top w:val="single" w:sz="12" w:space="0" w:color="auto"/>
            </w:tcBorders>
            <w:shd w:val="clear" w:color="auto" w:fill="auto"/>
          </w:tcPr>
          <w:p w14:paraId="09267D08" w14:textId="77777777" w:rsidR="007A665E" w:rsidRPr="00D21FC4" w:rsidRDefault="007A665E" w:rsidP="007A665E">
            <w:pPr>
              <w:pStyle w:val="Tabletext"/>
            </w:pPr>
            <w:r w:rsidRPr="00D21FC4">
              <w:t>the amount paid</w:t>
            </w:r>
          </w:p>
        </w:tc>
      </w:tr>
      <w:tr w:rsidR="007A665E" w:rsidRPr="00D21FC4" w14:paraId="7E936DA9" w14:textId="77777777" w:rsidTr="007A665E">
        <w:trPr>
          <w:cantSplit/>
        </w:trPr>
        <w:tc>
          <w:tcPr>
            <w:tcW w:w="458" w:type="pct"/>
            <w:shd w:val="clear" w:color="auto" w:fill="auto"/>
          </w:tcPr>
          <w:p w14:paraId="5BF57276" w14:textId="77777777" w:rsidR="007A665E" w:rsidRPr="00D21FC4" w:rsidRDefault="007A665E" w:rsidP="007A665E">
            <w:pPr>
              <w:pStyle w:val="Tabletext"/>
            </w:pPr>
            <w:r w:rsidRPr="00D21FC4">
              <w:t>2</w:t>
            </w:r>
          </w:p>
        </w:tc>
        <w:tc>
          <w:tcPr>
            <w:tcW w:w="1527" w:type="pct"/>
            <w:shd w:val="clear" w:color="auto" w:fill="auto"/>
          </w:tcPr>
          <w:p w14:paraId="72350549" w14:textId="77777777" w:rsidR="007A665E" w:rsidRPr="00D21FC4" w:rsidRDefault="007A665E" w:rsidP="007A665E">
            <w:pPr>
              <w:pStyle w:val="Tabletext"/>
            </w:pPr>
            <w:r w:rsidRPr="00D21FC4">
              <w:t>the person paid a fee referred to in this Division</w:t>
            </w:r>
          </w:p>
        </w:tc>
        <w:tc>
          <w:tcPr>
            <w:tcW w:w="1527" w:type="pct"/>
            <w:shd w:val="clear" w:color="auto" w:fill="auto"/>
          </w:tcPr>
          <w:p w14:paraId="7718BB5A" w14:textId="77777777" w:rsidR="007A665E" w:rsidRPr="00D21FC4" w:rsidRDefault="007A665E" w:rsidP="007A665E">
            <w:pPr>
              <w:pStyle w:val="Tabletext"/>
            </w:pPr>
            <w:r w:rsidRPr="00D21FC4">
              <w:t>the person was liable to pay a lower fee</w:t>
            </w:r>
          </w:p>
        </w:tc>
        <w:tc>
          <w:tcPr>
            <w:tcW w:w="1488" w:type="pct"/>
            <w:shd w:val="clear" w:color="auto" w:fill="auto"/>
          </w:tcPr>
          <w:p w14:paraId="0AD85306" w14:textId="77777777" w:rsidR="007A665E" w:rsidRPr="00D21FC4" w:rsidRDefault="007A665E" w:rsidP="007A665E">
            <w:pPr>
              <w:pStyle w:val="Tabletext"/>
            </w:pPr>
            <w:r w:rsidRPr="00D21FC4">
              <w:t>the difference between:</w:t>
            </w:r>
          </w:p>
          <w:p w14:paraId="27F5D33D" w14:textId="77777777" w:rsidR="007A665E" w:rsidRPr="00D21FC4" w:rsidRDefault="007A665E" w:rsidP="007A665E">
            <w:pPr>
              <w:pStyle w:val="Tablea"/>
            </w:pPr>
            <w:r w:rsidRPr="00D21FC4">
              <w:t>(a) the fee paid; and</w:t>
            </w:r>
          </w:p>
          <w:p w14:paraId="1CB59EA2" w14:textId="77777777" w:rsidR="007A665E" w:rsidRPr="00D21FC4" w:rsidRDefault="007A665E" w:rsidP="007A665E">
            <w:pPr>
              <w:pStyle w:val="Tablea"/>
            </w:pPr>
            <w:r w:rsidRPr="00D21FC4">
              <w:t>(b) the lower fee</w:t>
            </w:r>
          </w:p>
        </w:tc>
      </w:tr>
      <w:tr w:rsidR="007A665E" w:rsidRPr="00D21FC4" w14:paraId="5902C202" w14:textId="77777777" w:rsidTr="007A665E">
        <w:trPr>
          <w:cantSplit/>
        </w:trPr>
        <w:tc>
          <w:tcPr>
            <w:tcW w:w="458" w:type="pct"/>
            <w:shd w:val="clear" w:color="auto" w:fill="auto"/>
          </w:tcPr>
          <w:p w14:paraId="78E2F12A" w14:textId="77777777" w:rsidR="007A665E" w:rsidRPr="00D21FC4" w:rsidRDefault="007A665E" w:rsidP="007A665E">
            <w:pPr>
              <w:pStyle w:val="Tabletext"/>
            </w:pPr>
            <w:r w:rsidRPr="00D21FC4">
              <w:t>3</w:t>
            </w:r>
          </w:p>
        </w:tc>
        <w:tc>
          <w:tcPr>
            <w:tcW w:w="1527" w:type="pct"/>
            <w:shd w:val="clear" w:color="auto" w:fill="auto"/>
          </w:tcPr>
          <w:p w14:paraId="354AD35E" w14:textId="77777777" w:rsidR="007A665E" w:rsidRPr="00D21FC4" w:rsidRDefault="007A665E" w:rsidP="007A665E">
            <w:pPr>
              <w:pStyle w:val="Tabletext"/>
            </w:pPr>
            <w:r w:rsidRPr="00D21FC4">
              <w:t xml:space="preserve">the person paid a fee referred to in Subdivision </w:t>
            </w:r>
            <w:r w:rsidR="00E26DC1">
              <w:t>B</w:t>
            </w:r>
          </w:p>
        </w:tc>
        <w:tc>
          <w:tcPr>
            <w:tcW w:w="1527" w:type="pct"/>
            <w:shd w:val="clear" w:color="auto" w:fill="auto"/>
          </w:tcPr>
          <w:p w14:paraId="129B8169" w14:textId="77777777" w:rsidR="007A665E" w:rsidRPr="00D21FC4" w:rsidRDefault="007A665E" w:rsidP="007A665E">
            <w:pPr>
              <w:pStyle w:val="Tabletext"/>
            </w:pPr>
            <w:r w:rsidRPr="00D21FC4">
              <w:t>the person is not entitled to apply for review by the Tribunal</w:t>
            </w:r>
          </w:p>
        </w:tc>
        <w:tc>
          <w:tcPr>
            <w:tcW w:w="1488" w:type="pct"/>
            <w:shd w:val="clear" w:color="auto" w:fill="auto"/>
          </w:tcPr>
          <w:p w14:paraId="72C05ED3" w14:textId="77777777" w:rsidR="007A665E" w:rsidRPr="00D21FC4" w:rsidRDefault="007A665E" w:rsidP="007A665E">
            <w:pPr>
              <w:pStyle w:val="Tabletext"/>
            </w:pPr>
            <w:r w:rsidRPr="00D21FC4">
              <w:t>the amount paid</w:t>
            </w:r>
          </w:p>
        </w:tc>
      </w:tr>
      <w:tr w:rsidR="007A665E" w:rsidRPr="00D21FC4" w14:paraId="7CC9F0AC" w14:textId="77777777" w:rsidTr="007A665E">
        <w:trPr>
          <w:cantSplit/>
        </w:trPr>
        <w:tc>
          <w:tcPr>
            <w:tcW w:w="458" w:type="pct"/>
            <w:shd w:val="clear" w:color="auto" w:fill="auto"/>
          </w:tcPr>
          <w:p w14:paraId="59D99C38" w14:textId="77777777" w:rsidR="007A665E" w:rsidRPr="00D21FC4" w:rsidRDefault="007A665E" w:rsidP="007A665E">
            <w:pPr>
              <w:pStyle w:val="Tabletext"/>
            </w:pPr>
            <w:r w:rsidRPr="00D21FC4">
              <w:t>4</w:t>
            </w:r>
          </w:p>
        </w:tc>
        <w:tc>
          <w:tcPr>
            <w:tcW w:w="1527" w:type="pct"/>
            <w:shd w:val="clear" w:color="auto" w:fill="auto"/>
          </w:tcPr>
          <w:p w14:paraId="0C4AF3DA" w14:textId="77777777" w:rsidR="007A665E" w:rsidRPr="00D21FC4" w:rsidRDefault="007A665E" w:rsidP="007A665E">
            <w:pPr>
              <w:pStyle w:val="Tabletext"/>
            </w:pPr>
            <w:r w:rsidRPr="00D21FC4">
              <w:t xml:space="preserve">the person paid a fee referred to in Subdivision </w:t>
            </w:r>
            <w:r w:rsidR="00E26DC1">
              <w:t>B</w:t>
            </w:r>
          </w:p>
        </w:tc>
        <w:tc>
          <w:tcPr>
            <w:tcW w:w="1527" w:type="pct"/>
            <w:shd w:val="clear" w:color="auto" w:fill="auto"/>
          </w:tcPr>
          <w:p w14:paraId="3279AE10" w14:textId="77777777" w:rsidR="007A665E" w:rsidRPr="00D21FC4" w:rsidRDefault="007A665E" w:rsidP="007A665E">
            <w:pPr>
              <w:pStyle w:val="Tabletext"/>
            </w:pPr>
            <w:r w:rsidRPr="00D21FC4">
              <w:t>the decision to which the application relates is not subject to review by the Tribunal</w:t>
            </w:r>
          </w:p>
        </w:tc>
        <w:tc>
          <w:tcPr>
            <w:tcW w:w="1488" w:type="pct"/>
            <w:shd w:val="clear" w:color="auto" w:fill="auto"/>
          </w:tcPr>
          <w:p w14:paraId="01177AAD" w14:textId="77777777" w:rsidR="007A665E" w:rsidRPr="00D21FC4" w:rsidRDefault="007A665E" w:rsidP="007A665E">
            <w:pPr>
              <w:pStyle w:val="Tabletext"/>
            </w:pPr>
            <w:r w:rsidRPr="00D21FC4">
              <w:t>the amount paid</w:t>
            </w:r>
          </w:p>
        </w:tc>
      </w:tr>
      <w:tr w:rsidR="007A665E" w:rsidRPr="00D21FC4" w14:paraId="3CCEBF21" w14:textId="77777777" w:rsidTr="007A665E">
        <w:trPr>
          <w:cantSplit/>
        </w:trPr>
        <w:tc>
          <w:tcPr>
            <w:tcW w:w="458" w:type="pct"/>
            <w:shd w:val="clear" w:color="auto" w:fill="auto"/>
          </w:tcPr>
          <w:p w14:paraId="6A22EEAB" w14:textId="77777777" w:rsidR="007A665E" w:rsidRPr="00D21FC4" w:rsidRDefault="007A665E" w:rsidP="007A665E">
            <w:pPr>
              <w:pStyle w:val="Tabletext"/>
            </w:pPr>
            <w:r w:rsidRPr="00D21FC4">
              <w:t>5</w:t>
            </w:r>
          </w:p>
        </w:tc>
        <w:tc>
          <w:tcPr>
            <w:tcW w:w="1527" w:type="pct"/>
            <w:shd w:val="clear" w:color="auto" w:fill="auto"/>
          </w:tcPr>
          <w:p w14:paraId="592B08FC" w14:textId="77777777" w:rsidR="007A665E" w:rsidRPr="00D21FC4" w:rsidRDefault="007A665E" w:rsidP="007A665E">
            <w:pPr>
              <w:pStyle w:val="Tabletext"/>
            </w:pPr>
            <w:r w:rsidRPr="00D21FC4">
              <w:t xml:space="preserve">the person paid a fee referred to in Subdivision </w:t>
            </w:r>
            <w:r w:rsidR="00E26DC1">
              <w:t>C</w:t>
            </w:r>
          </w:p>
        </w:tc>
        <w:tc>
          <w:tcPr>
            <w:tcW w:w="1527" w:type="pct"/>
            <w:shd w:val="clear" w:color="auto" w:fill="auto"/>
          </w:tcPr>
          <w:p w14:paraId="630496D8" w14:textId="77777777" w:rsidR="007A665E" w:rsidRPr="00D21FC4" w:rsidRDefault="007A665E" w:rsidP="007A665E">
            <w:pPr>
              <w:pStyle w:val="Tabletext"/>
            </w:pPr>
            <w:r w:rsidRPr="00D21FC4">
              <w:t>the person is not entitled to apply to refer the decision to which the application relates to the guidance and appeals panel</w:t>
            </w:r>
          </w:p>
        </w:tc>
        <w:tc>
          <w:tcPr>
            <w:tcW w:w="1488" w:type="pct"/>
            <w:shd w:val="clear" w:color="auto" w:fill="auto"/>
          </w:tcPr>
          <w:p w14:paraId="421BBA81" w14:textId="77777777" w:rsidR="007A665E" w:rsidRPr="00D21FC4" w:rsidRDefault="007A665E" w:rsidP="007A665E">
            <w:pPr>
              <w:pStyle w:val="Tabletext"/>
            </w:pPr>
            <w:r w:rsidRPr="00D21FC4">
              <w:t>the amount paid</w:t>
            </w:r>
          </w:p>
        </w:tc>
      </w:tr>
      <w:tr w:rsidR="007A665E" w:rsidRPr="00D21FC4" w14:paraId="3C3FEE7B" w14:textId="77777777" w:rsidTr="007A665E">
        <w:trPr>
          <w:cantSplit/>
        </w:trPr>
        <w:tc>
          <w:tcPr>
            <w:tcW w:w="458" w:type="pct"/>
            <w:shd w:val="clear" w:color="auto" w:fill="auto"/>
          </w:tcPr>
          <w:p w14:paraId="62872DC7" w14:textId="77777777" w:rsidR="007A665E" w:rsidRPr="00D21FC4" w:rsidRDefault="007A665E" w:rsidP="007A665E">
            <w:pPr>
              <w:pStyle w:val="Tabletext"/>
            </w:pPr>
            <w:r w:rsidRPr="00D21FC4">
              <w:t>6</w:t>
            </w:r>
          </w:p>
        </w:tc>
        <w:tc>
          <w:tcPr>
            <w:tcW w:w="1527" w:type="pct"/>
            <w:shd w:val="clear" w:color="auto" w:fill="auto"/>
          </w:tcPr>
          <w:p w14:paraId="76F40E7F" w14:textId="77777777" w:rsidR="007A665E" w:rsidRPr="00D21FC4" w:rsidRDefault="007A665E" w:rsidP="007A665E">
            <w:pPr>
              <w:pStyle w:val="Tabletext"/>
            </w:pPr>
            <w:r w:rsidRPr="00D21FC4">
              <w:t xml:space="preserve">the person paid a fee referred to in Subdivision </w:t>
            </w:r>
            <w:r w:rsidR="00E26DC1">
              <w:t>C</w:t>
            </w:r>
          </w:p>
        </w:tc>
        <w:tc>
          <w:tcPr>
            <w:tcW w:w="1527" w:type="pct"/>
            <w:shd w:val="clear" w:color="auto" w:fill="auto"/>
          </w:tcPr>
          <w:p w14:paraId="0BDD0ADC" w14:textId="77777777" w:rsidR="007A665E" w:rsidRPr="00D21FC4" w:rsidRDefault="007A665E" w:rsidP="007A665E">
            <w:pPr>
              <w:pStyle w:val="Tabletext"/>
            </w:pPr>
            <w:r w:rsidRPr="00D21FC4">
              <w:t>the decision to which the application relates cannot be referred to the guidance and appeals panel</w:t>
            </w:r>
          </w:p>
        </w:tc>
        <w:tc>
          <w:tcPr>
            <w:tcW w:w="1488" w:type="pct"/>
            <w:shd w:val="clear" w:color="auto" w:fill="auto"/>
          </w:tcPr>
          <w:p w14:paraId="39F662FA" w14:textId="77777777" w:rsidR="007A665E" w:rsidRPr="00D21FC4" w:rsidRDefault="007A665E" w:rsidP="007A665E">
            <w:pPr>
              <w:pStyle w:val="Tabletext"/>
            </w:pPr>
            <w:r w:rsidRPr="00D21FC4">
              <w:t>the amount paid</w:t>
            </w:r>
          </w:p>
        </w:tc>
      </w:tr>
      <w:tr w:rsidR="007A665E" w:rsidRPr="00D21FC4" w14:paraId="3AC4DB21" w14:textId="77777777" w:rsidTr="007A665E">
        <w:trPr>
          <w:cantSplit/>
        </w:trPr>
        <w:tc>
          <w:tcPr>
            <w:tcW w:w="458" w:type="pct"/>
            <w:shd w:val="clear" w:color="auto" w:fill="auto"/>
          </w:tcPr>
          <w:p w14:paraId="7BACC078" w14:textId="77777777" w:rsidR="007A665E" w:rsidRPr="00D21FC4" w:rsidRDefault="007A665E" w:rsidP="007A665E">
            <w:pPr>
              <w:pStyle w:val="Tabletext"/>
            </w:pPr>
            <w:r w:rsidRPr="00D21FC4">
              <w:t>7</w:t>
            </w:r>
          </w:p>
        </w:tc>
        <w:tc>
          <w:tcPr>
            <w:tcW w:w="1527" w:type="pct"/>
            <w:shd w:val="clear" w:color="auto" w:fill="auto"/>
          </w:tcPr>
          <w:p w14:paraId="2D60A8FE" w14:textId="77777777" w:rsidR="007A665E" w:rsidRPr="00D21FC4" w:rsidRDefault="007A665E" w:rsidP="007A665E">
            <w:pPr>
              <w:pStyle w:val="Tabletext"/>
            </w:pPr>
            <w:r w:rsidRPr="00D21FC4">
              <w:t>the person paid fees in respect of more than one application</w:t>
            </w:r>
          </w:p>
        </w:tc>
        <w:tc>
          <w:tcPr>
            <w:tcW w:w="1527" w:type="pct"/>
            <w:shd w:val="clear" w:color="auto" w:fill="auto"/>
          </w:tcPr>
          <w:p w14:paraId="703FD33D" w14:textId="77777777" w:rsidR="007A665E" w:rsidRPr="00D21FC4" w:rsidRDefault="007A665E" w:rsidP="007A665E">
            <w:pPr>
              <w:pStyle w:val="Tabletext"/>
            </w:pPr>
            <w:r w:rsidRPr="00D21FC4">
              <w:t>the Principal Registrar makes an order under section </w:t>
            </w:r>
            <w:r w:rsidR="00ED1CEA">
              <w:t>31</w:t>
            </w:r>
            <w:r w:rsidRPr="00D21FC4">
              <w:t xml:space="preserve"> that only one fee is payable</w:t>
            </w:r>
          </w:p>
        </w:tc>
        <w:tc>
          <w:tcPr>
            <w:tcW w:w="1488" w:type="pct"/>
            <w:shd w:val="clear" w:color="auto" w:fill="auto"/>
          </w:tcPr>
          <w:p w14:paraId="5B97C97D" w14:textId="77777777" w:rsidR="007A665E" w:rsidRPr="00D21FC4" w:rsidRDefault="007A665E" w:rsidP="007A665E">
            <w:pPr>
              <w:pStyle w:val="Tabletext"/>
            </w:pPr>
            <w:r w:rsidRPr="00D21FC4">
              <w:t>the difference between:</w:t>
            </w:r>
          </w:p>
          <w:p w14:paraId="6919A3D6" w14:textId="77777777" w:rsidR="007A665E" w:rsidRPr="00D21FC4" w:rsidRDefault="007A665E" w:rsidP="007A665E">
            <w:pPr>
              <w:pStyle w:val="Tablea"/>
            </w:pPr>
            <w:r w:rsidRPr="00D21FC4">
              <w:t>(a) the total amount of the fees paid; and</w:t>
            </w:r>
          </w:p>
          <w:p w14:paraId="17AF4A5F" w14:textId="77777777" w:rsidR="007A665E" w:rsidRPr="00D21FC4" w:rsidRDefault="007A665E" w:rsidP="007A665E">
            <w:pPr>
              <w:pStyle w:val="Tablea"/>
            </w:pPr>
            <w:r w:rsidRPr="00D21FC4">
              <w:t>(b) the fee payable</w:t>
            </w:r>
          </w:p>
        </w:tc>
      </w:tr>
      <w:tr w:rsidR="007A665E" w:rsidRPr="00D21FC4" w14:paraId="3873832F" w14:textId="77777777" w:rsidTr="007A665E">
        <w:trPr>
          <w:cantSplit/>
        </w:trPr>
        <w:tc>
          <w:tcPr>
            <w:tcW w:w="458" w:type="pct"/>
            <w:shd w:val="clear" w:color="auto" w:fill="auto"/>
          </w:tcPr>
          <w:p w14:paraId="2D1758CE" w14:textId="77777777" w:rsidR="007A665E" w:rsidRPr="00D21FC4" w:rsidRDefault="007A665E" w:rsidP="007A665E">
            <w:pPr>
              <w:pStyle w:val="Tabletext"/>
            </w:pPr>
            <w:r w:rsidRPr="00D21FC4">
              <w:t>8</w:t>
            </w:r>
          </w:p>
        </w:tc>
        <w:tc>
          <w:tcPr>
            <w:tcW w:w="1527" w:type="pct"/>
            <w:shd w:val="clear" w:color="auto" w:fill="auto"/>
          </w:tcPr>
          <w:p w14:paraId="73B6AC2D" w14:textId="77777777" w:rsidR="007A665E" w:rsidRPr="00D21FC4" w:rsidRDefault="007A665E" w:rsidP="007A665E">
            <w:pPr>
              <w:pStyle w:val="Tabletext"/>
            </w:pPr>
            <w:r w:rsidRPr="00D21FC4">
              <w:t>the person paid a fee referred to in subsection </w:t>
            </w:r>
            <w:r w:rsidR="00ED1CEA">
              <w:t>22</w:t>
            </w:r>
            <w:r w:rsidRPr="00D21FC4">
              <w:t>(1)</w:t>
            </w:r>
            <w:r w:rsidR="00785D63">
              <w:t>,</w:t>
            </w:r>
            <w:r w:rsidRPr="00D21FC4">
              <w:t xml:space="preserve"> (2) </w:t>
            </w:r>
            <w:r w:rsidR="00785D63">
              <w:t xml:space="preserve">or (3) </w:t>
            </w:r>
            <w:r w:rsidRPr="00D21FC4">
              <w:t>in respect of an application</w:t>
            </w:r>
          </w:p>
        </w:tc>
        <w:tc>
          <w:tcPr>
            <w:tcW w:w="1527" w:type="pct"/>
            <w:shd w:val="clear" w:color="auto" w:fill="auto"/>
          </w:tcPr>
          <w:p w14:paraId="41F83647" w14:textId="77777777" w:rsidR="007A665E" w:rsidRPr="00D21FC4" w:rsidRDefault="007A665E" w:rsidP="007A665E">
            <w:pPr>
              <w:pStyle w:val="Tabletext"/>
            </w:pPr>
            <w:r w:rsidRPr="00D21FC4">
              <w:t>the Principal Registrar certifies that a proceeding in respect of the application has terminated in a manner favourable to the applicant</w:t>
            </w:r>
          </w:p>
        </w:tc>
        <w:tc>
          <w:tcPr>
            <w:tcW w:w="1488" w:type="pct"/>
            <w:shd w:val="clear" w:color="auto" w:fill="auto"/>
          </w:tcPr>
          <w:p w14:paraId="6A472C6A" w14:textId="77777777" w:rsidR="007A665E" w:rsidRPr="00D21FC4" w:rsidRDefault="007A665E" w:rsidP="007A665E">
            <w:pPr>
              <w:pStyle w:val="Tabletext"/>
            </w:pPr>
            <w:r w:rsidRPr="00D21FC4">
              <w:t>the difference between:</w:t>
            </w:r>
          </w:p>
          <w:p w14:paraId="477FCA8E" w14:textId="77777777" w:rsidR="007A665E" w:rsidRPr="00D21FC4" w:rsidRDefault="007A665E" w:rsidP="007A665E">
            <w:pPr>
              <w:pStyle w:val="Tablea"/>
            </w:pPr>
            <w:r w:rsidRPr="00D21FC4">
              <w:t>(a) the fee paid; and</w:t>
            </w:r>
          </w:p>
          <w:p w14:paraId="0C8A8095" w14:textId="77777777" w:rsidR="007A665E" w:rsidRPr="00D21FC4" w:rsidRDefault="007A665E" w:rsidP="007A665E">
            <w:pPr>
              <w:pStyle w:val="Tablea"/>
            </w:pPr>
            <w:r w:rsidRPr="00D21FC4">
              <w:t>(b) $100</w:t>
            </w:r>
          </w:p>
        </w:tc>
      </w:tr>
      <w:tr w:rsidR="007A665E" w:rsidRPr="00D21FC4" w14:paraId="76292786" w14:textId="77777777" w:rsidTr="007A665E">
        <w:trPr>
          <w:cantSplit/>
        </w:trPr>
        <w:tc>
          <w:tcPr>
            <w:tcW w:w="458" w:type="pct"/>
            <w:shd w:val="clear" w:color="auto" w:fill="auto"/>
          </w:tcPr>
          <w:p w14:paraId="427C7E9C" w14:textId="77777777" w:rsidR="007A665E" w:rsidRPr="00D21FC4" w:rsidRDefault="007A665E" w:rsidP="007A665E">
            <w:pPr>
              <w:pStyle w:val="Tabletext"/>
            </w:pPr>
            <w:r w:rsidRPr="00D21FC4">
              <w:t>9</w:t>
            </w:r>
          </w:p>
        </w:tc>
        <w:tc>
          <w:tcPr>
            <w:tcW w:w="1527" w:type="pct"/>
            <w:shd w:val="clear" w:color="auto" w:fill="auto"/>
          </w:tcPr>
          <w:p w14:paraId="3D120D06" w14:textId="77777777" w:rsidR="007A665E" w:rsidRPr="00D21FC4" w:rsidRDefault="007A665E" w:rsidP="007A665E">
            <w:pPr>
              <w:pStyle w:val="Tabletext"/>
            </w:pPr>
            <w:r w:rsidRPr="00D21FC4">
              <w:t>the person paid a fee referred to in subsection </w:t>
            </w:r>
            <w:r w:rsidR="00ED1CEA">
              <w:t>22</w:t>
            </w:r>
            <w:r w:rsidRPr="00D21FC4">
              <w:t>(1)</w:t>
            </w:r>
            <w:r w:rsidR="00785D63">
              <w:t>,</w:t>
            </w:r>
            <w:r w:rsidRPr="00D21FC4">
              <w:t xml:space="preserve"> (2) </w:t>
            </w:r>
            <w:r w:rsidR="00785D63">
              <w:t xml:space="preserve">or (3) </w:t>
            </w:r>
            <w:r w:rsidRPr="00D21FC4">
              <w:t>in respect of 2 or more applications under section </w:t>
            </w:r>
            <w:r w:rsidR="00ED1CEA">
              <w:t>31</w:t>
            </w:r>
          </w:p>
        </w:tc>
        <w:tc>
          <w:tcPr>
            <w:tcW w:w="1527" w:type="pct"/>
            <w:shd w:val="clear" w:color="auto" w:fill="auto"/>
          </w:tcPr>
          <w:p w14:paraId="788A7DA9" w14:textId="77777777" w:rsidR="007A665E" w:rsidRPr="00D21FC4" w:rsidRDefault="007A665E" w:rsidP="007A665E">
            <w:pPr>
              <w:pStyle w:val="Tabletext"/>
            </w:pPr>
            <w:r w:rsidRPr="00D21FC4">
              <w:t>the Principal Registrar certifies that a proceeding in respect of at least one of those applications has terminated in a manner favourable to the applicant</w:t>
            </w:r>
          </w:p>
        </w:tc>
        <w:tc>
          <w:tcPr>
            <w:tcW w:w="1488" w:type="pct"/>
            <w:shd w:val="clear" w:color="auto" w:fill="auto"/>
          </w:tcPr>
          <w:p w14:paraId="7403BE78" w14:textId="77777777" w:rsidR="007A665E" w:rsidRPr="00D21FC4" w:rsidRDefault="007A665E" w:rsidP="007A665E">
            <w:pPr>
              <w:pStyle w:val="Tabletext"/>
            </w:pPr>
            <w:r w:rsidRPr="00D21FC4">
              <w:t>the difference between:</w:t>
            </w:r>
          </w:p>
          <w:p w14:paraId="4EAEE805" w14:textId="77777777" w:rsidR="007A665E" w:rsidRPr="00D21FC4" w:rsidRDefault="007A665E" w:rsidP="007A665E">
            <w:pPr>
              <w:pStyle w:val="Tablea"/>
            </w:pPr>
            <w:r w:rsidRPr="00D21FC4">
              <w:t>(a) the fee paid; and</w:t>
            </w:r>
          </w:p>
          <w:p w14:paraId="2707ED59" w14:textId="77777777" w:rsidR="007A665E" w:rsidRPr="00D21FC4" w:rsidRDefault="007A665E" w:rsidP="007A665E">
            <w:pPr>
              <w:pStyle w:val="Tablea"/>
            </w:pPr>
            <w:r w:rsidRPr="00D21FC4">
              <w:t>(b) $100</w:t>
            </w:r>
          </w:p>
        </w:tc>
      </w:tr>
      <w:tr w:rsidR="007A665E" w:rsidRPr="00D21FC4" w14:paraId="263E8A5E" w14:textId="77777777" w:rsidTr="007A665E">
        <w:trPr>
          <w:cantSplit/>
        </w:trPr>
        <w:tc>
          <w:tcPr>
            <w:tcW w:w="458" w:type="pct"/>
            <w:shd w:val="clear" w:color="auto" w:fill="auto"/>
          </w:tcPr>
          <w:p w14:paraId="23DE48BA" w14:textId="77777777" w:rsidR="007A665E" w:rsidRPr="00D21FC4" w:rsidRDefault="007A665E" w:rsidP="007A665E">
            <w:pPr>
              <w:pStyle w:val="Tabletext"/>
            </w:pPr>
            <w:r w:rsidRPr="00D21FC4">
              <w:t>1</w:t>
            </w:r>
            <w:r w:rsidR="001F58DB">
              <w:t>0</w:t>
            </w:r>
          </w:p>
        </w:tc>
        <w:tc>
          <w:tcPr>
            <w:tcW w:w="1527" w:type="pct"/>
            <w:shd w:val="clear" w:color="auto" w:fill="auto"/>
          </w:tcPr>
          <w:p w14:paraId="2198C397" w14:textId="77777777" w:rsidR="007A665E" w:rsidRPr="00D21FC4" w:rsidRDefault="001F58DB" w:rsidP="007A665E">
            <w:pPr>
              <w:pStyle w:val="Tabletext"/>
            </w:pPr>
            <w:r>
              <w:t>t</w:t>
            </w:r>
            <w:r w:rsidR="007A665E" w:rsidRPr="00D21FC4">
              <w:t xml:space="preserve">he person paid a fee referred to in </w:t>
            </w:r>
            <w:r w:rsidR="001C6A3B">
              <w:t>sub</w:t>
            </w:r>
            <w:r w:rsidR="007A665E" w:rsidRPr="00D21FC4">
              <w:t xml:space="preserve">section </w:t>
            </w:r>
            <w:r w:rsidR="00ED1CEA">
              <w:t>27</w:t>
            </w:r>
            <w:r w:rsidR="001C6A3B">
              <w:t>(1)</w:t>
            </w:r>
            <w:r w:rsidR="007A665E" w:rsidRPr="00D21FC4">
              <w:t xml:space="preserve"> in respect of an application</w:t>
            </w:r>
          </w:p>
        </w:tc>
        <w:tc>
          <w:tcPr>
            <w:tcW w:w="1527" w:type="pct"/>
            <w:shd w:val="clear" w:color="auto" w:fill="auto"/>
          </w:tcPr>
          <w:p w14:paraId="7C943E49" w14:textId="77777777" w:rsidR="007A665E" w:rsidRPr="00D21FC4" w:rsidRDefault="007A665E" w:rsidP="007A665E">
            <w:pPr>
              <w:pStyle w:val="Tablea"/>
            </w:pPr>
            <w:r w:rsidRPr="00D21FC4">
              <w:t>(a) the person is not the original decision</w:t>
            </w:r>
            <w:r w:rsidR="00B537AD">
              <w:noBreakHyphen/>
            </w:r>
            <w:r w:rsidRPr="00D21FC4">
              <w:t>maker; and</w:t>
            </w:r>
          </w:p>
          <w:p w14:paraId="5E266CD4" w14:textId="77777777" w:rsidR="007A665E" w:rsidRPr="00D21FC4" w:rsidRDefault="007A665E" w:rsidP="007A665E">
            <w:pPr>
              <w:pStyle w:val="Tablea"/>
            </w:pPr>
            <w:r w:rsidRPr="00D21FC4">
              <w:t>(b) the President refers the decision to which the application relates to the guidance and appeals panel; and</w:t>
            </w:r>
          </w:p>
          <w:p w14:paraId="0329FA07" w14:textId="77777777" w:rsidR="007A665E" w:rsidRPr="00D21FC4" w:rsidRDefault="007A665E" w:rsidP="007A665E">
            <w:pPr>
              <w:pStyle w:val="Tablea"/>
            </w:pPr>
            <w:r w:rsidRPr="00D21FC4">
              <w:t>(c) the Principal Registrar certifies that a proceeding of the guidance and appeals panel in respect of the application has terminated in a manner favourable to the person</w:t>
            </w:r>
          </w:p>
        </w:tc>
        <w:tc>
          <w:tcPr>
            <w:tcW w:w="1488" w:type="pct"/>
            <w:shd w:val="clear" w:color="auto" w:fill="auto"/>
          </w:tcPr>
          <w:p w14:paraId="7C699F6D" w14:textId="77777777" w:rsidR="007A665E" w:rsidRPr="00D21FC4" w:rsidRDefault="007A665E" w:rsidP="007A665E">
            <w:pPr>
              <w:pStyle w:val="Tabletext"/>
            </w:pPr>
            <w:r w:rsidRPr="00D21FC4">
              <w:t>the difference between:</w:t>
            </w:r>
          </w:p>
          <w:p w14:paraId="7B162457" w14:textId="77777777" w:rsidR="007A665E" w:rsidRPr="00D21FC4" w:rsidRDefault="007A665E" w:rsidP="007A665E">
            <w:pPr>
              <w:pStyle w:val="Tablea"/>
            </w:pPr>
            <w:r w:rsidRPr="00D21FC4">
              <w:t>(a) the fee paid; and</w:t>
            </w:r>
          </w:p>
          <w:p w14:paraId="1B7D053C" w14:textId="77777777" w:rsidR="007A665E" w:rsidRPr="00D21FC4" w:rsidRDefault="007A665E" w:rsidP="007A665E">
            <w:pPr>
              <w:pStyle w:val="Tabletext"/>
            </w:pPr>
            <w:r w:rsidRPr="00D21FC4">
              <w:t>(b) $100</w:t>
            </w:r>
          </w:p>
        </w:tc>
      </w:tr>
      <w:tr w:rsidR="007A665E" w:rsidRPr="00D21FC4" w14:paraId="02DA9B93" w14:textId="77777777" w:rsidTr="007A665E">
        <w:trPr>
          <w:cantSplit/>
        </w:trPr>
        <w:tc>
          <w:tcPr>
            <w:tcW w:w="458" w:type="pct"/>
            <w:tcBorders>
              <w:bottom w:val="single" w:sz="12" w:space="0" w:color="auto"/>
            </w:tcBorders>
            <w:shd w:val="clear" w:color="auto" w:fill="auto"/>
          </w:tcPr>
          <w:p w14:paraId="484EFB22" w14:textId="77777777" w:rsidR="007A665E" w:rsidRPr="00D21FC4" w:rsidRDefault="007A665E" w:rsidP="007A665E">
            <w:pPr>
              <w:pStyle w:val="Tabletext"/>
            </w:pPr>
            <w:r w:rsidRPr="00D21FC4">
              <w:t>1</w:t>
            </w:r>
            <w:r w:rsidR="001F58DB">
              <w:t>1</w:t>
            </w:r>
          </w:p>
        </w:tc>
        <w:tc>
          <w:tcPr>
            <w:tcW w:w="1527" w:type="pct"/>
            <w:tcBorders>
              <w:bottom w:val="single" w:sz="12" w:space="0" w:color="auto"/>
            </w:tcBorders>
            <w:shd w:val="clear" w:color="auto" w:fill="auto"/>
          </w:tcPr>
          <w:p w14:paraId="19053007" w14:textId="77777777" w:rsidR="007A665E" w:rsidRPr="00D21FC4" w:rsidRDefault="001F58DB" w:rsidP="007A665E">
            <w:pPr>
              <w:pStyle w:val="Tabletext"/>
            </w:pPr>
            <w:r>
              <w:t>t</w:t>
            </w:r>
            <w:r w:rsidR="007A665E" w:rsidRPr="00D21FC4">
              <w:t xml:space="preserve">he person paid a fee referred to in </w:t>
            </w:r>
            <w:r w:rsidR="001C6A3B">
              <w:t>sub</w:t>
            </w:r>
            <w:r w:rsidR="007A665E" w:rsidRPr="00D21FC4">
              <w:t xml:space="preserve">section </w:t>
            </w:r>
            <w:r w:rsidR="00ED1CEA">
              <w:t>27</w:t>
            </w:r>
            <w:r w:rsidR="001C6A3B">
              <w:t>(1)</w:t>
            </w:r>
            <w:r w:rsidR="007A665E" w:rsidRPr="00D21FC4">
              <w:t xml:space="preserve"> in respect of 2 or more applications under section </w:t>
            </w:r>
            <w:r w:rsidR="00ED1CEA">
              <w:t>31</w:t>
            </w:r>
          </w:p>
        </w:tc>
        <w:tc>
          <w:tcPr>
            <w:tcW w:w="1527" w:type="pct"/>
            <w:tcBorders>
              <w:bottom w:val="single" w:sz="12" w:space="0" w:color="auto"/>
            </w:tcBorders>
            <w:shd w:val="clear" w:color="auto" w:fill="auto"/>
          </w:tcPr>
          <w:p w14:paraId="77104CDD" w14:textId="77777777" w:rsidR="007A665E" w:rsidRPr="00D21FC4" w:rsidRDefault="007A665E" w:rsidP="007A665E">
            <w:pPr>
              <w:pStyle w:val="Tablea"/>
            </w:pPr>
            <w:r w:rsidRPr="00D21FC4">
              <w:t>(a) the person is not the original decision</w:t>
            </w:r>
            <w:r w:rsidR="00B537AD">
              <w:noBreakHyphen/>
            </w:r>
            <w:r w:rsidRPr="00D21FC4">
              <w:t>maker for any of the applications; and</w:t>
            </w:r>
          </w:p>
          <w:p w14:paraId="4761AFB3" w14:textId="77777777" w:rsidR="007A665E" w:rsidRPr="00D21FC4" w:rsidRDefault="007A665E" w:rsidP="007A665E">
            <w:pPr>
              <w:pStyle w:val="Tablea"/>
            </w:pPr>
            <w:r w:rsidRPr="00D21FC4">
              <w:t>(b) the President refers at least one of the decisions to which the applications relate to the guidance and appeals panel; and</w:t>
            </w:r>
          </w:p>
          <w:p w14:paraId="099E31C9" w14:textId="77777777" w:rsidR="007A665E" w:rsidRPr="00D21FC4" w:rsidRDefault="007A665E" w:rsidP="007A665E">
            <w:pPr>
              <w:pStyle w:val="Tablea"/>
            </w:pPr>
            <w:r w:rsidRPr="00D21FC4">
              <w:t>(c) the Principal Registrar certifies that a proceeding of the guidance and appeals panel in respect of at least one of the applications has terminated in a manner favourable to the person</w:t>
            </w:r>
          </w:p>
        </w:tc>
        <w:tc>
          <w:tcPr>
            <w:tcW w:w="1488" w:type="pct"/>
            <w:tcBorders>
              <w:bottom w:val="single" w:sz="12" w:space="0" w:color="auto"/>
            </w:tcBorders>
            <w:shd w:val="clear" w:color="auto" w:fill="auto"/>
          </w:tcPr>
          <w:p w14:paraId="14E891A3" w14:textId="77777777" w:rsidR="007A665E" w:rsidRPr="00D21FC4" w:rsidRDefault="007A665E" w:rsidP="007A665E">
            <w:pPr>
              <w:pStyle w:val="Tabletext"/>
            </w:pPr>
            <w:r w:rsidRPr="00D21FC4">
              <w:t>the difference between:</w:t>
            </w:r>
          </w:p>
          <w:p w14:paraId="3927D4BC" w14:textId="77777777" w:rsidR="007A665E" w:rsidRPr="00D21FC4" w:rsidRDefault="007A665E" w:rsidP="007A665E">
            <w:pPr>
              <w:pStyle w:val="Tablea"/>
            </w:pPr>
            <w:r w:rsidRPr="00D21FC4">
              <w:t>(a) the fee paid; and</w:t>
            </w:r>
          </w:p>
          <w:p w14:paraId="481904D1" w14:textId="77777777" w:rsidR="007A665E" w:rsidRPr="00D21FC4" w:rsidRDefault="007A665E" w:rsidP="007A665E">
            <w:pPr>
              <w:pStyle w:val="Tabletext"/>
            </w:pPr>
            <w:r w:rsidRPr="00D21FC4">
              <w:t>(b) $100</w:t>
            </w:r>
          </w:p>
        </w:tc>
      </w:tr>
    </w:tbl>
    <w:p w14:paraId="178EFB1F" w14:textId="77777777" w:rsidR="007A665E" w:rsidRPr="00D21FC4" w:rsidRDefault="007A665E" w:rsidP="007A665E">
      <w:pPr>
        <w:pStyle w:val="subsection"/>
      </w:pPr>
      <w:r w:rsidRPr="00D21FC4">
        <w:tab/>
        <w:t>(2)</w:t>
      </w:r>
      <w:r w:rsidRPr="00D21FC4">
        <w:tab/>
        <w:t xml:space="preserve">For the purposes of </w:t>
      </w:r>
      <w:r w:rsidR="00F66172">
        <w:t>items 8</w:t>
      </w:r>
      <w:r w:rsidRPr="00D21FC4">
        <w:t xml:space="preserve"> </w:t>
      </w:r>
      <w:r w:rsidR="001F58DB">
        <w:t>and 9</w:t>
      </w:r>
      <w:r w:rsidRPr="00D21FC4">
        <w:t xml:space="preserve"> in </w:t>
      </w:r>
      <w:r w:rsidR="00F66172">
        <w:t>subsection (</w:t>
      </w:r>
      <w:r w:rsidRPr="00D21FC4">
        <w:t>1), a proceeding of the Tribunal (other than</w:t>
      </w:r>
      <w:r w:rsidR="001F58DB">
        <w:t xml:space="preserve"> a proceeding of</w:t>
      </w:r>
      <w:r w:rsidRPr="00D21FC4">
        <w:t xml:space="preserve"> the guidance and appeals panel) may be taken to have terminated even if a decision in the proceeding has been, or could be, referred to the guidance and appeals panel.</w:t>
      </w:r>
    </w:p>
    <w:p w14:paraId="634487E3" w14:textId="77777777" w:rsidR="007A665E" w:rsidRPr="00D21FC4" w:rsidRDefault="00ED1CEA" w:rsidP="007A665E">
      <w:pPr>
        <w:pStyle w:val="ActHead5"/>
      </w:pPr>
      <w:bookmarkStart w:id="50" w:name="_Toc176272065"/>
      <w:r w:rsidRPr="00BC234A">
        <w:rPr>
          <w:rStyle w:val="CharSectno"/>
        </w:rPr>
        <w:t>33</w:t>
      </w:r>
      <w:r w:rsidR="007A665E" w:rsidRPr="00D21FC4">
        <w:t xml:space="preserve">  Annual increase in fees</w:t>
      </w:r>
      <w:bookmarkEnd w:id="50"/>
    </w:p>
    <w:p w14:paraId="571E0613" w14:textId="77777777" w:rsidR="007A665E" w:rsidRPr="00D21FC4" w:rsidRDefault="007A665E" w:rsidP="007A665E">
      <w:pPr>
        <w:pStyle w:val="subsection"/>
      </w:pPr>
      <w:r w:rsidRPr="00D21FC4">
        <w:tab/>
        <w:t>(1)</w:t>
      </w:r>
      <w:r w:rsidRPr="00D21FC4">
        <w:tab/>
        <w:t xml:space="preserve">On each 1 July (an </w:t>
      </w:r>
      <w:r w:rsidRPr="00D21FC4">
        <w:rPr>
          <w:b/>
          <w:i/>
        </w:rPr>
        <w:t>indexation day</w:t>
      </w:r>
      <w:r w:rsidRPr="00D21FC4">
        <w:t>), the dollar amounts mentioned in subsections </w:t>
      </w:r>
      <w:r w:rsidR="00ED1CEA">
        <w:t>22</w:t>
      </w:r>
      <w:r w:rsidRPr="00D21FC4">
        <w:t xml:space="preserve">(1), (2) and (3) and </w:t>
      </w:r>
      <w:r w:rsidR="00ED1CEA">
        <w:t>27</w:t>
      </w:r>
      <w:r w:rsidRPr="00D21FC4">
        <w:t>(1) are each replaced by an amount worked out using the following formula:</w:t>
      </w:r>
    </w:p>
    <w:p w14:paraId="35DBF559" w14:textId="77777777" w:rsidR="007A665E" w:rsidRPr="00D21FC4" w:rsidRDefault="007A665E" w:rsidP="007A665E">
      <w:pPr>
        <w:pStyle w:val="subsection2"/>
      </w:pPr>
      <w:r w:rsidRPr="00D21FC4">
        <w:rPr>
          <w:position w:val="-20"/>
        </w:rPr>
        <w:object w:dxaOrig="5620" w:dyaOrig="620" w14:anchorId="262D9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Indexation factor for the indexation day times Dollar amount in fee provision immediately before the indexation day end formula" style="width:281.25pt;height:30.75pt" o:ole="">
            <v:imagedata r:id="rId23" o:title=""/>
          </v:shape>
          <o:OLEObject Type="Embed" ProgID="Equation.DSMT4" ShapeID="_x0000_i1025" DrawAspect="Content" ObjectID="_1788171260" r:id="rId24"/>
        </w:object>
      </w:r>
    </w:p>
    <w:p w14:paraId="52602721" w14:textId="77777777" w:rsidR="007A665E" w:rsidRPr="00D21FC4" w:rsidRDefault="007A665E" w:rsidP="007A665E">
      <w:pPr>
        <w:pStyle w:val="subsection"/>
      </w:pPr>
      <w:r w:rsidRPr="00D21FC4">
        <w:tab/>
        <w:t>(2)</w:t>
      </w:r>
      <w:r w:rsidRPr="00D21FC4">
        <w:tab/>
        <w:t xml:space="preserve">The </w:t>
      </w:r>
      <w:r w:rsidRPr="00D21FC4">
        <w:rPr>
          <w:b/>
          <w:i/>
        </w:rPr>
        <w:t>indexation factor</w:t>
      </w:r>
      <w:r w:rsidRPr="00D21FC4">
        <w:t xml:space="preserve"> for an indexation day is the number worked out using the following formula:</w:t>
      </w:r>
    </w:p>
    <w:p w14:paraId="4DCA07FC" w14:textId="77777777" w:rsidR="007A665E" w:rsidRPr="00D21FC4" w:rsidRDefault="007A665E" w:rsidP="007A665E">
      <w:pPr>
        <w:pStyle w:val="subsection2"/>
      </w:pPr>
      <w:r w:rsidRPr="00D21FC4">
        <w:rPr>
          <w:position w:val="-36"/>
        </w:rPr>
        <w:object w:dxaOrig="3200" w:dyaOrig="800" w14:anchorId="3DA5B11D">
          <v:shape id="_x0000_i1026" type="#_x0000_t75" alt="Start formula start fraction Index number for the reference quarter over Index number for the base quarter end fraction end formula" style="width:159pt;height:40.5pt" o:ole="">
            <v:imagedata r:id="rId25" o:title=""/>
          </v:shape>
          <o:OLEObject Type="Embed" ProgID="Equation.DSMT4" ShapeID="_x0000_i1026" DrawAspect="Content" ObjectID="_1788171261" r:id="rId26"/>
        </w:object>
      </w:r>
    </w:p>
    <w:p w14:paraId="5AA13712" w14:textId="77777777" w:rsidR="007A665E" w:rsidRPr="00D21FC4" w:rsidRDefault="007A665E" w:rsidP="007A665E">
      <w:pPr>
        <w:pStyle w:val="subsection2"/>
      </w:pPr>
      <w:r w:rsidRPr="00D21FC4">
        <w:t>where:</w:t>
      </w:r>
    </w:p>
    <w:p w14:paraId="75CA9649" w14:textId="77777777" w:rsidR="007A665E" w:rsidRPr="00D21FC4" w:rsidRDefault="007A665E" w:rsidP="007A665E">
      <w:pPr>
        <w:pStyle w:val="Definition"/>
      </w:pPr>
      <w:r w:rsidRPr="00D21FC4">
        <w:rPr>
          <w:b/>
          <w:i/>
        </w:rPr>
        <w:t>base quarter</w:t>
      </w:r>
      <w:r w:rsidRPr="00D21FC4">
        <w:t xml:space="preserve"> means the March quarter ending 1 year before the reference quarter ends.</w:t>
      </w:r>
    </w:p>
    <w:p w14:paraId="77F46C2C" w14:textId="77777777" w:rsidR="007A665E" w:rsidRPr="00D21FC4" w:rsidRDefault="007A665E" w:rsidP="007A665E">
      <w:pPr>
        <w:pStyle w:val="Definition"/>
      </w:pPr>
      <w:r w:rsidRPr="00D21FC4">
        <w:rPr>
          <w:b/>
          <w:i/>
        </w:rPr>
        <w:t>index number</w:t>
      </w:r>
      <w:r w:rsidRPr="00D21FC4">
        <w:t>, for a quarter, means the All Groups Consumer Price Index number (being the weighted average of the 8 capital cities) published by the Australian Statistician for that quarter.</w:t>
      </w:r>
    </w:p>
    <w:p w14:paraId="76E6C559" w14:textId="77777777" w:rsidR="007A665E" w:rsidRPr="00D21FC4" w:rsidRDefault="007A665E" w:rsidP="007A665E">
      <w:pPr>
        <w:pStyle w:val="Definition"/>
      </w:pPr>
      <w:r w:rsidRPr="00D21FC4">
        <w:rPr>
          <w:b/>
          <w:i/>
        </w:rPr>
        <w:t>March quarter</w:t>
      </w:r>
      <w:r w:rsidRPr="00D21FC4">
        <w:t xml:space="preserve"> means a period of 3 months ending on 31 March.</w:t>
      </w:r>
    </w:p>
    <w:p w14:paraId="0E2DE0CB" w14:textId="77777777" w:rsidR="007A665E" w:rsidRPr="00D21FC4" w:rsidRDefault="007A665E" w:rsidP="007A665E">
      <w:pPr>
        <w:pStyle w:val="Definition"/>
      </w:pPr>
      <w:r w:rsidRPr="00D21FC4">
        <w:rPr>
          <w:b/>
          <w:i/>
        </w:rPr>
        <w:t>reference quarter</w:t>
      </w:r>
      <w:r w:rsidRPr="00D21FC4">
        <w:t xml:space="preserve"> means the March quarter immediately before the indexation day.</w:t>
      </w:r>
    </w:p>
    <w:p w14:paraId="11159029" w14:textId="77777777" w:rsidR="007A665E" w:rsidRPr="00D21FC4" w:rsidRDefault="007A665E" w:rsidP="007A665E">
      <w:pPr>
        <w:pStyle w:val="subsection"/>
      </w:pPr>
      <w:r w:rsidRPr="00D21FC4">
        <w:tab/>
        <w:t>(3)</w:t>
      </w:r>
      <w:r w:rsidRPr="00D21FC4">
        <w:tab/>
        <w:t>An indexation factor is to be calculated to 3 decimal places (rounding up if the fourth decimal place is 5 or more).</w:t>
      </w:r>
    </w:p>
    <w:p w14:paraId="03482228" w14:textId="77777777" w:rsidR="007A665E" w:rsidRPr="00D21FC4" w:rsidRDefault="007A665E" w:rsidP="007A665E">
      <w:pPr>
        <w:pStyle w:val="subsection"/>
      </w:pPr>
      <w:r w:rsidRPr="00D21FC4">
        <w:tab/>
        <w:t>(4)</w:t>
      </w:r>
      <w:r w:rsidRPr="00D21FC4">
        <w:tab/>
        <w:t xml:space="preserve">Amounts worked out under </w:t>
      </w:r>
      <w:r w:rsidR="00F66172">
        <w:t>subsection (</w:t>
      </w:r>
      <w:r w:rsidRPr="00D21FC4">
        <w:t>1) are to be rounded to the nearest whole dollar (rounding 50 cents upwards).</w:t>
      </w:r>
    </w:p>
    <w:p w14:paraId="015300EC" w14:textId="77777777" w:rsidR="007A665E" w:rsidRPr="00D21FC4" w:rsidRDefault="007A665E" w:rsidP="007A665E">
      <w:pPr>
        <w:pStyle w:val="subsection"/>
      </w:pPr>
      <w:r w:rsidRPr="00D21FC4">
        <w:tab/>
        <w:t>(5)</w:t>
      </w:r>
      <w:r w:rsidRPr="00D21FC4">
        <w:tab/>
        <w:t>An indexation factor that is less than 1 is to be increased to 1.</w:t>
      </w:r>
    </w:p>
    <w:p w14:paraId="68570D8A" w14:textId="77777777" w:rsidR="007A665E" w:rsidRPr="00D21FC4" w:rsidRDefault="007A665E" w:rsidP="007A665E">
      <w:pPr>
        <w:pStyle w:val="subsection"/>
      </w:pPr>
      <w:r w:rsidRPr="00D21FC4">
        <w:tab/>
        <w:t>(6)</w:t>
      </w:r>
      <w:r w:rsidRPr="00D21FC4">
        <w:tab/>
        <w:t xml:space="preserve">Calculations under </w:t>
      </w:r>
      <w:r w:rsidR="00F66172">
        <w:t>subsection (</w:t>
      </w:r>
      <w:r w:rsidRPr="00D21FC4">
        <w:t>2):</w:t>
      </w:r>
    </w:p>
    <w:p w14:paraId="6EAF539F" w14:textId="77777777" w:rsidR="007A665E" w:rsidRPr="00D21FC4" w:rsidRDefault="007A665E" w:rsidP="007A665E">
      <w:pPr>
        <w:pStyle w:val="paragraph"/>
      </w:pPr>
      <w:r w:rsidRPr="00D21FC4">
        <w:tab/>
        <w:t>(a)</w:t>
      </w:r>
      <w:r w:rsidRPr="00D21FC4">
        <w:tab/>
        <w:t>are to be made using only the index numbers published in terms of the most recently published index reference period; and</w:t>
      </w:r>
    </w:p>
    <w:p w14:paraId="5727E875" w14:textId="77777777" w:rsidR="007A665E" w:rsidRPr="00D21FC4" w:rsidRDefault="007A665E" w:rsidP="007A665E">
      <w:pPr>
        <w:pStyle w:val="paragraph"/>
      </w:pPr>
      <w:r w:rsidRPr="00D21FC4">
        <w:tab/>
        <w:t>(b)</w:t>
      </w:r>
      <w:r w:rsidRPr="00D21FC4">
        <w:tab/>
        <w:t>are to be made disregarding index numbers that are published in substitution for previously published index numbers (except where the substituted numbers are published to take account of changes in the index reference period).</w:t>
      </w:r>
    </w:p>
    <w:p w14:paraId="310DA759" w14:textId="77777777" w:rsidR="007A665E" w:rsidRPr="00D21FC4" w:rsidRDefault="007A665E" w:rsidP="007A665E">
      <w:pPr>
        <w:pStyle w:val="subsection"/>
      </w:pPr>
      <w:r w:rsidRPr="00D21FC4">
        <w:tab/>
        <w:t>(7)</w:t>
      </w:r>
      <w:r w:rsidRPr="00D21FC4">
        <w:tab/>
        <w:t xml:space="preserve">The replacement of an amount under </w:t>
      </w:r>
      <w:r w:rsidR="00F66172">
        <w:t>subsection (</w:t>
      </w:r>
      <w:r w:rsidRPr="00D21FC4">
        <w:t>1) on an indexation day applies in relation to an application made on or after the indexation day.</w:t>
      </w:r>
    </w:p>
    <w:p w14:paraId="73D9C8D0" w14:textId="77777777" w:rsidR="007A665E" w:rsidRPr="00D21FC4" w:rsidRDefault="00ED1CEA" w:rsidP="007A665E">
      <w:pPr>
        <w:pStyle w:val="ActHead5"/>
      </w:pPr>
      <w:bookmarkStart w:id="51" w:name="_Toc176272066"/>
      <w:r w:rsidRPr="00BC234A">
        <w:rPr>
          <w:rStyle w:val="CharSectno"/>
        </w:rPr>
        <w:t>34</w:t>
      </w:r>
      <w:r w:rsidR="007A665E" w:rsidRPr="00D21FC4">
        <w:t xml:space="preserve">  Review by Tribunal—certain fee payment decisions</w:t>
      </w:r>
      <w:bookmarkEnd w:id="51"/>
    </w:p>
    <w:p w14:paraId="04F9B858" w14:textId="77777777" w:rsidR="007A665E" w:rsidRPr="00D21FC4" w:rsidRDefault="007A665E" w:rsidP="007A665E">
      <w:pPr>
        <w:pStyle w:val="subsection"/>
      </w:pPr>
      <w:r w:rsidRPr="00D21FC4">
        <w:tab/>
        <w:t>(1)</w:t>
      </w:r>
      <w:r w:rsidRPr="00D21FC4">
        <w:tab/>
        <w:t>A person may apply to the Tribunal for review of any of the following decisions by the Principal Registrar in respect of a prescribed fee:</w:t>
      </w:r>
    </w:p>
    <w:p w14:paraId="7B21C748" w14:textId="77777777" w:rsidR="007A665E" w:rsidRPr="00D21FC4" w:rsidRDefault="007A665E" w:rsidP="007A665E">
      <w:pPr>
        <w:pStyle w:val="paragraph"/>
      </w:pPr>
      <w:r w:rsidRPr="00D21FC4">
        <w:tab/>
        <w:t>(a)</w:t>
      </w:r>
      <w:r w:rsidRPr="00D21FC4">
        <w:tab/>
        <w:t>a decision not to make an order under paragraph </w:t>
      </w:r>
      <w:r w:rsidR="00ED1CEA">
        <w:t>29</w:t>
      </w:r>
      <w:r w:rsidRPr="00D21FC4">
        <w:t>(1)(f);</w:t>
      </w:r>
    </w:p>
    <w:p w14:paraId="59E701A7" w14:textId="77777777" w:rsidR="007A665E" w:rsidRPr="00D21FC4" w:rsidRDefault="007A665E" w:rsidP="007A665E">
      <w:pPr>
        <w:pStyle w:val="paragraph"/>
      </w:pPr>
      <w:r w:rsidRPr="00D21FC4">
        <w:tab/>
        <w:t>(b)</w:t>
      </w:r>
      <w:r w:rsidRPr="00D21FC4">
        <w:tab/>
        <w:t>a decision not to order that only one fee is payable under section </w:t>
      </w:r>
      <w:r w:rsidR="00ED1CEA">
        <w:t>31</w:t>
      </w:r>
      <w:r w:rsidRPr="00D21FC4">
        <w:t>.</w:t>
      </w:r>
    </w:p>
    <w:p w14:paraId="0E373E1C" w14:textId="77777777" w:rsidR="007A665E" w:rsidRPr="00D21FC4" w:rsidRDefault="007A665E" w:rsidP="007A665E">
      <w:pPr>
        <w:pStyle w:val="subsection"/>
      </w:pPr>
      <w:r w:rsidRPr="00D21FC4">
        <w:tab/>
        <w:t>(2)</w:t>
      </w:r>
      <w:r w:rsidRPr="00D21FC4">
        <w:tab/>
        <w:t>If the Principal Registrar makes a decision of that kind, the Principal Registrar must give to the person liable to pay the fee the following things in writing:</w:t>
      </w:r>
    </w:p>
    <w:p w14:paraId="785674DC" w14:textId="77777777" w:rsidR="007A665E" w:rsidRPr="00D21FC4" w:rsidRDefault="007A665E" w:rsidP="007A665E">
      <w:pPr>
        <w:pStyle w:val="paragraph"/>
      </w:pPr>
      <w:r w:rsidRPr="00D21FC4">
        <w:tab/>
        <w:t>(a)</w:t>
      </w:r>
      <w:r w:rsidRPr="00D21FC4">
        <w:tab/>
        <w:t>the Principal Registrar’s decision;</w:t>
      </w:r>
    </w:p>
    <w:p w14:paraId="27CE2112" w14:textId="77777777" w:rsidR="007A665E" w:rsidRPr="00D21FC4" w:rsidRDefault="007A665E" w:rsidP="007A665E">
      <w:pPr>
        <w:pStyle w:val="paragraph"/>
      </w:pPr>
      <w:r w:rsidRPr="00D21FC4">
        <w:tab/>
        <w:t>(b)</w:t>
      </w:r>
      <w:r w:rsidRPr="00D21FC4">
        <w:tab/>
        <w:t>a statement of reasons for the Principal Registrar’s decision;</w:t>
      </w:r>
    </w:p>
    <w:p w14:paraId="29D780D7" w14:textId="77777777" w:rsidR="007A665E" w:rsidRPr="00D21FC4" w:rsidRDefault="007A665E" w:rsidP="007A665E">
      <w:pPr>
        <w:pStyle w:val="paragraph"/>
      </w:pPr>
      <w:r w:rsidRPr="00D21FC4">
        <w:tab/>
        <w:t>(c)</w:t>
      </w:r>
      <w:r w:rsidRPr="00D21FC4">
        <w:tab/>
        <w:t>notice of the right of the person to apply to the Tribunal for review of the decision.</w:t>
      </w:r>
    </w:p>
    <w:p w14:paraId="4B766EA7" w14:textId="77777777" w:rsidR="007A665E" w:rsidRPr="00D21FC4" w:rsidRDefault="007A665E" w:rsidP="007A665E">
      <w:pPr>
        <w:pStyle w:val="subsection"/>
      </w:pPr>
      <w:r w:rsidRPr="00D21FC4">
        <w:tab/>
        <w:t>(3)</w:t>
      </w:r>
      <w:r w:rsidRPr="00D21FC4">
        <w:tab/>
        <w:t xml:space="preserve">Each thing given under </w:t>
      </w:r>
      <w:r w:rsidR="00F66172">
        <w:t>subsection (</w:t>
      </w:r>
      <w:r w:rsidRPr="00D21FC4">
        <w:t>2) must be given within 28 days after the day the decision is made.</w:t>
      </w:r>
    </w:p>
    <w:p w14:paraId="197FDF80" w14:textId="77777777" w:rsidR="007A665E" w:rsidRPr="00D21FC4" w:rsidRDefault="007A665E" w:rsidP="007A665E">
      <w:pPr>
        <w:pStyle w:val="subsection"/>
      </w:pPr>
      <w:r w:rsidRPr="00D21FC4">
        <w:tab/>
        <w:t>(4)</w:t>
      </w:r>
      <w:r w:rsidRPr="00D21FC4">
        <w:tab/>
        <w:t>A failure by the Principal Registrar to provide the notice mentioned in paragraph (2)(c) does not affect the validity of the decision.</w:t>
      </w:r>
      <w:bookmarkEnd w:id="32"/>
    </w:p>
    <w:sectPr w:rsidR="007A665E" w:rsidRPr="00D21FC4" w:rsidSect="0090300D">
      <w:headerReference w:type="even" r:id="rId27"/>
      <w:headerReference w:type="default" r:id="rId28"/>
      <w:footerReference w:type="even" r:id="rId29"/>
      <w:footerReference w:type="default" r:id="rId30"/>
      <w:headerReference w:type="first" r:id="rId31"/>
      <w:footerReference w:type="first" r:id="rId32"/>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1348DC" w14:textId="77777777" w:rsidR="004D4FEC" w:rsidRDefault="004D4FEC" w:rsidP="00715914">
      <w:pPr>
        <w:spacing w:line="240" w:lineRule="auto"/>
      </w:pPr>
      <w:r>
        <w:separator/>
      </w:r>
    </w:p>
  </w:endnote>
  <w:endnote w:type="continuationSeparator" w:id="0">
    <w:p w14:paraId="3FE8DD0F" w14:textId="77777777" w:rsidR="004D4FEC" w:rsidRDefault="004D4FEC"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7536CD" w14:textId="77777777" w:rsidR="00BC234A" w:rsidRPr="0090300D" w:rsidRDefault="0090300D" w:rsidP="0090300D">
    <w:pPr>
      <w:pStyle w:val="Footer"/>
      <w:rPr>
        <w:i/>
        <w:sz w:val="18"/>
      </w:rPr>
    </w:pPr>
    <w:r w:rsidRPr="0090300D">
      <w:rPr>
        <w:i/>
        <w:sz w:val="18"/>
      </w:rPr>
      <w:t>OPC66883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166C5E" w14:textId="77777777" w:rsidR="00B537AD" w:rsidRDefault="00B537AD" w:rsidP="007500C8">
    <w:pPr>
      <w:pStyle w:val="Footer"/>
    </w:pPr>
  </w:p>
  <w:p w14:paraId="1D48482A" w14:textId="77777777" w:rsidR="00B537AD" w:rsidRPr="0090300D" w:rsidRDefault="0090300D" w:rsidP="0090300D">
    <w:pPr>
      <w:pStyle w:val="Footer"/>
      <w:rPr>
        <w:i/>
        <w:sz w:val="18"/>
      </w:rPr>
    </w:pPr>
    <w:r w:rsidRPr="0090300D">
      <w:rPr>
        <w:i/>
        <w:sz w:val="18"/>
      </w:rPr>
      <w:t>OPC66883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5235DE" w14:textId="77777777" w:rsidR="00B537AD" w:rsidRPr="0090300D" w:rsidRDefault="0090300D" w:rsidP="0090300D">
    <w:pPr>
      <w:pStyle w:val="Footer"/>
      <w:tabs>
        <w:tab w:val="clear" w:pos="4153"/>
        <w:tab w:val="clear" w:pos="8306"/>
        <w:tab w:val="center" w:pos="4150"/>
        <w:tab w:val="right" w:pos="8307"/>
      </w:tabs>
      <w:spacing w:before="120"/>
      <w:rPr>
        <w:i/>
        <w:sz w:val="18"/>
      </w:rPr>
    </w:pPr>
    <w:r w:rsidRPr="0090300D">
      <w:rPr>
        <w:i/>
        <w:sz w:val="18"/>
      </w:rPr>
      <w:t>OPC66883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74DBB" w14:textId="77777777" w:rsidR="00B537AD" w:rsidRPr="00E33C1C" w:rsidRDefault="00B537AD"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537AD" w14:paraId="1FED52A4" w14:textId="77777777" w:rsidTr="00BC234A">
      <w:tc>
        <w:tcPr>
          <w:tcW w:w="709" w:type="dxa"/>
          <w:tcBorders>
            <w:top w:val="nil"/>
            <w:left w:val="nil"/>
            <w:bottom w:val="nil"/>
            <w:right w:val="nil"/>
          </w:tcBorders>
        </w:tcPr>
        <w:p w14:paraId="786DCB35" w14:textId="77777777" w:rsidR="00B537AD" w:rsidRDefault="00B537AD" w:rsidP="00C5082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2719AD03" w14:textId="473237C5" w:rsidR="00B537AD" w:rsidRDefault="00B537AD" w:rsidP="00C5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20DE7">
            <w:rPr>
              <w:i/>
              <w:sz w:val="18"/>
            </w:rPr>
            <w:t>Administrative Review Tribunal Rules 2024</w:t>
          </w:r>
          <w:r w:rsidRPr="007A1328">
            <w:rPr>
              <w:i/>
              <w:sz w:val="18"/>
            </w:rPr>
            <w:fldChar w:fldCharType="end"/>
          </w:r>
        </w:p>
      </w:tc>
      <w:tc>
        <w:tcPr>
          <w:tcW w:w="1384" w:type="dxa"/>
          <w:tcBorders>
            <w:top w:val="nil"/>
            <w:left w:val="nil"/>
            <w:bottom w:val="nil"/>
            <w:right w:val="nil"/>
          </w:tcBorders>
        </w:tcPr>
        <w:p w14:paraId="1F0F1034" w14:textId="77777777" w:rsidR="00B537AD" w:rsidRDefault="00B537AD" w:rsidP="00C50823">
          <w:pPr>
            <w:spacing w:line="0" w:lineRule="atLeast"/>
            <w:jc w:val="right"/>
            <w:rPr>
              <w:sz w:val="18"/>
            </w:rPr>
          </w:pPr>
        </w:p>
      </w:tc>
    </w:tr>
  </w:tbl>
  <w:p w14:paraId="6E881672" w14:textId="77777777" w:rsidR="00B537AD" w:rsidRPr="0090300D" w:rsidRDefault="0090300D" w:rsidP="0090300D">
    <w:pPr>
      <w:rPr>
        <w:rFonts w:cs="Times New Roman"/>
        <w:i/>
        <w:sz w:val="18"/>
      </w:rPr>
    </w:pPr>
    <w:r w:rsidRPr="0090300D">
      <w:rPr>
        <w:rFonts w:cs="Times New Roman"/>
        <w:i/>
        <w:sz w:val="18"/>
      </w:rPr>
      <w:t>OPC66883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810F25" w14:textId="77777777" w:rsidR="00B537AD" w:rsidRPr="00E33C1C" w:rsidRDefault="00B537AD"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B537AD" w14:paraId="37A7DC6B" w14:textId="77777777" w:rsidTr="00B33709">
      <w:tc>
        <w:tcPr>
          <w:tcW w:w="1383" w:type="dxa"/>
          <w:tcBorders>
            <w:top w:val="nil"/>
            <w:left w:val="nil"/>
            <w:bottom w:val="nil"/>
            <w:right w:val="nil"/>
          </w:tcBorders>
        </w:tcPr>
        <w:p w14:paraId="702ECF49" w14:textId="77777777" w:rsidR="00B537AD" w:rsidRDefault="00B537AD" w:rsidP="00C50823">
          <w:pPr>
            <w:spacing w:line="0" w:lineRule="atLeast"/>
            <w:rPr>
              <w:sz w:val="18"/>
            </w:rPr>
          </w:pPr>
        </w:p>
      </w:tc>
      <w:tc>
        <w:tcPr>
          <w:tcW w:w="6380" w:type="dxa"/>
          <w:tcBorders>
            <w:top w:val="nil"/>
            <w:left w:val="nil"/>
            <w:bottom w:val="nil"/>
            <w:right w:val="nil"/>
          </w:tcBorders>
        </w:tcPr>
        <w:p w14:paraId="4ED32359" w14:textId="43B4AFB2" w:rsidR="00B537AD" w:rsidRDefault="00B537AD" w:rsidP="00C5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20DE7">
            <w:rPr>
              <w:i/>
              <w:sz w:val="18"/>
            </w:rPr>
            <w:t>Administrative Review Tribunal Rules 2024</w:t>
          </w:r>
          <w:r w:rsidRPr="007A1328">
            <w:rPr>
              <w:i/>
              <w:sz w:val="18"/>
            </w:rPr>
            <w:fldChar w:fldCharType="end"/>
          </w:r>
        </w:p>
      </w:tc>
      <w:tc>
        <w:tcPr>
          <w:tcW w:w="709" w:type="dxa"/>
          <w:tcBorders>
            <w:top w:val="nil"/>
            <w:left w:val="nil"/>
            <w:bottom w:val="nil"/>
            <w:right w:val="nil"/>
          </w:tcBorders>
        </w:tcPr>
        <w:p w14:paraId="14FFE2AE" w14:textId="77777777" w:rsidR="00B537AD" w:rsidRDefault="00B537AD" w:rsidP="00C5082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3DBFB8FB" w14:textId="77777777" w:rsidR="00B537AD" w:rsidRPr="0090300D" w:rsidRDefault="0090300D" w:rsidP="0090300D">
    <w:pPr>
      <w:rPr>
        <w:rFonts w:cs="Times New Roman"/>
        <w:i/>
        <w:sz w:val="18"/>
      </w:rPr>
    </w:pPr>
    <w:r w:rsidRPr="0090300D">
      <w:rPr>
        <w:rFonts w:cs="Times New Roman"/>
        <w:i/>
        <w:sz w:val="18"/>
      </w:rPr>
      <w:t>OPC66883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F2B6C" w14:textId="77777777" w:rsidR="00B537AD" w:rsidRPr="00E33C1C" w:rsidRDefault="00B537AD"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537AD" w14:paraId="653EABFB" w14:textId="77777777" w:rsidTr="00BC234A">
      <w:tc>
        <w:tcPr>
          <w:tcW w:w="709" w:type="dxa"/>
          <w:tcBorders>
            <w:top w:val="nil"/>
            <w:left w:val="nil"/>
            <w:bottom w:val="nil"/>
            <w:right w:val="nil"/>
          </w:tcBorders>
        </w:tcPr>
        <w:p w14:paraId="32C1B629" w14:textId="77777777" w:rsidR="00B537AD" w:rsidRDefault="00B537AD" w:rsidP="00C5082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4C761A56" w14:textId="2C4A6171" w:rsidR="00B537AD" w:rsidRDefault="00B537AD" w:rsidP="00C5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20DE7">
            <w:rPr>
              <w:i/>
              <w:sz w:val="18"/>
            </w:rPr>
            <w:t>Administrative Review Tribunal Rules 2024</w:t>
          </w:r>
          <w:r w:rsidRPr="007A1328">
            <w:rPr>
              <w:i/>
              <w:sz w:val="18"/>
            </w:rPr>
            <w:fldChar w:fldCharType="end"/>
          </w:r>
        </w:p>
      </w:tc>
      <w:tc>
        <w:tcPr>
          <w:tcW w:w="1384" w:type="dxa"/>
          <w:tcBorders>
            <w:top w:val="nil"/>
            <w:left w:val="nil"/>
            <w:bottom w:val="nil"/>
            <w:right w:val="nil"/>
          </w:tcBorders>
        </w:tcPr>
        <w:p w14:paraId="69DD2E1B" w14:textId="77777777" w:rsidR="00B537AD" w:rsidRDefault="00B537AD" w:rsidP="00C50823">
          <w:pPr>
            <w:spacing w:line="0" w:lineRule="atLeast"/>
            <w:jc w:val="right"/>
            <w:rPr>
              <w:sz w:val="18"/>
            </w:rPr>
          </w:pPr>
        </w:p>
      </w:tc>
    </w:tr>
  </w:tbl>
  <w:p w14:paraId="3058A4C9" w14:textId="77777777" w:rsidR="00B537AD" w:rsidRPr="0090300D" w:rsidRDefault="0090300D" w:rsidP="0090300D">
    <w:pPr>
      <w:rPr>
        <w:rFonts w:cs="Times New Roman"/>
        <w:i/>
        <w:sz w:val="18"/>
      </w:rPr>
    </w:pPr>
    <w:r w:rsidRPr="0090300D">
      <w:rPr>
        <w:rFonts w:cs="Times New Roman"/>
        <w:i/>
        <w:sz w:val="18"/>
      </w:rPr>
      <w:t>OPC66883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E420C" w14:textId="77777777" w:rsidR="00B537AD" w:rsidRPr="00E33C1C" w:rsidRDefault="00B537AD"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7"/>
      <w:gridCol w:w="699"/>
    </w:tblGrid>
    <w:tr w:rsidR="00B537AD" w14:paraId="4E746D42" w14:textId="77777777" w:rsidTr="00C50823">
      <w:tc>
        <w:tcPr>
          <w:tcW w:w="1384" w:type="dxa"/>
          <w:tcBorders>
            <w:top w:val="nil"/>
            <w:left w:val="nil"/>
            <w:bottom w:val="nil"/>
            <w:right w:val="nil"/>
          </w:tcBorders>
        </w:tcPr>
        <w:p w14:paraId="75C891A9" w14:textId="77777777" w:rsidR="00B537AD" w:rsidRDefault="00B537AD" w:rsidP="00C50823">
          <w:pPr>
            <w:spacing w:line="0" w:lineRule="atLeast"/>
            <w:rPr>
              <w:sz w:val="18"/>
            </w:rPr>
          </w:pPr>
        </w:p>
      </w:tc>
      <w:tc>
        <w:tcPr>
          <w:tcW w:w="6379" w:type="dxa"/>
          <w:tcBorders>
            <w:top w:val="nil"/>
            <w:left w:val="nil"/>
            <w:bottom w:val="nil"/>
            <w:right w:val="nil"/>
          </w:tcBorders>
        </w:tcPr>
        <w:p w14:paraId="2A88EF4A" w14:textId="700FC95C" w:rsidR="00B537AD" w:rsidRDefault="00B537AD" w:rsidP="00C5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20DE7">
            <w:rPr>
              <w:i/>
              <w:sz w:val="18"/>
            </w:rPr>
            <w:t>Administrative Review Tribunal Rules 2024</w:t>
          </w:r>
          <w:r w:rsidRPr="007A1328">
            <w:rPr>
              <w:i/>
              <w:sz w:val="18"/>
            </w:rPr>
            <w:fldChar w:fldCharType="end"/>
          </w:r>
        </w:p>
      </w:tc>
      <w:tc>
        <w:tcPr>
          <w:tcW w:w="709" w:type="dxa"/>
          <w:tcBorders>
            <w:top w:val="nil"/>
            <w:left w:val="nil"/>
            <w:bottom w:val="nil"/>
            <w:right w:val="nil"/>
          </w:tcBorders>
        </w:tcPr>
        <w:p w14:paraId="6250BD20" w14:textId="77777777" w:rsidR="00B537AD" w:rsidRDefault="00B537AD" w:rsidP="00C5082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39067BF" w14:textId="77777777" w:rsidR="00B537AD" w:rsidRPr="0090300D" w:rsidRDefault="0090300D" w:rsidP="0090300D">
    <w:pPr>
      <w:rPr>
        <w:rFonts w:cs="Times New Roman"/>
        <w:i/>
        <w:sz w:val="18"/>
      </w:rPr>
    </w:pPr>
    <w:r w:rsidRPr="0090300D">
      <w:rPr>
        <w:rFonts w:cs="Times New Roman"/>
        <w:i/>
        <w:sz w:val="18"/>
      </w:rPr>
      <w:t>OPC66883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B767B9" w14:textId="77777777" w:rsidR="00B537AD" w:rsidRPr="00E33C1C" w:rsidRDefault="00B537AD"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537AD" w14:paraId="54BD9453" w14:textId="77777777" w:rsidTr="00B33709">
      <w:tc>
        <w:tcPr>
          <w:tcW w:w="1384" w:type="dxa"/>
          <w:tcBorders>
            <w:top w:val="nil"/>
            <w:left w:val="nil"/>
            <w:bottom w:val="nil"/>
            <w:right w:val="nil"/>
          </w:tcBorders>
        </w:tcPr>
        <w:p w14:paraId="0712E15A" w14:textId="77777777" w:rsidR="00B537AD" w:rsidRDefault="00B537AD" w:rsidP="00C50823">
          <w:pPr>
            <w:spacing w:line="0" w:lineRule="atLeast"/>
            <w:rPr>
              <w:sz w:val="18"/>
            </w:rPr>
          </w:pPr>
        </w:p>
      </w:tc>
      <w:tc>
        <w:tcPr>
          <w:tcW w:w="6379" w:type="dxa"/>
          <w:tcBorders>
            <w:top w:val="nil"/>
            <w:left w:val="nil"/>
            <w:bottom w:val="nil"/>
            <w:right w:val="nil"/>
          </w:tcBorders>
        </w:tcPr>
        <w:p w14:paraId="7A5BF58F" w14:textId="05EA7F9F" w:rsidR="00B537AD" w:rsidRDefault="00B537AD" w:rsidP="00C5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20DE7">
            <w:rPr>
              <w:i/>
              <w:sz w:val="18"/>
            </w:rPr>
            <w:t>Administrative Review Tribunal Rules 2024</w:t>
          </w:r>
          <w:r w:rsidRPr="007A1328">
            <w:rPr>
              <w:i/>
              <w:sz w:val="18"/>
            </w:rPr>
            <w:fldChar w:fldCharType="end"/>
          </w:r>
        </w:p>
      </w:tc>
      <w:tc>
        <w:tcPr>
          <w:tcW w:w="709" w:type="dxa"/>
          <w:tcBorders>
            <w:top w:val="nil"/>
            <w:left w:val="nil"/>
            <w:bottom w:val="nil"/>
            <w:right w:val="nil"/>
          </w:tcBorders>
        </w:tcPr>
        <w:p w14:paraId="34E8742C" w14:textId="77777777" w:rsidR="00B537AD" w:rsidRDefault="00B537AD" w:rsidP="00C5082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07F013EA" w14:textId="77777777" w:rsidR="00B537AD" w:rsidRPr="0090300D" w:rsidRDefault="0090300D" w:rsidP="0090300D">
    <w:pPr>
      <w:rPr>
        <w:rFonts w:cs="Times New Roman"/>
        <w:i/>
        <w:sz w:val="18"/>
      </w:rPr>
    </w:pPr>
    <w:r w:rsidRPr="0090300D">
      <w:rPr>
        <w:rFonts w:cs="Times New Roman"/>
        <w:i/>
        <w:sz w:val="18"/>
      </w:rPr>
      <w:t>OPC66883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9263DA" w14:textId="77777777" w:rsidR="004D4FEC" w:rsidRDefault="004D4FEC" w:rsidP="00715914">
      <w:pPr>
        <w:spacing w:line="240" w:lineRule="auto"/>
      </w:pPr>
      <w:r>
        <w:separator/>
      </w:r>
    </w:p>
  </w:footnote>
  <w:footnote w:type="continuationSeparator" w:id="0">
    <w:p w14:paraId="5C17658E" w14:textId="77777777" w:rsidR="004D4FEC" w:rsidRDefault="004D4FEC"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304554" w14:textId="77777777" w:rsidR="00B537AD" w:rsidRPr="005F1388" w:rsidRDefault="00B537AD" w:rsidP="00715914">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27EB32" w14:textId="77777777" w:rsidR="00B537AD" w:rsidRPr="005F1388" w:rsidRDefault="00B537AD"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76668" w14:textId="77777777" w:rsidR="00B537AD" w:rsidRPr="005F1388" w:rsidRDefault="00B537AD"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D46E3B" w14:textId="77777777" w:rsidR="00B537AD" w:rsidRPr="00ED79B6" w:rsidRDefault="00B537AD"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8AD81" w14:textId="77777777" w:rsidR="00B537AD" w:rsidRPr="00ED79B6" w:rsidRDefault="00B537AD"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10437B" w14:textId="77777777" w:rsidR="00B537AD" w:rsidRPr="00ED79B6" w:rsidRDefault="00B537AD"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63225" w14:textId="6569D93A" w:rsidR="00B537AD" w:rsidRDefault="00B537AD"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03DE9A86" w14:textId="60799F1D" w:rsidR="00B537AD" w:rsidRDefault="00B537AD"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5B2C19">
      <w:rPr>
        <w:b/>
        <w:noProof/>
        <w:sz w:val="20"/>
      </w:rPr>
      <w:t>Part 4</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5B2C19">
      <w:rPr>
        <w:noProof/>
        <w:sz w:val="20"/>
      </w:rPr>
      <w:t>Notice and information about administrative decisions</w:t>
    </w:r>
    <w:r>
      <w:rPr>
        <w:sz w:val="20"/>
      </w:rPr>
      <w:fldChar w:fldCharType="end"/>
    </w:r>
  </w:p>
  <w:p w14:paraId="0DDABB82" w14:textId="29E64731" w:rsidR="00B537AD" w:rsidRPr="007A1328" w:rsidRDefault="00B537AD"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1B581FE1" w14:textId="77777777" w:rsidR="00B537AD" w:rsidRPr="007A1328" w:rsidRDefault="00B537AD" w:rsidP="00715914">
    <w:pPr>
      <w:rPr>
        <w:b/>
        <w:sz w:val="24"/>
      </w:rPr>
    </w:pPr>
  </w:p>
  <w:p w14:paraId="1ECBB050" w14:textId="5258CCFB" w:rsidR="00B537AD" w:rsidRPr="007A1328" w:rsidRDefault="00B537AD"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120DE7">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B2C19">
      <w:rPr>
        <w:noProof/>
        <w:sz w:val="24"/>
      </w:rPr>
      <w:t>16</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1B8600" w14:textId="014B8ED2" w:rsidR="00B537AD" w:rsidRPr="007A1328" w:rsidRDefault="00B537AD"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17F0605B" w14:textId="6A6DB990" w:rsidR="00B537AD" w:rsidRPr="007A1328" w:rsidRDefault="00B537AD"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5B2C19">
      <w:rPr>
        <w:noProof/>
        <w:sz w:val="20"/>
      </w:rPr>
      <w:t>Notice and information about administrative dec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5B2C19">
      <w:rPr>
        <w:b/>
        <w:noProof/>
        <w:sz w:val="20"/>
      </w:rPr>
      <w:t>Part 4</w:t>
    </w:r>
    <w:r>
      <w:rPr>
        <w:b/>
        <w:sz w:val="20"/>
      </w:rPr>
      <w:fldChar w:fldCharType="end"/>
    </w:r>
  </w:p>
  <w:p w14:paraId="7BAD38EE" w14:textId="163543CA" w:rsidR="00B537AD" w:rsidRPr="007A1328" w:rsidRDefault="00B537AD"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3F6DFECE" w14:textId="77777777" w:rsidR="00B537AD" w:rsidRPr="007A1328" w:rsidRDefault="00B537AD" w:rsidP="00715914">
    <w:pPr>
      <w:jc w:val="right"/>
      <w:rPr>
        <w:b/>
        <w:sz w:val="24"/>
      </w:rPr>
    </w:pPr>
  </w:p>
  <w:p w14:paraId="79D4FC20" w14:textId="1B04CF89" w:rsidR="00B537AD" w:rsidRPr="007A1328" w:rsidRDefault="00B537AD"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120DE7">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B2C19">
      <w:rPr>
        <w:noProof/>
        <w:sz w:val="24"/>
      </w:rPr>
      <w:t>16</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97F43" w14:textId="77777777" w:rsidR="00B537AD" w:rsidRPr="007A1328" w:rsidRDefault="00B537AD" w:rsidP="0071591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3EDA"/>
    <w:rsid w:val="00004470"/>
    <w:rsid w:val="000136AF"/>
    <w:rsid w:val="00016FA4"/>
    <w:rsid w:val="00025713"/>
    <w:rsid w:val="000346F7"/>
    <w:rsid w:val="000437C1"/>
    <w:rsid w:val="0005365D"/>
    <w:rsid w:val="000545F8"/>
    <w:rsid w:val="000614BF"/>
    <w:rsid w:val="0006799D"/>
    <w:rsid w:val="00090629"/>
    <w:rsid w:val="00097D2B"/>
    <w:rsid w:val="000A4C10"/>
    <w:rsid w:val="000A58A1"/>
    <w:rsid w:val="000B58FA"/>
    <w:rsid w:val="000B7E30"/>
    <w:rsid w:val="000D05EF"/>
    <w:rsid w:val="000E2261"/>
    <w:rsid w:val="000E26D6"/>
    <w:rsid w:val="000E6A66"/>
    <w:rsid w:val="000E7E96"/>
    <w:rsid w:val="000F21C1"/>
    <w:rsid w:val="000F622A"/>
    <w:rsid w:val="0010745C"/>
    <w:rsid w:val="00115095"/>
    <w:rsid w:val="00120DE7"/>
    <w:rsid w:val="00123734"/>
    <w:rsid w:val="00126DCA"/>
    <w:rsid w:val="00127CE3"/>
    <w:rsid w:val="00132CEB"/>
    <w:rsid w:val="0013586E"/>
    <w:rsid w:val="00142B62"/>
    <w:rsid w:val="00142FC6"/>
    <w:rsid w:val="0014539C"/>
    <w:rsid w:val="00153893"/>
    <w:rsid w:val="0015758D"/>
    <w:rsid w:val="00157B8B"/>
    <w:rsid w:val="00160EF5"/>
    <w:rsid w:val="00166C2F"/>
    <w:rsid w:val="0017037E"/>
    <w:rsid w:val="0017048D"/>
    <w:rsid w:val="00171D1C"/>
    <w:rsid w:val="001721AC"/>
    <w:rsid w:val="001769A7"/>
    <w:rsid w:val="001809D7"/>
    <w:rsid w:val="00187195"/>
    <w:rsid w:val="001939E1"/>
    <w:rsid w:val="00194C3E"/>
    <w:rsid w:val="00195382"/>
    <w:rsid w:val="001A391A"/>
    <w:rsid w:val="001C389B"/>
    <w:rsid w:val="001C61C5"/>
    <w:rsid w:val="001C69C4"/>
    <w:rsid w:val="001C6A3B"/>
    <w:rsid w:val="001D37EF"/>
    <w:rsid w:val="001E3590"/>
    <w:rsid w:val="001E7407"/>
    <w:rsid w:val="001F098B"/>
    <w:rsid w:val="001F358B"/>
    <w:rsid w:val="001F37BE"/>
    <w:rsid w:val="001F58DB"/>
    <w:rsid w:val="001F5D5E"/>
    <w:rsid w:val="001F6219"/>
    <w:rsid w:val="001F6CD4"/>
    <w:rsid w:val="002039C5"/>
    <w:rsid w:val="00206C4D"/>
    <w:rsid w:val="0021053C"/>
    <w:rsid w:val="002150FD"/>
    <w:rsid w:val="00215AF1"/>
    <w:rsid w:val="00226562"/>
    <w:rsid w:val="00227B5F"/>
    <w:rsid w:val="002321E8"/>
    <w:rsid w:val="00236EEC"/>
    <w:rsid w:val="0024010F"/>
    <w:rsid w:val="00240749"/>
    <w:rsid w:val="00243018"/>
    <w:rsid w:val="002513AA"/>
    <w:rsid w:val="002564A4"/>
    <w:rsid w:val="0026153B"/>
    <w:rsid w:val="00263515"/>
    <w:rsid w:val="0026736C"/>
    <w:rsid w:val="002767AC"/>
    <w:rsid w:val="00281308"/>
    <w:rsid w:val="00284719"/>
    <w:rsid w:val="00285293"/>
    <w:rsid w:val="002901CA"/>
    <w:rsid w:val="00293007"/>
    <w:rsid w:val="00297ECB"/>
    <w:rsid w:val="002A0725"/>
    <w:rsid w:val="002A683A"/>
    <w:rsid w:val="002A7BCF"/>
    <w:rsid w:val="002C2949"/>
    <w:rsid w:val="002C4A40"/>
    <w:rsid w:val="002D043A"/>
    <w:rsid w:val="002D6224"/>
    <w:rsid w:val="002E3F4B"/>
    <w:rsid w:val="002F13BC"/>
    <w:rsid w:val="003049DA"/>
    <w:rsid w:val="00304F8B"/>
    <w:rsid w:val="003055D6"/>
    <w:rsid w:val="003354D2"/>
    <w:rsid w:val="00335BC6"/>
    <w:rsid w:val="003415D3"/>
    <w:rsid w:val="003446C3"/>
    <w:rsid w:val="00344701"/>
    <w:rsid w:val="0034522A"/>
    <w:rsid w:val="00352B0F"/>
    <w:rsid w:val="00353945"/>
    <w:rsid w:val="00356690"/>
    <w:rsid w:val="00360459"/>
    <w:rsid w:val="00367F5A"/>
    <w:rsid w:val="003744C7"/>
    <w:rsid w:val="003A5A7E"/>
    <w:rsid w:val="003B77A7"/>
    <w:rsid w:val="003C6231"/>
    <w:rsid w:val="003C6595"/>
    <w:rsid w:val="003C7A80"/>
    <w:rsid w:val="003D0BFE"/>
    <w:rsid w:val="003D5700"/>
    <w:rsid w:val="003E341B"/>
    <w:rsid w:val="003E378F"/>
    <w:rsid w:val="003F10D6"/>
    <w:rsid w:val="00400247"/>
    <w:rsid w:val="004012BB"/>
    <w:rsid w:val="004116CD"/>
    <w:rsid w:val="004144EC"/>
    <w:rsid w:val="00417EB9"/>
    <w:rsid w:val="00420B98"/>
    <w:rsid w:val="00423CB3"/>
    <w:rsid w:val="00424CA9"/>
    <w:rsid w:val="00431E9B"/>
    <w:rsid w:val="0043277C"/>
    <w:rsid w:val="004379E3"/>
    <w:rsid w:val="00437E5C"/>
    <w:rsid w:val="0044015E"/>
    <w:rsid w:val="0044291A"/>
    <w:rsid w:val="00442F59"/>
    <w:rsid w:val="00444ABD"/>
    <w:rsid w:val="004513A7"/>
    <w:rsid w:val="00461C81"/>
    <w:rsid w:val="00466A0E"/>
    <w:rsid w:val="00467661"/>
    <w:rsid w:val="004705B7"/>
    <w:rsid w:val="00472595"/>
    <w:rsid w:val="00472DBE"/>
    <w:rsid w:val="00474A19"/>
    <w:rsid w:val="00495BC3"/>
    <w:rsid w:val="00496F97"/>
    <w:rsid w:val="004A6B96"/>
    <w:rsid w:val="004B3E59"/>
    <w:rsid w:val="004C6AE8"/>
    <w:rsid w:val="004D3593"/>
    <w:rsid w:val="004D4FEC"/>
    <w:rsid w:val="004D5A13"/>
    <w:rsid w:val="004E063A"/>
    <w:rsid w:val="004E7BEC"/>
    <w:rsid w:val="004F53FA"/>
    <w:rsid w:val="00505D3D"/>
    <w:rsid w:val="00506AF6"/>
    <w:rsid w:val="005073B4"/>
    <w:rsid w:val="005135D4"/>
    <w:rsid w:val="00516B8D"/>
    <w:rsid w:val="005210EA"/>
    <w:rsid w:val="005260D9"/>
    <w:rsid w:val="00526BF3"/>
    <w:rsid w:val="00537FBC"/>
    <w:rsid w:val="00541256"/>
    <w:rsid w:val="005418EC"/>
    <w:rsid w:val="00554954"/>
    <w:rsid w:val="005574D1"/>
    <w:rsid w:val="0056390B"/>
    <w:rsid w:val="00564C81"/>
    <w:rsid w:val="00584811"/>
    <w:rsid w:val="00585784"/>
    <w:rsid w:val="00593071"/>
    <w:rsid w:val="00593AA6"/>
    <w:rsid w:val="00594161"/>
    <w:rsid w:val="00594749"/>
    <w:rsid w:val="005A1D14"/>
    <w:rsid w:val="005B2C19"/>
    <w:rsid w:val="005B4067"/>
    <w:rsid w:val="005C3F41"/>
    <w:rsid w:val="005D2D09"/>
    <w:rsid w:val="005D3A07"/>
    <w:rsid w:val="005D69DA"/>
    <w:rsid w:val="005E409C"/>
    <w:rsid w:val="00600219"/>
    <w:rsid w:val="00602488"/>
    <w:rsid w:val="00602CEF"/>
    <w:rsid w:val="00603300"/>
    <w:rsid w:val="00603DC4"/>
    <w:rsid w:val="00620076"/>
    <w:rsid w:val="00636F08"/>
    <w:rsid w:val="0065715A"/>
    <w:rsid w:val="00665287"/>
    <w:rsid w:val="00670EA1"/>
    <w:rsid w:val="006715DB"/>
    <w:rsid w:val="00671B75"/>
    <w:rsid w:val="006721E1"/>
    <w:rsid w:val="00677CC2"/>
    <w:rsid w:val="006877DE"/>
    <w:rsid w:val="006905DE"/>
    <w:rsid w:val="0069207B"/>
    <w:rsid w:val="006937B6"/>
    <w:rsid w:val="006944A8"/>
    <w:rsid w:val="00697B73"/>
    <w:rsid w:val="006B099D"/>
    <w:rsid w:val="006B5789"/>
    <w:rsid w:val="006B6CAA"/>
    <w:rsid w:val="006C3015"/>
    <w:rsid w:val="006C30C5"/>
    <w:rsid w:val="006C7F8C"/>
    <w:rsid w:val="006D2EFF"/>
    <w:rsid w:val="006D43F4"/>
    <w:rsid w:val="006E6246"/>
    <w:rsid w:val="006F318F"/>
    <w:rsid w:val="006F4226"/>
    <w:rsid w:val="0070017E"/>
    <w:rsid w:val="00700B2C"/>
    <w:rsid w:val="007050A2"/>
    <w:rsid w:val="00713084"/>
    <w:rsid w:val="00714F20"/>
    <w:rsid w:val="0071590F"/>
    <w:rsid w:val="00715914"/>
    <w:rsid w:val="00731E00"/>
    <w:rsid w:val="007440B7"/>
    <w:rsid w:val="007500C8"/>
    <w:rsid w:val="00756272"/>
    <w:rsid w:val="007649BF"/>
    <w:rsid w:val="0076681A"/>
    <w:rsid w:val="007715C9"/>
    <w:rsid w:val="00771613"/>
    <w:rsid w:val="007743CF"/>
    <w:rsid w:val="00774EDD"/>
    <w:rsid w:val="007757EC"/>
    <w:rsid w:val="00780D18"/>
    <w:rsid w:val="00783E89"/>
    <w:rsid w:val="00785D63"/>
    <w:rsid w:val="00793915"/>
    <w:rsid w:val="007A665E"/>
    <w:rsid w:val="007B6BC7"/>
    <w:rsid w:val="007B7923"/>
    <w:rsid w:val="007C2253"/>
    <w:rsid w:val="007D58CA"/>
    <w:rsid w:val="007D5A63"/>
    <w:rsid w:val="007D7B81"/>
    <w:rsid w:val="007E163D"/>
    <w:rsid w:val="007E5842"/>
    <w:rsid w:val="007E667A"/>
    <w:rsid w:val="007F1E7D"/>
    <w:rsid w:val="007F28C9"/>
    <w:rsid w:val="00803587"/>
    <w:rsid w:val="00807626"/>
    <w:rsid w:val="00810006"/>
    <w:rsid w:val="008117E9"/>
    <w:rsid w:val="00812105"/>
    <w:rsid w:val="0081474D"/>
    <w:rsid w:val="00820D57"/>
    <w:rsid w:val="00824498"/>
    <w:rsid w:val="0083292E"/>
    <w:rsid w:val="008501E7"/>
    <w:rsid w:val="008526A7"/>
    <w:rsid w:val="00855AE5"/>
    <w:rsid w:val="00856A31"/>
    <w:rsid w:val="00864B24"/>
    <w:rsid w:val="00867AD1"/>
    <w:rsid w:val="00867B37"/>
    <w:rsid w:val="00870825"/>
    <w:rsid w:val="008754D0"/>
    <w:rsid w:val="008855C9"/>
    <w:rsid w:val="00886456"/>
    <w:rsid w:val="008A46E1"/>
    <w:rsid w:val="008A4F43"/>
    <w:rsid w:val="008A6788"/>
    <w:rsid w:val="008B2706"/>
    <w:rsid w:val="008D0EE0"/>
    <w:rsid w:val="008D4D51"/>
    <w:rsid w:val="008E41C6"/>
    <w:rsid w:val="008E6067"/>
    <w:rsid w:val="008F319D"/>
    <w:rsid w:val="008F54E7"/>
    <w:rsid w:val="0090024A"/>
    <w:rsid w:val="0090300D"/>
    <w:rsid w:val="00903422"/>
    <w:rsid w:val="00904883"/>
    <w:rsid w:val="00910158"/>
    <w:rsid w:val="00912D6A"/>
    <w:rsid w:val="00915DF9"/>
    <w:rsid w:val="009254C3"/>
    <w:rsid w:val="00932377"/>
    <w:rsid w:val="009377B9"/>
    <w:rsid w:val="009431B2"/>
    <w:rsid w:val="00947D5A"/>
    <w:rsid w:val="009532A5"/>
    <w:rsid w:val="00961A5F"/>
    <w:rsid w:val="00964118"/>
    <w:rsid w:val="00967193"/>
    <w:rsid w:val="00967797"/>
    <w:rsid w:val="00982242"/>
    <w:rsid w:val="00984860"/>
    <w:rsid w:val="009868E9"/>
    <w:rsid w:val="0099557E"/>
    <w:rsid w:val="009A0BBE"/>
    <w:rsid w:val="009A4C8C"/>
    <w:rsid w:val="009B5AB3"/>
    <w:rsid w:val="009C2BF1"/>
    <w:rsid w:val="009C333F"/>
    <w:rsid w:val="009D0759"/>
    <w:rsid w:val="009E0452"/>
    <w:rsid w:val="009E1604"/>
    <w:rsid w:val="009E5CFC"/>
    <w:rsid w:val="00A047A2"/>
    <w:rsid w:val="00A079CB"/>
    <w:rsid w:val="00A12128"/>
    <w:rsid w:val="00A22C98"/>
    <w:rsid w:val="00A231E2"/>
    <w:rsid w:val="00A361B3"/>
    <w:rsid w:val="00A401E1"/>
    <w:rsid w:val="00A6367A"/>
    <w:rsid w:val="00A64912"/>
    <w:rsid w:val="00A70A74"/>
    <w:rsid w:val="00A81A98"/>
    <w:rsid w:val="00A82CDC"/>
    <w:rsid w:val="00AA54EC"/>
    <w:rsid w:val="00AC1616"/>
    <w:rsid w:val="00AD5641"/>
    <w:rsid w:val="00AD5CC3"/>
    <w:rsid w:val="00AD7889"/>
    <w:rsid w:val="00AE123A"/>
    <w:rsid w:val="00AE2093"/>
    <w:rsid w:val="00AE3652"/>
    <w:rsid w:val="00AF021B"/>
    <w:rsid w:val="00AF06CF"/>
    <w:rsid w:val="00AF2F37"/>
    <w:rsid w:val="00B05CF4"/>
    <w:rsid w:val="00B07CDB"/>
    <w:rsid w:val="00B11133"/>
    <w:rsid w:val="00B16A31"/>
    <w:rsid w:val="00B17DFD"/>
    <w:rsid w:val="00B206E9"/>
    <w:rsid w:val="00B209A5"/>
    <w:rsid w:val="00B308FE"/>
    <w:rsid w:val="00B33709"/>
    <w:rsid w:val="00B33B3C"/>
    <w:rsid w:val="00B37DE1"/>
    <w:rsid w:val="00B50ADC"/>
    <w:rsid w:val="00B537AD"/>
    <w:rsid w:val="00B566B1"/>
    <w:rsid w:val="00B56F46"/>
    <w:rsid w:val="00B601DB"/>
    <w:rsid w:val="00B606A7"/>
    <w:rsid w:val="00B63834"/>
    <w:rsid w:val="00B65F8A"/>
    <w:rsid w:val="00B72734"/>
    <w:rsid w:val="00B80199"/>
    <w:rsid w:val="00B8065F"/>
    <w:rsid w:val="00B83204"/>
    <w:rsid w:val="00B851A2"/>
    <w:rsid w:val="00BA0C87"/>
    <w:rsid w:val="00BA220B"/>
    <w:rsid w:val="00BA3056"/>
    <w:rsid w:val="00BA3A57"/>
    <w:rsid w:val="00BA691F"/>
    <w:rsid w:val="00BA761A"/>
    <w:rsid w:val="00BB46AA"/>
    <w:rsid w:val="00BB4E1A"/>
    <w:rsid w:val="00BC015E"/>
    <w:rsid w:val="00BC0D9B"/>
    <w:rsid w:val="00BC234A"/>
    <w:rsid w:val="00BC76AC"/>
    <w:rsid w:val="00BD0ECB"/>
    <w:rsid w:val="00BE2155"/>
    <w:rsid w:val="00BE2213"/>
    <w:rsid w:val="00BE719A"/>
    <w:rsid w:val="00BE720A"/>
    <w:rsid w:val="00BF0D73"/>
    <w:rsid w:val="00BF22BA"/>
    <w:rsid w:val="00BF2465"/>
    <w:rsid w:val="00BF327E"/>
    <w:rsid w:val="00C004A3"/>
    <w:rsid w:val="00C06258"/>
    <w:rsid w:val="00C104BA"/>
    <w:rsid w:val="00C200AB"/>
    <w:rsid w:val="00C25E7F"/>
    <w:rsid w:val="00C2746F"/>
    <w:rsid w:val="00C324A0"/>
    <w:rsid w:val="00C3300F"/>
    <w:rsid w:val="00C42099"/>
    <w:rsid w:val="00C42BF8"/>
    <w:rsid w:val="00C50043"/>
    <w:rsid w:val="00C50823"/>
    <w:rsid w:val="00C7573B"/>
    <w:rsid w:val="00C76195"/>
    <w:rsid w:val="00C77255"/>
    <w:rsid w:val="00C93C03"/>
    <w:rsid w:val="00CA7741"/>
    <w:rsid w:val="00CB2C8E"/>
    <w:rsid w:val="00CB602E"/>
    <w:rsid w:val="00CC06BD"/>
    <w:rsid w:val="00CD70FA"/>
    <w:rsid w:val="00CE051D"/>
    <w:rsid w:val="00CE1335"/>
    <w:rsid w:val="00CE1BE0"/>
    <w:rsid w:val="00CE2062"/>
    <w:rsid w:val="00CE493D"/>
    <w:rsid w:val="00CE603F"/>
    <w:rsid w:val="00CF07FA"/>
    <w:rsid w:val="00CF0BB2"/>
    <w:rsid w:val="00CF3EE8"/>
    <w:rsid w:val="00CF49D0"/>
    <w:rsid w:val="00CF70DF"/>
    <w:rsid w:val="00D050E6"/>
    <w:rsid w:val="00D13441"/>
    <w:rsid w:val="00D150E7"/>
    <w:rsid w:val="00D21A9F"/>
    <w:rsid w:val="00D21FC4"/>
    <w:rsid w:val="00D32F65"/>
    <w:rsid w:val="00D3307D"/>
    <w:rsid w:val="00D41E2D"/>
    <w:rsid w:val="00D44DC2"/>
    <w:rsid w:val="00D52DC2"/>
    <w:rsid w:val="00D53BCC"/>
    <w:rsid w:val="00D67E5D"/>
    <w:rsid w:val="00D67E8A"/>
    <w:rsid w:val="00D70DFB"/>
    <w:rsid w:val="00D70EAD"/>
    <w:rsid w:val="00D766DF"/>
    <w:rsid w:val="00D92D33"/>
    <w:rsid w:val="00DA186E"/>
    <w:rsid w:val="00DA4116"/>
    <w:rsid w:val="00DA5F5B"/>
    <w:rsid w:val="00DA7D1F"/>
    <w:rsid w:val="00DB251C"/>
    <w:rsid w:val="00DB4630"/>
    <w:rsid w:val="00DC0674"/>
    <w:rsid w:val="00DC4F88"/>
    <w:rsid w:val="00DC5EC0"/>
    <w:rsid w:val="00DD0026"/>
    <w:rsid w:val="00DD5C43"/>
    <w:rsid w:val="00DE7580"/>
    <w:rsid w:val="00DF1FE3"/>
    <w:rsid w:val="00DF5313"/>
    <w:rsid w:val="00DF646F"/>
    <w:rsid w:val="00E05704"/>
    <w:rsid w:val="00E11E44"/>
    <w:rsid w:val="00E13EDA"/>
    <w:rsid w:val="00E26DC1"/>
    <w:rsid w:val="00E3270E"/>
    <w:rsid w:val="00E338EF"/>
    <w:rsid w:val="00E3621B"/>
    <w:rsid w:val="00E544BB"/>
    <w:rsid w:val="00E54717"/>
    <w:rsid w:val="00E662CB"/>
    <w:rsid w:val="00E71D41"/>
    <w:rsid w:val="00E7356A"/>
    <w:rsid w:val="00E74351"/>
    <w:rsid w:val="00E74DC7"/>
    <w:rsid w:val="00E76806"/>
    <w:rsid w:val="00E8075A"/>
    <w:rsid w:val="00E94958"/>
    <w:rsid w:val="00E94D5E"/>
    <w:rsid w:val="00EA1DBC"/>
    <w:rsid w:val="00EA7100"/>
    <w:rsid w:val="00EA7F9F"/>
    <w:rsid w:val="00EB1274"/>
    <w:rsid w:val="00EB68D0"/>
    <w:rsid w:val="00EB6AD0"/>
    <w:rsid w:val="00EC153A"/>
    <w:rsid w:val="00EC34BB"/>
    <w:rsid w:val="00EC6B5C"/>
    <w:rsid w:val="00EC6F8E"/>
    <w:rsid w:val="00ED1CEA"/>
    <w:rsid w:val="00ED2BB6"/>
    <w:rsid w:val="00ED34E1"/>
    <w:rsid w:val="00ED3B8D"/>
    <w:rsid w:val="00ED620C"/>
    <w:rsid w:val="00ED659C"/>
    <w:rsid w:val="00ED74C0"/>
    <w:rsid w:val="00EE63A9"/>
    <w:rsid w:val="00EE7744"/>
    <w:rsid w:val="00EF2E3A"/>
    <w:rsid w:val="00F028DE"/>
    <w:rsid w:val="00F02C7F"/>
    <w:rsid w:val="00F072A7"/>
    <w:rsid w:val="00F078DC"/>
    <w:rsid w:val="00F14B2C"/>
    <w:rsid w:val="00F31050"/>
    <w:rsid w:val="00F316A7"/>
    <w:rsid w:val="00F32BA8"/>
    <w:rsid w:val="00F349F1"/>
    <w:rsid w:val="00F3563B"/>
    <w:rsid w:val="00F37216"/>
    <w:rsid w:val="00F4350D"/>
    <w:rsid w:val="00F567F7"/>
    <w:rsid w:val="00F62036"/>
    <w:rsid w:val="00F62DA1"/>
    <w:rsid w:val="00F65B52"/>
    <w:rsid w:val="00F66172"/>
    <w:rsid w:val="00F67BCA"/>
    <w:rsid w:val="00F73BD6"/>
    <w:rsid w:val="00F8345E"/>
    <w:rsid w:val="00F83989"/>
    <w:rsid w:val="00F85099"/>
    <w:rsid w:val="00F9379C"/>
    <w:rsid w:val="00F9632C"/>
    <w:rsid w:val="00FA1E52"/>
    <w:rsid w:val="00FA4F7A"/>
    <w:rsid w:val="00FB1409"/>
    <w:rsid w:val="00FD62DA"/>
    <w:rsid w:val="00FE4688"/>
    <w:rsid w:val="00FE737E"/>
    <w:rsid w:val="00FE7907"/>
    <w:rsid w:val="00FF1990"/>
    <w:rsid w:val="00FF2AC4"/>
    <w:rsid w:val="00FF3159"/>
    <w:rsid w:val="00FF46A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0665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B537AD"/>
    <w:pPr>
      <w:spacing w:line="260" w:lineRule="atLeast"/>
    </w:pPr>
    <w:rPr>
      <w:sz w:val="22"/>
    </w:rPr>
  </w:style>
  <w:style w:type="paragraph" w:styleId="Heading1">
    <w:name w:val="heading 1"/>
    <w:basedOn w:val="Normal"/>
    <w:next w:val="Normal"/>
    <w:link w:val="Heading1Char"/>
    <w:uiPriority w:val="9"/>
    <w:qFormat/>
    <w:rsid w:val="00B537AD"/>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537AD"/>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37AD"/>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537AD"/>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537AD"/>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B537AD"/>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B537AD"/>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B537AD"/>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B537AD"/>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537AD"/>
  </w:style>
  <w:style w:type="paragraph" w:customStyle="1" w:styleId="OPCParaBase">
    <w:name w:val="OPCParaBase"/>
    <w:qFormat/>
    <w:rsid w:val="00B537AD"/>
    <w:pPr>
      <w:spacing w:line="260" w:lineRule="atLeast"/>
    </w:pPr>
    <w:rPr>
      <w:rFonts w:eastAsia="Times New Roman" w:cs="Times New Roman"/>
      <w:sz w:val="22"/>
      <w:lang w:eastAsia="en-AU"/>
    </w:rPr>
  </w:style>
  <w:style w:type="paragraph" w:customStyle="1" w:styleId="ShortT">
    <w:name w:val="ShortT"/>
    <w:basedOn w:val="OPCParaBase"/>
    <w:next w:val="Normal"/>
    <w:qFormat/>
    <w:rsid w:val="00B537AD"/>
    <w:pPr>
      <w:spacing w:line="240" w:lineRule="auto"/>
    </w:pPr>
    <w:rPr>
      <w:b/>
      <w:sz w:val="40"/>
    </w:rPr>
  </w:style>
  <w:style w:type="paragraph" w:customStyle="1" w:styleId="ActHead1">
    <w:name w:val="ActHead 1"/>
    <w:aliases w:val="c"/>
    <w:basedOn w:val="OPCParaBase"/>
    <w:next w:val="Normal"/>
    <w:qFormat/>
    <w:rsid w:val="00B537A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537A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537A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537A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537A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537A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537A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537A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537A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537AD"/>
  </w:style>
  <w:style w:type="paragraph" w:customStyle="1" w:styleId="Blocks">
    <w:name w:val="Blocks"/>
    <w:aliases w:val="bb"/>
    <w:basedOn w:val="OPCParaBase"/>
    <w:qFormat/>
    <w:rsid w:val="00B537AD"/>
    <w:pPr>
      <w:spacing w:line="240" w:lineRule="auto"/>
    </w:pPr>
    <w:rPr>
      <w:sz w:val="24"/>
    </w:rPr>
  </w:style>
  <w:style w:type="paragraph" w:customStyle="1" w:styleId="BoxText">
    <w:name w:val="BoxText"/>
    <w:aliases w:val="bt"/>
    <w:basedOn w:val="OPCParaBase"/>
    <w:qFormat/>
    <w:rsid w:val="00B537A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537AD"/>
    <w:rPr>
      <w:b/>
    </w:rPr>
  </w:style>
  <w:style w:type="paragraph" w:customStyle="1" w:styleId="BoxHeadItalic">
    <w:name w:val="BoxHeadItalic"/>
    <w:aliases w:val="bhi"/>
    <w:basedOn w:val="BoxText"/>
    <w:next w:val="BoxStep"/>
    <w:qFormat/>
    <w:rsid w:val="00B537AD"/>
    <w:rPr>
      <w:i/>
    </w:rPr>
  </w:style>
  <w:style w:type="paragraph" w:customStyle="1" w:styleId="BoxList">
    <w:name w:val="BoxList"/>
    <w:aliases w:val="bl"/>
    <w:basedOn w:val="BoxText"/>
    <w:qFormat/>
    <w:rsid w:val="00B537AD"/>
    <w:pPr>
      <w:ind w:left="1559" w:hanging="425"/>
    </w:pPr>
  </w:style>
  <w:style w:type="paragraph" w:customStyle="1" w:styleId="BoxNote">
    <w:name w:val="BoxNote"/>
    <w:aliases w:val="bn"/>
    <w:basedOn w:val="BoxText"/>
    <w:qFormat/>
    <w:rsid w:val="00B537AD"/>
    <w:pPr>
      <w:tabs>
        <w:tab w:val="left" w:pos="1985"/>
      </w:tabs>
      <w:spacing w:before="122" w:line="198" w:lineRule="exact"/>
      <w:ind w:left="2948" w:hanging="1814"/>
    </w:pPr>
    <w:rPr>
      <w:sz w:val="18"/>
    </w:rPr>
  </w:style>
  <w:style w:type="paragraph" w:customStyle="1" w:styleId="BoxPara">
    <w:name w:val="BoxPara"/>
    <w:aliases w:val="bp"/>
    <w:basedOn w:val="BoxText"/>
    <w:qFormat/>
    <w:rsid w:val="00B537AD"/>
    <w:pPr>
      <w:tabs>
        <w:tab w:val="right" w:pos="2268"/>
      </w:tabs>
      <w:ind w:left="2552" w:hanging="1418"/>
    </w:pPr>
  </w:style>
  <w:style w:type="paragraph" w:customStyle="1" w:styleId="BoxStep">
    <w:name w:val="BoxStep"/>
    <w:aliases w:val="bs"/>
    <w:basedOn w:val="BoxText"/>
    <w:qFormat/>
    <w:rsid w:val="00B537AD"/>
    <w:pPr>
      <w:ind w:left="1985" w:hanging="851"/>
    </w:pPr>
  </w:style>
  <w:style w:type="character" w:customStyle="1" w:styleId="CharAmPartNo">
    <w:name w:val="CharAmPartNo"/>
    <w:basedOn w:val="OPCCharBase"/>
    <w:qFormat/>
    <w:rsid w:val="00B537AD"/>
  </w:style>
  <w:style w:type="character" w:customStyle="1" w:styleId="CharAmPartText">
    <w:name w:val="CharAmPartText"/>
    <w:basedOn w:val="OPCCharBase"/>
    <w:qFormat/>
    <w:rsid w:val="00B537AD"/>
  </w:style>
  <w:style w:type="character" w:customStyle="1" w:styleId="CharAmSchNo">
    <w:name w:val="CharAmSchNo"/>
    <w:basedOn w:val="OPCCharBase"/>
    <w:qFormat/>
    <w:rsid w:val="00B537AD"/>
  </w:style>
  <w:style w:type="character" w:customStyle="1" w:styleId="CharAmSchText">
    <w:name w:val="CharAmSchText"/>
    <w:basedOn w:val="OPCCharBase"/>
    <w:qFormat/>
    <w:rsid w:val="00B537AD"/>
  </w:style>
  <w:style w:type="character" w:customStyle="1" w:styleId="CharBoldItalic">
    <w:name w:val="CharBoldItalic"/>
    <w:basedOn w:val="OPCCharBase"/>
    <w:uiPriority w:val="1"/>
    <w:qFormat/>
    <w:rsid w:val="00B537AD"/>
    <w:rPr>
      <w:b/>
      <w:i/>
    </w:rPr>
  </w:style>
  <w:style w:type="character" w:customStyle="1" w:styleId="CharChapNo">
    <w:name w:val="CharChapNo"/>
    <w:basedOn w:val="OPCCharBase"/>
    <w:uiPriority w:val="1"/>
    <w:qFormat/>
    <w:rsid w:val="00B537AD"/>
  </w:style>
  <w:style w:type="character" w:customStyle="1" w:styleId="CharChapText">
    <w:name w:val="CharChapText"/>
    <w:basedOn w:val="OPCCharBase"/>
    <w:uiPriority w:val="1"/>
    <w:qFormat/>
    <w:rsid w:val="00B537AD"/>
  </w:style>
  <w:style w:type="character" w:customStyle="1" w:styleId="CharDivNo">
    <w:name w:val="CharDivNo"/>
    <w:basedOn w:val="OPCCharBase"/>
    <w:uiPriority w:val="1"/>
    <w:qFormat/>
    <w:rsid w:val="00B537AD"/>
  </w:style>
  <w:style w:type="character" w:customStyle="1" w:styleId="CharDivText">
    <w:name w:val="CharDivText"/>
    <w:basedOn w:val="OPCCharBase"/>
    <w:uiPriority w:val="1"/>
    <w:qFormat/>
    <w:rsid w:val="00B537AD"/>
  </w:style>
  <w:style w:type="character" w:customStyle="1" w:styleId="CharItalic">
    <w:name w:val="CharItalic"/>
    <w:basedOn w:val="OPCCharBase"/>
    <w:uiPriority w:val="1"/>
    <w:qFormat/>
    <w:rsid w:val="00B537AD"/>
    <w:rPr>
      <w:i/>
    </w:rPr>
  </w:style>
  <w:style w:type="character" w:customStyle="1" w:styleId="CharPartNo">
    <w:name w:val="CharPartNo"/>
    <w:basedOn w:val="OPCCharBase"/>
    <w:uiPriority w:val="1"/>
    <w:qFormat/>
    <w:rsid w:val="00B537AD"/>
  </w:style>
  <w:style w:type="character" w:customStyle="1" w:styleId="CharPartText">
    <w:name w:val="CharPartText"/>
    <w:basedOn w:val="OPCCharBase"/>
    <w:uiPriority w:val="1"/>
    <w:qFormat/>
    <w:rsid w:val="00B537AD"/>
  </w:style>
  <w:style w:type="character" w:customStyle="1" w:styleId="CharSectno">
    <w:name w:val="CharSectno"/>
    <w:basedOn w:val="OPCCharBase"/>
    <w:qFormat/>
    <w:rsid w:val="00B537AD"/>
  </w:style>
  <w:style w:type="character" w:customStyle="1" w:styleId="CharSubdNo">
    <w:name w:val="CharSubdNo"/>
    <w:basedOn w:val="OPCCharBase"/>
    <w:uiPriority w:val="1"/>
    <w:qFormat/>
    <w:rsid w:val="00B537AD"/>
  </w:style>
  <w:style w:type="character" w:customStyle="1" w:styleId="CharSubdText">
    <w:name w:val="CharSubdText"/>
    <w:basedOn w:val="OPCCharBase"/>
    <w:uiPriority w:val="1"/>
    <w:qFormat/>
    <w:rsid w:val="00B537AD"/>
  </w:style>
  <w:style w:type="paragraph" w:customStyle="1" w:styleId="CTA--">
    <w:name w:val="CTA --"/>
    <w:basedOn w:val="OPCParaBase"/>
    <w:next w:val="Normal"/>
    <w:rsid w:val="00B537AD"/>
    <w:pPr>
      <w:spacing w:before="60" w:line="240" w:lineRule="atLeast"/>
      <w:ind w:left="142" w:hanging="142"/>
    </w:pPr>
    <w:rPr>
      <w:sz w:val="20"/>
    </w:rPr>
  </w:style>
  <w:style w:type="paragraph" w:customStyle="1" w:styleId="CTA-">
    <w:name w:val="CTA -"/>
    <w:basedOn w:val="OPCParaBase"/>
    <w:rsid w:val="00B537AD"/>
    <w:pPr>
      <w:spacing w:before="60" w:line="240" w:lineRule="atLeast"/>
      <w:ind w:left="85" w:hanging="85"/>
    </w:pPr>
    <w:rPr>
      <w:sz w:val="20"/>
    </w:rPr>
  </w:style>
  <w:style w:type="paragraph" w:customStyle="1" w:styleId="CTA---">
    <w:name w:val="CTA ---"/>
    <w:basedOn w:val="OPCParaBase"/>
    <w:next w:val="Normal"/>
    <w:rsid w:val="00B537AD"/>
    <w:pPr>
      <w:spacing w:before="60" w:line="240" w:lineRule="atLeast"/>
      <w:ind w:left="198" w:hanging="198"/>
    </w:pPr>
    <w:rPr>
      <w:sz w:val="20"/>
    </w:rPr>
  </w:style>
  <w:style w:type="paragraph" w:customStyle="1" w:styleId="CTA----">
    <w:name w:val="CTA ----"/>
    <w:basedOn w:val="OPCParaBase"/>
    <w:next w:val="Normal"/>
    <w:rsid w:val="00B537AD"/>
    <w:pPr>
      <w:spacing w:before="60" w:line="240" w:lineRule="atLeast"/>
      <w:ind w:left="255" w:hanging="255"/>
    </w:pPr>
    <w:rPr>
      <w:sz w:val="20"/>
    </w:rPr>
  </w:style>
  <w:style w:type="paragraph" w:customStyle="1" w:styleId="CTA1a">
    <w:name w:val="CTA 1(a)"/>
    <w:basedOn w:val="OPCParaBase"/>
    <w:rsid w:val="00B537AD"/>
    <w:pPr>
      <w:tabs>
        <w:tab w:val="right" w:pos="414"/>
      </w:tabs>
      <w:spacing w:before="40" w:line="240" w:lineRule="atLeast"/>
      <w:ind w:left="675" w:hanging="675"/>
    </w:pPr>
    <w:rPr>
      <w:sz w:val="20"/>
    </w:rPr>
  </w:style>
  <w:style w:type="paragraph" w:customStyle="1" w:styleId="CTA1ai">
    <w:name w:val="CTA 1(a)(i)"/>
    <w:basedOn w:val="OPCParaBase"/>
    <w:rsid w:val="00B537AD"/>
    <w:pPr>
      <w:tabs>
        <w:tab w:val="right" w:pos="1004"/>
      </w:tabs>
      <w:spacing w:before="40" w:line="240" w:lineRule="atLeast"/>
      <w:ind w:left="1253" w:hanging="1253"/>
    </w:pPr>
    <w:rPr>
      <w:sz w:val="20"/>
    </w:rPr>
  </w:style>
  <w:style w:type="paragraph" w:customStyle="1" w:styleId="CTA2a">
    <w:name w:val="CTA 2(a)"/>
    <w:basedOn w:val="OPCParaBase"/>
    <w:rsid w:val="00B537AD"/>
    <w:pPr>
      <w:tabs>
        <w:tab w:val="right" w:pos="482"/>
      </w:tabs>
      <w:spacing w:before="40" w:line="240" w:lineRule="atLeast"/>
      <w:ind w:left="748" w:hanging="748"/>
    </w:pPr>
    <w:rPr>
      <w:sz w:val="20"/>
    </w:rPr>
  </w:style>
  <w:style w:type="paragraph" w:customStyle="1" w:styleId="CTA2ai">
    <w:name w:val="CTA 2(a)(i)"/>
    <w:basedOn w:val="OPCParaBase"/>
    <w:rsid w:val="00B537AD"/>
    <w:pPr>
      <w:tabs>
        <w:tab w:val="right" w:pos="1089"/>
      </w:tabs>
      <w:spacing w:before="40" w:line="240" w:lineRule="atLeast"/>
      <w:ind w:left="1327" w:hanging="1327"/>
    </w:pPr>
    <w:rPr>
      <w:sz w:val="20"/>
    </w:rPr>
  </w:style>
  <w:style w:type="paragraph" w:customStyle="1" w:styleId="CTA3a">
    <w:name w:val="CTA 3(a)"/>
    <w:basedOn w:val="OPCParaBase"/>
    <w:rsid w:val="00B537AD"/>
    <w:pPr>
      <w:tabs>
        <w:tab w:val="right" w:pos="556"/>
      </w:tabs>
      <w:spacing w:before="40" w:line="240" w:lineRule="atLeast"/>
      <w:ind w:left="805" w:hanging="805"/>
    </w:pPr>
    <w:rPr>
      <w:sz w:val="20"/>
    </w:rPr>
  </w:style>
  <w:style w:type="paragraph" w:customStyle="1" w:styleId="CTA3ai">
    <w:name w:val="CTA 3(a)(i)"/>
    <w:basedOn w:val="OPCParaBase"/>
    <w:rsid w:val="00B537AD"/>
    <w:pPr>
      <w:tabs>
        <w:tab w:val="right" w:pos="1140"/>
      </w:tabs>
      <w:spacing w:before="40" w:line="240" w:lineRule="atLeast"/>
      <w:ind w:left="1361" w:hanging="1361"/>
    </w:pPr>
    <w:rPr>
      <w:sz w:val="20"/>
    </w:rPr>
  </w:style>
  <w:style w:type="paragraph" w:customStyle="1" w:styleId="CTA4a">
    <w:name w:val="CTA 4(a)"/>
    <w:basedOn w:val="OPCParaBase"/>
    <w:rsid w:val="00B537AD"/>
    <w:pPr>
      <w:tabs>
        <w:tab w:val="right" w:pos="624"/>
      </w:tabs>
      <w:spacing w:before="40" w:line="240" w:lineRule="atLeast"/>
      <w:ind w:left="873" w:hanging="873"/>
    </w:pPr>
    <w:rPr>
      <w:sz w:val="20"/>
    </w:rPr>
  </w:style>
  <w:style w:type="paragraph" w:customStyle="1" w:styleId="CTA4ai">
    <w:name w:val="CTA 4(a)(i)"/>
    <w:basedOn w:val="OPCParaBase"/>
    <w:rsid w:val="00B537AD"/>
    <w:pPr>
      <w:tabs>
        <w:tab w:val="right" w:pos="1213"/>
      </w:tabs>
      <w:spacing w:before="40" w:line="240" w:lineRule="atLeast"/>
      <w:ind w:left="1452" w:hanging="1452"/>
    </w:pPr>
    <w:rPr>
      <w:sz w:val="20"/>
    </w:rPr>
  </w:style>
  <w:style w:type="paragraph" w:customStyle="1" w:styleId="CTACAPS">
    <w:name w:val="CTA CAPS"/>
    <w:basedOn w:val="OPCParaBase"/>
    <w:rsid w:val="00B537AD"/>
    <w:pPr>
      <w:spacing w:before="60" w:line="240" w:lineRule="atLeast"/>
    </w:pPr>
    <w:rPr>
      <w:sz w:val="20"/>
    </w:rPr>
  </w:style>
  <w:style w:type="paragraph" w:customStyle="1" w:styleId="CTAright">
    <w:name w:val="CTA right"/>
    <w:basedOn w:val="OPCParaBase"/>
    <w:rsid w:val="00B537AD"/>
    <w:pPr>
      <w:spacing w:before="60" w:line="240" w:lineRule="auto"/>
      <w:jc w:val="right"/>
    </w:pPr>
    <w:rPr>
      <w:sz w:val="20"/>
    </w:rPr>
  </w:style>
  <w:style w:type="paragraph" w:customStyle="1" w:styleId="subsection">
    <w:name w:val="subsection"/>
    <w:aliases w:val="ss"/>
    <w:basedOn w:val="OPCParaBase"/>
    <w:link w:val="subsectionChar"/>
    <w:rsid w:val="00B537AD"/>
    <w:pPr>
      <w:tabs>
        <w:tab w:val="right" w:pos="1021"/>
      </w:tabs>
      <w:spacing w:before="180" w:line="240" w:lineRule="auto"/>
      <w:ind w:left="1134" w:hanging="1134"/>
    </w:pPr>
  </w:style>
  <w:style w:type="paragraph" w:customStyle="1" w:styleId="Definition">
    <w:name w:val="Definition"/>
    <w:aliases w:val="dd"/>
    <w:basedOn w:val="OPCParaBase"/>
    <w:rsid w:val="00B537AD"/>
    <w:pPr>
      <w:spacing w:before="180" w:line="240" w:lineRule="auto"/>
      <w:ind w:left="1134"/>
    </w:pPr>
  </w:style>
  <w:style w:type="paragraph" w:customStyle="1" w:styleId="EndNotespara">
    <w:name w:val="EndNotes(para)"/>
    <w:aliases w:val="eta"/>
    <w:basedOn w:val="OPCParaBase"/>
    <w:next w:val="EndNotessubpara"/>
    <w:rsid w:val="00B537A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537A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537A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537AD"/>
    <w:pPr>
      <w:tabs>
        <w:tab w:val="right" w:pos="1412"/>
      </w:tabs>
      <w:spacing w:before="60" w:line="240" w:lineRule="auto"/>
      <w:ind w:left="1525" w:hanging="1525"/>
    </w:pPr>
    <w:rPr>
      <w:sz w:val="20"/>
    </w:rPr>
  </w:style>
  <w:style w:type="paragraph" w:customStyle="1" w:styleId="Formula">
    <w:name w:val="Formula"/>
    <w:basedOn w:val="OPCParaBase"/>
    <w:rsid w:val="00B537AD"/>
    <w:pPr>
      <w:spacing w:line="240" w:lineRule="auto"/>
      <w:ind w:left="1134"/>
    </w:pPr>
    <w:rPr>
      <w:sz w:val="20"/>
    </w:rPr>
  </w:style>
  <w:style w:type="paragraph" w:styleId="Header">
    <w:name w:val="header"/>
    <w:basedOn w:val="OPCParaBase"/>
    <w:link w:val="HeaderChar"/>
    <w:unhideWhenUsed/>
    <w:rsid w:val="00B537A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537AD"/>
    <w:rPr>
      <w:rFonts w:eastAsia="Times New Roman" w:cs="Times New Roman"/>
      <w:sz w:val="16"/>
      <w:lang w:eastAsia="en-AU"/>
    </w:rPr>
  </w:style>
  <w:style w:type="paragraph" w:customStyle="1" w:styleId="House">
    <w:name w:val="House"/>
    <w:basedOn w:val="OPCParaBase"/>
    <w:rsid w:val="00B537AD"/>
    <w:pPr>
      <w:spacing w:line="240" w:lineRule="auto"/>
    </w:pPr>
    <w:rPr>
      <w:sz w:val="28"/>
    </w:rPr>
  </w:style>
  <w:style w:type="paragraph" w:customStyle="1" w:styleId="Item">
    <w:name w:val="Item"/>
    <w:aliases w:val="i"/>
    <w:basedOn w:val="OPCParaBase"/>
    <w:next w:val="ItemHead"/>
    <w:rsid w:val="00B537AD"/>
    <w:pPr>
      <w:keepLines/>
      <w:spacing w:before="80" w:line="240" w:lineRule="auto"/>
      <w:ind w:left="709"/>
    </w:pPr>
  </w:style>
  <w:style w:type="paragraph" w:customStyle="1" w:styleId="ItemHead">
    <w:name w:val="ItemHead"/>
    <w:aliases w:val="ih"/>
    <w:basedOn w:val="OPCParaBase"/>
    <w:next w:val="Item"/>
    <w:rsid w:val="00B537A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537AD"/>
    <w:pPr>
      <w:spacing w:line="240" w:lineRule="auto"/>
    </w:pPr>
    <w:rPr>
      <w:b/>
      <w:sz w:val="32"/>
    </w:rPr>
  </w:style>
  <w:style w:type="paragraph" w:customStyle="1" w:styleId="notedraft">
    <w:name w:val="note(draft)"/>
    <w:aliases w:val="nd"/>
    <w:basedOn w:val="OPCParaBase"/>
    <w:rsid w:val="00B537AD"/>
    <w:pPr>
      <w:spacing w:before="240" w:line="240" w:lineRule="auto"/>
      <w:ind w:left="284" w:hanging="284"/>
    </w:pPr>
    <w:rPr>
      <w:i/>
      <w:sz w:val="24"/>
    </w:rPr>
  </w:style>
  <w:style w:type="paragraph" w:customStyle="1" w:styleId="notemargin">
    <w:name w:val="note(margin)"/>
    <w:aliases w:val="nm"/>
    <w:basedOn w:val="OPCParaBase"/>
    <w:rsid w:val="00B537AD"/>
    <w:pPr>
      <w:tabs>
        <w:tab w:val="left" w:pos="709"/>
      </w:tabs>
      <w:spacing w:before="122" w:line="198" w:lineRule="exact"/>
      <w:ind w:left="709" w:hanging="709"/>
    </w:pPr>
    <w:rPr>
      <w:sz w:val="18"/>
    </w:rPr>
  </w:style>
  <w:style w:type="paragraph" w:customStyle="1" w:styleId="noteToPara">
    <w:name w:val="noteToPara"/>
    <w:aliases w:val="ntp"/>
    <w:basedOn w:val="OPCParaBase"/>
    <w:rsid w:val="00B537AD"/>
    <w:pPr>
      <w:spacing w:before="122" w:line="198" w:lineRule="exact"/>
      <w:ind w:left="2353" w:hanging="709"/>
    </w:pPr>
    <w:rPr>
      <w:sz w:val="18"/>
    </w:rPr>
  </w:style>
  <w:style w:type="paragraph" w:customStyle="1" w:styleId="noteParlAmend">
    <w:name w:val="note(ParlAmend)"/>
    <w:aliases w:val="npp"/>
    <w:basedOn w:val="OPCParaBase"/>
    <w:next w:val="ParlAmend"/>
    <w:rsid w:val="00B537AD"/>
    <w:pPr>
      <w:spacing w:line="240" w:lineRule="auto"/>
      <w:jc w:val="right"/>
    </w:pPr>
    <w:rPr>
      <w:rFonts w:ascii="Arial" w:hAnsi="Arial"/>
      <w:b/>
      <w:i/>
    </w:rPr>
  </w:style>
  <w:style w:type="paragraph" w:customStyle="1" w:styleId="Page1">
    <w:name w:val="Page1"/>
    <w:basedOn w:val="OPCParaBase"/>
    <w:rsid w:val="00B537AD"/>
    <w:pPr>
      <w:spacing w:before="5600" w:line="240" w:lineRule="auto"/>
    </w:pPr>
    <w:rPr>
      <w:b/>
      <w:sz w:val="32"/>
    </w:rPr>
  </w:style>
  <w:style w:type="paragraph" w:customStyle="1" w:styleId="PageBreak">
    <w:name w:val="PageBreak"/>
    <w:aliases w:val="pb"/>
    <w:basedOn w:val="OPCParaBase"/>
    <w:rsid w:val="00B537AD"/>
    <w:pPr>
      <w:spacing w:line="240" w:lineRule="auto"/>
    </w:pPr>
    <w:rPr>
      <w:sz w:val="20"/>
    </w:rPr>
  </w:style>
  <w:style w:type="paragraph" w:customStyle="1" w:styleId="paragraphsub">
    <w:name w:val="paragraph(sub)"/>
    <w:aliases w:val="aa"/>
    <w:basedOn w:val="OPCParaBase"/>
    <w:rsid w:val="00B537AD"/>
    <w:pPr>
      <w:tabs>
        <w:tab w:val="right" w:pos="1985"/>
      </w:tabs>
      <w:spacing w:before="40" w:line="240" w:lineRule="auto"/>
      <w:ind w:left="2098" w:hanging="2098"/>
    </w:pPr>
  </w:style>
  <w:style w:type="paragraph" w:customStyle="1" w:styleId="paragraphsub-sub">
    <w:name w:val="paragraph(sub-sub)"/>
    <w:aliases w:val="aaa"/>
    <w:basedOn w:val="OPCParaBase"/>
    <w:rsid w:val="00B537AD"/>
    <w:pPr>
      <w:tabs>
        <w:tab w:val="right" w:pos="2722"/>
      </w:tabs>
      <w:spacing w:before="40" w:line="240" w:lineRule="auto"/>
      <w:ind w:left="2835" w:hanging="2835"/>
    </w:pPr>
  </w:style>
  <w:style w:type="paragraph" w:customStyle="1" w:styleId="paragraph">
    <w:name w:val="paragraph"/>
    <w:aliases w:val="a"/>
    <w:basedOn w:val="OPCParaBase"/>
    <w:link w:val="paragraphChar"/>
    <w:rsid w:val="00B537AD"/>
    <w:pPr>
      <w:tabs>
        <w:tab w:val="right" w:pos="1531"/>
      </w:tabs>
      <w:spacing w:before="40" w:line="240" w:lineRule="auto"/>
      <w:ind w:left="1644" w:hanging="1644"/>
    </w:pPr>
  </w:style>
  <w:style w:type="paragraph" w:customStyle="1" w:styleId="ParlAmend">
    <w:name w:val="ParlAmend"/>
    <w:aliases w:val="pp"/>
    <w:basedOn w:val="OPCParaBase"/>
    <w:rsid w:val="00B537AD"/>
    <w:pPr>
      <w:spacing w:before="240" w:line="240" w:lineRule="atLeast"/>
      <w:ind w:hanging="567"/>
    </w:pPr>
    <w:rPr>
      <w:sz w:val="24"/>
    </w:rPr>
  </w:style>
  <w:style w:type="paragraph" w:customStyle="1" w:styleId="Penalty">
    <w:name w:val="Penalty"/>
    <w:basedOn w:val="OPCParaBase"/>
    <w:rsid w:val="00B537AD"/>
    <w:pPr>
      <w:tabs>
        <w:tab w:val="left" w:pos="2977"/>
      </w:tabs>
      <w:spacing w:before="180" w:line="240" w:lineRule="auto"/>
      <w:ind w:left="1985" w:hanging="851"/>
    </w:pPr>
  </w:style>
  <w:style w:type="paragraph" w:customStyle="1" w:styleId="Portfolio">
    <w:name w:val="Portfolio"/>
    <w:basedOn w:val="OPCParaBase"/>
    <w:rsid w:val="00B537AD"/>
    <w:pPr>
      <w:spacing w:line="240" w:lineRule="auto"/>
    </w:pPr>
    <w:rPr>
      <w:i/>
      <w:sz w:val="20"/>
    </w:rPr>
  </w:style>
  <w:style w:type="paragraph" w:customStyle="1" w:styleId="Preamble">
    <w:name w:val="Preamble"/>
    <w:basedOn w:val="OPCParaBase"/>
    <w:next w:val="Normal"/>
    <w:rsid w:val="00B537A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537AD"/>
    <w:pPr>
      <w:spacing w:line="240" w:lineRule="auto"/>
    </w:pPr>
    <w:rPr>
      <w:i/>
      <w:sz w:val="20"/>
    </w:rPr>
  </w:style>
  <w:style w:type="paragraph" w:customStyle="1" w:styleId="Session">
    <w:name w:val="Session"/>
    <w:basedOn w:val="OPCParaBase"/>
    <w:rsid w:val="00B537AD"/>
    <w:pPr>
      <w:spacing w:line="240" w:lineRule="auto"/>
    </w:pPr>
    <w:rPr>
      <w:sz w:val="28"/>
    </w:rPr>
  </w:style>
  <w:style w:type="paragraph" w:customStyle="1" w:styleId="Sponsor">
    <w:name w:val="Sponsor"/>
    <w:basedOn w:val="OPCParaBase"/>
    <w:rsid w:val="00B537AD"/>
    <w:pPr>
      <w:spacing w:line="240" w:lineRule="auto"/>
    </w:pPr>
    <w:rPr>
      <w:i/>
    </w:rPr>
  </w:style>
  <w:style w:type="paragraph" w:customStyle="1" w:styleId="Subitem">
    <w:name w:val="Subitem"/>
    <w:aliases w:val="iss"/>
    <w:basedOn w:val="OPCParaBase"/>
    <w:rsid w:val="00B537AD"/>
    <w:pPr>
      <w:spacing w:before="180" w:line="240" w:lineRule="auto"/>
      <w:ind w:left="709" w:hanging="709"/>
    </w:pPr>
  </w:style>
  <w:style w:type="paragraph" w:customStyle="1" w:styleId="SubitemHead">
    <w:name w:val="SubitemHead"/>
    <w:aliases w:val="issh"/>
    <w:basedOn w:val="OPCParaBase"/>
    <w:rsid w:val="00B537A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537AD"/>
    <w:pPr>
      <w:spacing w:before="40" w:line="240" w:lineRule="auto"/>
      <w:ind w:left="1134"/>
    </w:pPr>
  </w:style>
  <w:style w:type="paragraph" w:customStyle="1" w:styleId="SubsectionHead">
    <w:name w:val="SubsectionHead"/>
    <w:aliases w:val="ssh"/>
    <w:basedOn w:val="OPCParaBase"/>
    <w:next w:val="subsection"/>
    <w:rsid w:val="00B537AD"/>
    <w:pPr>
      <w:keepNext/>
      <w:keepLines/>
      <w:spacing w:before="240" w:line="240" w:lineRule="auto"/>
      <w:ind w:left="1134"/>
    </w:pPr>
    <w:rPr>
      <w:i/>
    </w:rPr>
  </w:style>
  <w:style w:type="paragraph" w:customStyle="1" w:styleId="Tablea">
    <w:name w:val="Table(a)"/>
    <w:aliases w:val="ta"/>
    <w:basedOn w:val="OPCParaBase"/>
    <w:rsid w:val="00B537AD"/>
    <w:pPr>
      <w:spacing w:before="60" w:line="240" w:lineRule="auto"/>
      <w:ind w:left="284" w:hanging="284"/>
    </w:pPr>
    <w:rPr>
      <w:sz w:val="20"/>
    </w:rPr>
  </w:style>
  <w:style w:type="paragraph" w:customStyle="1" w:styleId="TableAA">
    <w:name w:val="Table(AA)"/>
    <w:aliases w:val="taaa"/>
    <w:basedOn w:val="OPCParaBase"/>
    <w:rsid w:val="00B537A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537A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537AD"/>
    <w:pPr>
      <w:spacing w:before="60" w:line="240" w:lineRule="atLeast"/>
    </w:pPr>
    <w:rPr>
      <w:sz w:val="20"/>
    </w:rPr>
  </w:style>
  <w:style w:type="paragraph" w:customStyle="1" w:styleId="TLPBoxTextnote">
    <w:name w:val="TLPBoxText(note"/>
    <w:aliases w:val="right)"/>
    <w:basedOn w:val="OPCParaBase"/>
    <w:rsid w:val="00B537A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537A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537AD"/>
    <w:pPr>
      <w:spacing w:before="122" w:line="198" w:lineRule="exact"/>
      <w:ind w:left="1985" w:hanging="851"/>
      <w:jc w:val="right"/>
    </w:pPr>
    <w:rPr>
      <w:sz w:val="18"/>
    </w:rPr>
  </w:style>
  <w:style w:type="paragraph" w:customStyle="1" w:styleId="TLPTableBullet">
    <w:name w:val="TLPTableBullet"/>
    <w:aliases w:val="ttb"/>
    <w:basedOn w:val="OPCParaBase"/>
    <w:rsid w:val="00B537AD"/>
    <w:pPr>
      <w:spacing w:line="240" w:lineRule="exact"/>
      <w:ind w:left="284" w:hanging="284"/>
    </w:pPr>
    <w:rPr>
      <w:sz w:val="20"/>
    </w:rPr>
  </w:style>
  <w:style w:type="paragraph" w:styleId="TOC1">
    <w:name w:val="toc 1"/>
    <w:basedOn w:val="Normal"/>
    <w:next w:val="Normal"/>
    <w:uiPriority w:val="39"/>
    <w:unhideWhenUsed/>
    <w:rsid w:val="00B537AD"/>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B537AD"/>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B537AD"/>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B537AD"/>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B537AD"/>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B537AD"/>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B537AD"/>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B537AD"/>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B537AD"/>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B537AD"/>
    <w:pPr>
      <w:keepLines/>
      <w:spacing w:before="240" w:after="120" w:line="240" w:lineRule="auto"/>
      <w:ind w:left="794"/>
    </w:pPr>
    <w:rPr>
      <w:b/>
      <w:kern w:val="28"/>
      <w:sz w:val="20"/>
    </w:rPr>
  </w:style>
  <w:style w:type="paragraph" w:customStyle="1" w:styleId="TofSectsHeading">
    <w:name w:val="TofSects(Heading)"/>
    <w:basedOn w:val="OPCParaBase"/>
    <w:rsid w:val="00B537AD"/>
    <w:pPr>
      <w:spacing w:before="240" w:after="120" w:line="240" w:lineRule="auto"/>
    </w:pPr>
    <w:rPr>
      <w:b/>
      <w:sz w:val="24"/>
    </w:rPr>
  </w:style>
  <w:style w:type="paragraph" w:customStyle="1" w:styleId="TofSectsSection">
    <w:name w:val="TofSects(Section)"/>
    <w:basedOn w:val="OPCParaBase"/>
    <w:rsid w:val="00B537AD"/>
    <w:pPr>
      <w:keepLines/>
      <w:spacing w:before="40" w:line="240" w:lineRule="auto"/>
      <w:ind w:left="1588" w:hanging="794"/>
    </w:pPr>
    <w:rPr>
      <w:kern w:val="28"/>
      <w:sz w:val="18"/>
    </w:rPr>
  </w:style>
  <w:style w:type="paragraph" w:customStyle="1" w:styleId="TofSectsSubdiv">
    <w:name w:val="TofSects(Subdiv)"/>
    <w:basedOn w:val="OPCParaBase"/>
    <w:rsid w:val="00B537AD"/>
    <w:pPr>
      <w:keepLines/>
      <w:spacing w:before="80" w:line="240" w:lineRule="auto"/>
      <w:ind w:left="1588" w:hanging="794"/>
    </w:pPr>
    <w:rPr>
      <w:kern w:val="28"/>
    </w:rPr>
  </w:style>
  <w:style w:type="paragraph" w:customStyle="1" w:styleId="WRStyle">
    <w:name w:val="WR Style"/>
    <w:aliases w:val="WR"/>
    <w:basedOn w:val="OPCParaBase"/>
    <w:rsid w:val="00B537AD"/>
    <w:pPr>
      <w:spacing w:before="240" w:line="240" w:lineRule="auto"/>
      <w:ind w:left="284" w:hanging="284"/>
    </w:pPr>
    <w:rPr>
      <w:b/>
      <w:i/>
      <w:kern w:val="28"/>
      <w:sz w:val="24"/>
    </w:rPr>
  </w:style>
  <w:style w:type="paragraph" w:customStyle="1" w:styleId="notepara">
    <w:name w:val="note(para)"/>
    <w:aliases w:val="na"/>
    <w:basedOn w:val="OPCParaBase"/>
    <w:rsid w:val="00B537AD"/>
    <w:pPr>
      <w:spacing w:before="40" w:line="198" w:lineRule="exact"/>
      <w:ind w:left="2354" w:hanging="369"/>
    </w:pPr>
    <w:rPr>
      <w:sz w:val="18"/>
    </w:rPr>
  </w:style>
  <w:style w:type="paragraph" w:styleId="Footer">
    <w:name w:val="footer"/>
    <w:link w:val="FooterChar"/>
    <w:rsid w:val="00B537A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537AD"/>
    <w:rPr>
      <w:rFonts w:eastAsia="Times New Roman" w:cs="Times New Roman"/>
      <w:sz w:val="22"/>
      <w:szCs w:val="24"/>
      <w:lang w:eastAsia="en-AU"/>
    </w:rPr>
  </w:style>
  <w:style w:type="character" w:styleId="LineNumber">
    <w:name w:val="line number"/>
    <w:basedOn w:val="OPCCharBase"/>
    <w:uiPriority w:val="99"/>
    <w:unhideWhenUsed/>
    <w:rsid w:val="00B537AD"/>
    <w:rPr>
      <w:sz w:val="16"/>
    </w:rPr>
  </w:style>
  <w:style w:type="table" w:customStyle="1" w:styleId="CFlag">
    <w:name w:val="CFlag"/>
    <w:basedOn w:val="TableNormal"/>
    <w:uiPriority w:val="99"/>
    <w:rsid w:val="00B537AD"/>
    <w:rPr>
      <w:rFonts w:eastAsia="Times New Roman" w:cs="Times New Roman"/>
      <w:lang w:eastAsia="en-AU"/>
    </w:rPr>
    <w:tblPr/>
  </w:style>
  <w:style w:type="paragraph" w:styleId="BalloonText">
    <w:name w:val="Balloon Text"/>
    <w:basedOn w:val="Normal"/>
    <w:link w:val="BalloonTextChar"/>
    <w:uiPriority w:val="99"/>
    <w:unhideWhenUsed/>
    <w:rsid w:val="00B537A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537AD"/>
    <w:rPr>
      <w:rFonts w:ascii="Tahoma" w:hAnsi="Tahoma" w:cs="Tahoma"/>
      <w:sz w:val="16"/>
      <w:szCs w:val="16"/>
    </w:rPr>
  </w:style>
  <w:style w:type="table" w:styleId="TableGrid">
    <w:name w:val="Table Grid"/>
    <w:basedOn w:val="TableNormal"/>
    <w:uiPriority w:val="59"/>
    <w:rsid w:val="00B537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B537AD"/>
    <w:rPr>
      <w:b/>
      <w:sz w:val="28"/>
      <w:szCs w:val="32"/>
    </w:rPr>
  </w:style>
  <w:style w:type="paragraph" w:customStyle="1" w:styleId="LegislationMadeUnder">
    <w:name w:val="LegislationMadeUnder"/>
    <w:basedOn w:val="OPCParaBase"/>
    <w:next w:val="Normal"/>
    <w:rsid w:val="00B537AD"/>
    <w:rPr>
      <w:i/>
      <w:sz w:val="32"/>
      <w:szCs w:val="32"/>
    </w:rPr>
  </w:style>
  <w:style w:type="paragraph" w:customStyle="1" w:styleId="SignCoverPageEnd">
    <w:name w:val="SignCoverPageEnd"/>
    <w:basedOn w:val="OPCParaBase"/>
    <w:next w:val="Normal"/>
    <w:rsid w:val="00B537AD"/>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B537AD"/>
    <w:pPr>
      <w:pBdr>
        <w:top w:val="single" w:sz="4" w:space="1" w:color="auto"/>
      </w:pBdr>
      <w:spacing w:before="360"/>
      <w:ind w:right="397"/>
      <w:jc w:val="both"/>
    </w:pPr>
  </w:style>
  <w:style w:type="paragraph" w:customStyle="1" w:styleId="NotesHeading1">
    <w:name w:val="NotesHeading 1"/>
    <w:basedOn w:val="OPCParaBase"/>
    <w:next w:val="Normal"/>
    <w:rsid w:val="00B537AD"/>
    <w:rPr>
      <w:b/>
      <w:sz w:val="28"/>
      <w:szCs w:val="28"/>
    </w:rPr>
  </w:style>
  <w:style w:type="paragraph" w:customStyle="1" w:styleId="NotesHeading2">
    <w:name w:val="NotesHeading 2"/>
    <w:basedOn w:val="OPCParaBase"/>
    <w:next w:val="Normal"/>
    <w:rsid w:val="00B537AD"/>
    <w:rPr>
      <w:b/>
      <w:sz w:val="28"/>
      <w:szCs w:val="28"/>
    </w:rPr>
  </w:style>
  <w:style w:type="paragraph" w:customStyle="1" w:styleId="CompiledActNo">
    <w:name w:val="CompiledActNo"/>
    <w:basedOn w:val="OPCParaBase"/>
    <w:next w:val="Normal"/>
    <w:rsid w:val="00B537AD"/>
    <w:rPr>
      <w:b/>
      <w:sz w:val="24"/>
      <w:szCs w:val="24"/>
    </w:rPr>
  </w:style>
  <w:style w:type="paragraph" w:customStyle="1" w:styleId="ENotesText">
    <w:name w:val="ENotesText"/>
    <w:aliases w:val="Ent"/>
    <w:basedOn w:val="OPCParaBase"/>
    <w:next w:val="Normal"/>
    <w:rsid w:val="00B537AD"/>
    <w:pPr>
      <w:spacing w:before="120"/>
    </w:pPr>
  </w:style>
  <w:style w:type="paragraph" w:customStyle="1" w:styleId="CompiledMadeUnder">
    <w:name w:val="CompiledMadeUnder"/>
    <w:basedOn w:val="OPCParaBase"/>
    <w:next w:val="Normal"/>
    <w:rsid w:val="00B537AD"/>
    <w:rPr>
      <w:i/>
      <w:sz w:val="24"/>
      <w:szCs w:val="24"/>
    </w:rPr>
  </w:style>
  <w:style w:type="paragraph" w:customStyle="1" w:styleId="Paragraphsub-sub-sub">
    <w:name w:val="Paragraph(sub-sub-sub)"/>
    <w:aliases w:val="aaaa"/>
    <w:basedOn w:val="OPCParaBase"/>
    <w:rsid w:val="00B537AD"/>
    <w:pPr>
      <w:tabs>
        <w:tab w:val="right" w:pos="3402"/>
      </w:tabs>
      <w:spacing w:before="40" w:line="240" w:lineRule="auto"/>
      <w:ind w:left="3402" w:hanging="3402"/>
    </w:pPr>
  </w:style>
  <w:style w:type="paragraph" w:customStyle="1" w:styleId="TableTextEndNotes">
    <w:name w:val="TableTextEndNotes"/>
    <w:aliases w:val="Tten"/>
    <w:basedOn w:val="Normal"/>
    <w:rsid w:val="00B537AD"/>
    <w:pPr>
      <w:spacing w:before="60" w:line="240" w:lineRule="auto"/>
    </w:pPr>
    <w:rPr>
      <w:rFonts w:cs="Arial"/>
      <w:sz w:val="20"/>
      <w:szCs w:val="22"/>
    </w:rPr>
  </w:style>
  <w:style w:type="paragraph" w:customStyle="1" w:styleId="NoteToSubpara">
    <w:name w:val="NoteToSubpara"/>
    <w:aliases w:val="nts"/>
    <w:basedOn w:val="OPCParaBase"/>
    <w:rsid w:val="00B537AD"/>
    <w:pPr>
      <w:spacing w:before="40" w:line="198" w:lineRule="exact"/>
      <w:ind w:left="2835" w:hanging="709"/>
    </w:pPr>
    <w:rPr>
      <w:sz w:val="18"/>
    </w:rPr>
  </w:style>
  <w:style w:type="paragraph" w:customStyle="1" w:styleId="ENoteTableHeading">
    <w:name w:val="ENoteTableHeading"/>
    <w:aliases w:val="enth"/>
    <w:basedOn w:val="OPCParaBase"/>
    <w:rsid w:val="00B537AD"/>
    <w:pPr>
      <w:keepNext/>
      <w:spacing w:before="60" w:line="240" w:lineRule="atLeast"/>
    </w:pPr>
    <w:rPr>
      <w:rFonts w:ascii="Arial" w:hAnsi="Arial"/>
      <w:b/>
      <w:sz w:val="16"/>
    </w:rPr>
  </w:style>
  <w:style w:type="paragraph" w:customStyle="1" w:styleId="ENoteTTi">
    <w:name w:val="ENoteTTi"/>
    <w:aliases w:val="entti"/>
    <w:basedOn w:val="OPCParaBase"/>
    <w:rsid w:val="00B537AD"/>
    <w:pPr>
      <w:keepNext/>
      <w:spacing w:before="60" w:line="240" w:lineRule="atLeast"/>
      <w:ind w:left="170"/>
    </w:pPr>
    <w:rPr>
      <w:sz w:val="16"/>
    </w:rPr>
  </w:style>
  <w:style w:type="paragraph" w:customStyle="1" w:styleId="ENotesHeading1">
    <w:name w:val="ENotesHeading 1"/>
    <w:aliases w:val="Enh1"/>
    <w:basedOn w:val="OPCParaBase"/>
    <w:next w:val="Normal"/>
    <w:rsid w:val="00B537AD"/>
    <w:pPr>
      <w:spacing w:before="120"/>
      <w:outlineLvl w:val="1"/>
    </w:pPr>
    <w:rPr>
      <w:b/>
      <w:sz w:val="28"/>
      <w:szCs w:val="28"/>
    </w:rPr>
  </w:style>
  <w:style w:type="paragraph" w:customStyle="1" w:styleId="ENotesHeading2">
    <w:name w:val="ENotesHeading 2"/>
    <w:aliases w:val="Enh2"/>
    <w:basedOn w:val="OPCParaBase"/>
    <w:next w:val="Normal"/>
    <w:rsid w:val="00B537AD"/>
    <w:pPr>
      <w:spacing w:before="120" w:after="120"/>
      <w:outlineLvl w:val="2"/>
    </w:pPr>
    <w:rPr>
      <w:b/>
      <w:sz w:val="24"/>
      <w:szCs w:val="28"/>
    </w:rPr>
  </w:style>
  <w:style w:type="paragraph" w:customStyle="1" w:styleId="ENoteTTIndentHeading">
    <w:name w:val="ENoteTTIndentHeading"/>
    <w:aliases w:val="enTTHi"/>
    <w:basedOn w:val="OPCParaBase"/>
    <w:rsid w:val="00B537A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537AD"/>
    <w:pPr>
      <w:spacing w:before="60" w:line="240" w:lineRule="atLeast"/>
    </w:pPr>
    <w:rPr>
      <w:sz w:val="16"/>
    </w:rPr>
  </w:style>
  <w:style w:type="paragraph" w:customStyle="1" w:styleId="MadeunderText">
    <w:name w:val="MadeunderText"/>
    <w:basedOn w:val="OPCParaBase"/>
    <w:next w:val="Normal"/>
    <w:rsid w:val="00B537AD"/>
    <w:pPr>
      <w:spacing w:before="240"/>
    </w:pPr>
    <w:rPr>
      <w:sz w:val="24"/>
      <w:szCs w:val="24"/>
    </w:rPr>
  </w:style>
  <w:style w:type="paragraph" w:customStyle="1" w:styleId="ENotesHeading3">
    <w:name w:val="ENotesHeading 3"/>
    <w:aliases w:val="Enh3"/>
    <w:basedOn w:val="OPCParaBase"/>
    <w:next w:val="Normal"/>
    <w:rsid w:val="00B537AD"/>
    <w:pPr>
      <w:keepNext/>
      <w:spacing w:before="120" w:line="240" w:lineRule="auto"/>
      <w:outlineLvl w:val="4"/>
    </w:pPr>
    <w:rPr>
      <w:b/>
      <w:szCs w:val="24"/>
    </w:rPr>
  </w:style>
  <w:style w:type="character" w:customStyle="1" w:styleId="CharSubPartTextCASA">
    <w:name w:val="CharSubPartText(CASA)"/>
    <w:basedOn w:val="OPCCharBase"/>
    <w:uiPriority w:val="1"/>
    <w:rsid w:val="00B537AD"/>
  </w:style>
  <w:style w:type="character" w:customStyle="1" w:styleId="CharSubPartNoCASA">
    <w:name w:val="CharSubPartNo(CASA)"/>
    <w:basedOn w:val="OPCCharBase"/>
    <w:uiPriority w:val="1"/>
    <w:rsid w:val="00B537AD"/>
  </w:style>
  <w:style w:type="paragraph" w:customStyle="1" w:styleId="ENoteTTIndentHeadingSub">
    <w:name w:val="ENoteTTIndentHeadingSub"/>
    <w:aliases w:val="enTTHis"/>
    <w:basedOn w:val="OPCParaBase"/>
    <w:rsid w:val="00B537AD"/>
    <w:pPr>
      <w:keepNext/>
      <w:spacing w:before="60" w:line="240" w:lineRule="atLeast"/>
      <w:ind w:left="340"/>
    </w:pPr>
    <w:rPr>
      <w:b/>
      <w:sz w:val="16"/>
    </w:rPr>
  </w:style>
  <w:style w:type="paragraph" w:customStyle="1" w:styleId="ENoteTTiSub">
    <w:name w:val="ENoteTTiSub"/>
    <w:aliases w:val="enttis"/>
    <w:basedOn w:val="OPCParaBase"/>
    <w:rsid w:val="00B537AD"/>
    <w:pPr>
      <w:keepNext/>
      <w:spacing w:before="60" w:line="240" w:lineRule="atLeast"/>
      <w:ind w:left="340"/>
    </w:pPr>
    <w:rPr>
      <w:sz w:val="16"/>
    </w:rPr>
  </w:style>
  <w:style w:type="paragraph" w:customStyle="1" w:styleId="SubDivisionMigration">
    <w:name w:val="SubDivisionMigration"/>
    <w:aliases w:val="sdm"/>
    <w:basedOn w:val="OPCParaBase"/>
    <w:rsid w:val="00B537A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537A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B537AD"/>
    <w:pPr>
      <w:spacing w:before="122" w:line="240" w:lineRule="auto"/>
      <w:ind w:left="1985" w:hanging="851"/>
    </w:pPr>
    <w:rPr>
      <w:sz w:val="18"/>
    </w:rPr>
  </w:style>
  <w:style w:type="paragraph" w:customStyle="1" w:styleId="FreeForm">
    <w:name w:val="FreeForm"/>
    <w:rsid w:val="00B537AD"/>
    <w:rPr>
      <w:rFonts w:ascii="Arial" w:hAnsi="Arial"/>
      <w:sz w:val="22"/>
    </w:rPr>
  </w:style>
  <w:style w:type="paragraph" w:customStyle="1" w:styleId="SOText">
    <w:name w:val="SO Text"/>
    <w:aliases w:val="sot"/>
    <w:link w:val="SOTextChar"/>
    <w:rsid w:val="00B537A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537AD"/>
    <w:rPr>
      <w:sz w:val="22"/>
    </w:rPr>
  </w:style>
  <w:style w:type="paragraph" w:customStyle="1" w:styleId="SOTextNote">
    <w:name w:val="SO TextNote"/>
    <w:aliases w:val="sont"/>
    <w:basedOn w:val="SOText"/>
    <w:qFormat/>
    <w:rsid w:val="00B537AD"/>
    <w:pPr>
      <w:spacing w:before="122" w:line="198" w:lineRule="exact"/>
      <w:ind w:left="1843" w:hanging="709"/>
    </w:pPr>
    <w:rPr>
      <w:sz w:val="18"/>
    </w:rPr>
  </w:style>
  <w:style w:type="paragraph" w:customStyle="1" w:styleId="SOPara">
    <w:name w:val="SO Para"/>
    <w:aliases w:val="soa"/>
    <w:basedOn w:val="SOText"/>
    <w:link w:val="SOParaChar"/>
    <w:qFormat/>
    <w:rsid w:val="00B537AD"/>
    <w:pPr>
      <w:tabs>
        <w:tab w:val="right" w:pos="1786"/>
      </w:tabs>
      <w:spacing w:before="40"/>
      <w:ind w:left="2070" w:hanging="936"/>
    </w:pPr>
  </w:style>
  <w:style w:type="character" w:customStyle="1" w:styleId="SOParaChar">
    <w:name w:val="SO Para Char"/>
    <w:aliases w:val="soa Char"/>
    <w:basedOn w:val="DefaultParagraphFont"/>
    <w:link w:val="SOPara"/>
    <w:rsid w:val="00B537AD"/>
    <w:rPr>
      <w:sz w:val="22"/>
    </w:rPr>
  </w:style>
  <w:style w:type="paragraph" w:customStyle="1" w:styleId="FileName">
    <w:name w:val="FileName"/>
    <w:basedOn w:val="Normal"/>
    <w:rsid w:val="00B537AD"/>
  </w:style>
  <w:style w:type="paragraph" w:customStyle="1" w:styleId="TableHeading">
    <w:name w:val="TableHeading"/>
    <w:aliases w:val="th"/>
    <w:basedOn w:val="OPCParaBase"/>
    <w:next w:val="Tabletext"/>
    <w:rsid w:val="00B537AD"/>
    <w:pPr>
      <w:keepNext/>
      <w:spacing w:before="60" w:line="240" w:lineRule="atLeast"/>
    </w:pPr>
    <w:rPr>
      <w:b/>
      <w:sz w:val="20"/>
    </w:rPr>
  </w:style>
  <w:style w:type="paragraph" w:customStyle="1" w:styleId="SOHeadBold">
    <w:name w:val="SO HeadBold"/>
    <w:aliases w:val="sohb"/>
    <w:basedOn w:val="SOText"/>
    <w:next w:val="SOText"/>
    <w:link w:val="SOHeadBoldChar"/>
    <w:qFormat/>
    <w:rsid w:val="00B537AD"/>
    <w:rPr>
      <w:b/>
    </w:rPr>
  </w:style>
  <w:style w:type="character" w:customStyle="1" w:styleId="SOHeadBoldChar">
    <w:name w:val="SO HeadBold Char"/>
    <w:aliases w:val="sohb Char"/>
    <w:basedOn w:val="DefaultParagraphFont"/>
    <w:link w:val="SOHeadBold"/>
    <w:rsid w:val="00B537AD"/>
    <w:rPr>
      <w:b/>
      <w:sz w:val="22"/>
    </w:rPr>
  </w:style>
  <w:style w:type="paragraph" w:customStyle="1" w:styleId="SOHeadItalic">
    <w:name w:val="SO HeadItalic"/>
    <w:aliases w:val="sohi"/>
    <w:basedOn w:val="SOText"/>
    <w:next w:val="SOText"/>
    <w:link w:val="SOHeadItalicChar"/>
    <w:qFormat/>
    <w:rsid w:val="00B537AD"/>
    <w:rPr>
      <w:i/>
    </w:rPr>
  </w:style>
  <w:style w:type="character" w:customStyle="1" w:styleId="SOHeadItalicChar">
    <w:name w:val="SO HeadItalic Char"/>
    <w:aliases w:val="sohi Char"/>
    <w:basedOn w:val="DefaultParagraphFont"/>
    <w:link w:val="SOHeadItalic"/>
    <w:rsid w:val="00B537AD"/>
    <w:rPr>
      <w:i/>
      <w:sz w:val="22"/>
    </w:rPr>
  </w:style>
  <w:style w:type="paragraph" w:customStyle="1" w:styleId="SOBullet">
    <w:name w:val="SO Bullet"/>
    <w:aliases w:val="sotb"/>
    <w:basedOn w:val="SOText"/>
    <w:link w:val="SOBulletChar"/>
    <w:qFormat/>
    <w:rsid w:val="00B537AD"/>
    <w:pPr>
      <w:ind w:left="1559" w:hanging="425"/>
    </w:pPr>
  </w:style>
  <w:style w:type="character" w:customStyle="1" w:styleId="SOBulletChar">
    <w:name w:val="SO Bullet Char"/>
    <w:aliases w:val="sotb Char"/>
    <w:basedOn w:val="DefaultParagraphFont"/>
    <w:link w:val="SOBullet"/>
    <w:rsid w:val="00B537AD"/>
    <w:rPr>
      <w:sz w:val="22"/>
    </w:rPr>
  </w:style>
  <w:style w:type="paragraph" w:customStyle="1" w:styleId="SOBulletNote">
    <w:name w:val="SO BulletNote"/>
    <w:aliases w:val="sonb"/>
    <w:basedOn w:val="SOTextNote"/>
    <w:link w:val="SOBulletNoteChar"/>
    <w:qFormat/>
    <w:rsid w:val="00B537AD"/>
    <w:pPr>
      <w:tabs>
        <w:tab w:val="left" w:pos="1560"/>
      </w:tabs>
      <w:ind w:left="2268" w:hanging="1134"/>
    </w:pPr>
  </w:style>
  <w:style w:type="character" w:customStyle="1" w:styleId="SOBulletNoteChar">
    <w:name w:val="SO BulletNote Char"/>
    <w:aliases w:val="sonb Char"/>
    <w:basedOn w:val="DefaultParagraphFont"/>
    <w:link w:val="SOBulletNote"/>
    <w:rsid w:val="00B537AD"/>
    <w:rPr>
      <w:sz w:val="18"/>
    </w:rPr>
  </w:style>
  <w:style w:type="paragraph" w:customStyle="1" w:styleId="SOText2">
    <w:name w:val="SO Text2"/>
    <w:aliases w:val="sot2"/>
    <w:basedOn w:val="Normal"/>
    <w:next w:val="SOText"/>
    <w:link w:val="SOText2Char"/>
    <w:rsid w:val="00B537A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537AD"/>
    <w:rPr>
      <w:sz w:val="22"/>
    </w:rPr>
  </w:style>
  <w:style w:type="paragraph" w:customStyle="1" w:styleId="SubPartCASA">
    <w:name w:val="SubPart(CASA)"/>
    <w:aliases w:val="csp"/>
    <w:basedOn w:val="OPCParaBase"/>
    <w:next w:val="ActHead3"/>
    <w:rsid w:val="00B537A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B537AD"/>
    <w:rPr>
      <w:rFonts w:eastAsia="Times New Roman" w:cs="Times New Roman"/>
      <w:sz w:val="22"/>
      <w:lang w:eastAsia="en-AU"/>
    </w:rPr>
  </w:style>
  <w:style w:type="character" w:customStyle="1" w:styleId="notetextChar">
    <w:name w:val="note(text) Char"/>
    <w:aliases w:val="n Char"/>
    <w:basedOn w:val="DefaultParagraphFont"/>
    <w:link w:val="notetext"/>
    <w:rsid w:val="00B537AD"/>
    <w:rPr>
      <w:rFonts w:eastAsia="Times New Roman" w:cs="Times New Roman"/>
      <w:sz w:val="18"/>
      <w:lang w:eastAsia="en-AU"/>
    </w:rPr>
  </w:style>
  <w:style w:type="character" w:customStyle="1" w:styleId="Heading1Char">
    <w:name w:val="Heading 1 Char"/>
    <w:basedOn w:val="DefaultParagraphFont"/>
    <w:link w:val="Heading1"/>
    <w:uiPriority w:val="9"/>
    <w:rsid w:val="00B537A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B537A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537A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B537A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B537A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B537A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B537A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B537A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B537AD"/>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B537AD"/>
    <w:rPr>
      <w:rFonts w:ascii="Arial" w:hAnsi="Arial" w:cs="Arial" w:hint="default"/>
      <w:b/>
      <w:bCs/>
      <w:sz w:val="28"/>
      <w:szCs w:val="28"/>
    </w:rPr>
  </w:style>
  <w:style w:type="paragraph" w:styleId="Index1">
    <w:name w:val="index 1"/>
    <w:basedOn w:val="Normal"/>
    <w:next w:val="Normal"/>
    <w:autoRedefine/>
    <w:rsid w:val="00B537AD"/>
    <w:pPr>
      <w:ind w:left="240" w:hanging="240"/>
    </w:pPr>
  </w:style>
  <w:style w:type="paragraph" w:styleId="Index2">
    <w:name w:val="index 2"/>
    <w:basedOn w:val="Normal"/>
    <w:next w:val="Normal"/>
    <w:autoRedefine/>
    <w:rsid w:val="00B537AD"/>
    <w:pPr>
      <w:ind w:left="480" w:hanging="240"/>
    </w:pPr>
  </w:style>
  <w:style w:type="paragraph" w:styleId="Index3">
    <w:name w:val="index 3"/>
    <w:basedOn w:val="Normal"/>
    <w:next w:val="Normal"/>
    <w:autoRedefine/>
    <w:rsid w:val="00B537AD"/>
    <w:pPr>
      <w:ind w:left="720" w:hanging="240"/>
    </w:pPr>
  </w:style>
  <w:style w:type="paragraph" w:styleId="Index4">
    <w:name w:val="index 4"/>
    <w:basedOn w:val="Normal"/>
    <w:next w:val="Normal"/>
    <w:autoRedefine/>
    <w:rsid w:val="00B537AD"/>
    <w:pPr>
      <w:ind w:left="960" w:hanging="240"/>
    </w:pPr>
  </w:style>
  <w:style w:type="paragraph" w:styleId="Index5">
    <w:name w:val="index 5"/>
    <w:basedOn w:val="Normal"/>
    <w:next w:val="Normal"/>
    <w:autoRedefine/>
    <w:rsid w:val="00B537AD"/>
    <w:pPr>
      <w:ind w:left="1200" w:hanging="240"/>
    </w:pPr>
  </w:style>
  <w:style w:type="paragraph" w:styleId="Index6">
    <w:name w:val="index 6"/>
    <w:basedOn w:val="Normal"/>
    <w:next w:val="Normal"/>
    <w:autoRedefine/>
    <w:rsid w:val="00B537AD"/>
    <w:pPr>
      <w:ind w:left="1440" w:hanging="240"/>
    </w:pPr>
  </w:style>
  <w:style w:type="paragraph" w:styleId="Index7">
    <w:name w:val="index 7"/>
    <w:basedOn w:val="Normal"/>
    <w:next w:val="Normal"/>
    <w:autoRedefine/>
    <w:rsid w:val="00B537AD"/>
    <w:pPr>
      <w:ind w:left="1680" w:hanging="240"/>
    </w:pPr>
  </w:style>
  <w:style w:type="paragraph" w:styleId="Index8">
    <w:name w:val="index 8"/>
    <w:basedOn w:val="Normal"/>
    <w:next w:val="Normal"/>
    <w:autoRedefine/>
    <w:rsid w:val="00B537AD"/>
    <w:pPr>
      <w:ind w:left="1920" w:hanging="240"/>
    </w:pPr>
  </w:style>
  <w:style w:type="paragraph" w:styleId="Index9">
    <w:name w:val="index 9"/>
    <w:basedOn w:val="Normal"/>
    <w:next w:val="Normal"/>
    <w:autoRedefine/>
    <w:rsid w:val="00B537AD"/>
    <w:pPr>
      <w:ind w:left="2160" w:hanging="240"/>
    </w:pPr>
  </w:style>
  <w:style w:type="paragraph" w:styleId="NormalIndent">
    <w:name w:val="Normal Indent"/>
    <w:basedOn w:val="Normal"/>
    <w:rsid w:val="00B537AD"/>
    <w:pPr>
      <w:ind w:left="720"/>
    </w:pPr>
  </w:style>
  <w:style w:type="paragraph" w:styleId="FootnoteText">
    <w:name w:val="footnote text"/>
    <w:basedOn w:val="Normal"/>
    <w:link w:val="FootnoteTextChar"/>
    <w:rsid w:val="00B537AD"/>
    <w:rPr>
      <w:sz w:val="20"/>
    </w:rPr>
  </w:style>
  <w:style w:type="character" w:customStyle="1" w:styleId="FootnoteTextChar">
    <w:name w:val="Footnote Text Char"/>
    <w:basedOn w:val="DefaultParagraphFont"/>
    <w:link w:val="FootnoteText"/>
    <w:rsid w:val="00B537AD"/>
  </w:style>
  <w:style w:type="paragraph" w:styleId="CommentText">
    <w:name w:val="annotation text"/>
    <w:basedOn w:val="Normal"/>
    <w:link w:val="CommentTextChar"/>
    <w:rsid w:val="00B537AD"/>
    <w:rPr>
      <w:sz w:val="20"/>
    </w:rPr>
  </w:style>
  <w:style w:type="character" w:customStyle="1" w:styleId="CommentTextChar">
    <w:name w:val="Comment Text Char"/>
    <w:basedOn w:val="DefaultParagraphFont"/>
    <w:link w:val="CommentText"/>
    <w:rsid w:val="00B537AD"/>
  </w:style>
  <w:style w:type="paragraph" w:styleId="IndexHeading">
    <w:name w:val="index heading"/>
    <w:basedOn w:val="Normal"/>
    <w:next w:val="Index1"/>
    <w:rsid w:val="00B537AD"/>
    <w:rPr>
      <w:rFonts w:ascii="Arial" w:hAnsi="Arial" w:cs="Arial"/>
      <w:b/>
      <w:bCs/>
    </w:rPr>
  </w:style>
  <w:style w:type="paragraph" w:styleId="Caption">
    <w:name w:val="caption"/>
    <w:basedOn w:val="Normal"/>
    <w:next w:val="Normal"/>
    <w:qFormat/>
    <w:rsid w:val="00B537AD"/>
    <w:pPr>
      <w:spacing w:before="120" w:after="120"/>
    </w:pPr>
    <w:rPr>
      <w:b/>
      <w:bCs/>
      <w:sz w:val="20"/>
    </w:rPr>
  </w:style>
  <w:style w:type="paragraph" w:styleId="TableofFigures">
    <w:name w:val="table of figures"/>
    <w:basedOn w:val="Normal"/>
    <w:next w:val="Normal"/>
    <w:rsid w:val="00B537AD"/>
    <w:pPr>
      <w:ind w:left="480" w:hanging="480"/>
    </w:pPr>
  </w:style>
  <w:style w:type="paragraph" w:styleId="EnvelopeAddress">
    <w:name w:val="envelope address"/>
    <w:basedOn w:val="Normal"/>
    <w:rsid w:val="00B537AD"/>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537AD"/>
    <w:rPr>
      <w:rFonts w:ascii="Arial" w:hAnsi="Arial" w:cs="Arial"/>
      <w:sz w:val="20"/>
    </w:rPr>
  </w:style>
  <w:style w:type="character" w:styleId="FootnoteReference">
    <w:name w:val="footnote reference"/>
    <w:basedOn w:val="DefaultParagraphFont"/>
    <w:rsid w:val="00B537AD"/>
    <w:rPr>
      <w:rFonts w:ascii="Times New Roman" w:hAnsi="Times New Roman"/>
      <w:sz w:val="20"/>
      <w:vertAlign w:val="superscript"/>
    </w:rPr>
  </w:style>
  <w:style w:type="character" w:styleId="CommentReference">
    <w:name w:val="annotation reference"/>
    <w:basedOn w:val="DefaultParagraphFont"/>
    <w:rsid w:val="00B537AD"/>
    <w:rPr>
      <w:sz w:val="16"/>
      <w:szCs w:val="16"/>
    </w:rPr>
  </w:style>
  <w:style w:type="character" w:styleId="PageNumber">
    <w:name w:val="page number"/>
    <w:basedOn w:val="DefaultParagraphFont"/>
    <w:rsid w:val="00B537AD"/>
  </w:style>
  <w:style w:type="character" w:styleId="EndnoteReference">
    <w:name w:val="endnote reference"/>
    <w:basedOn w:val="DefaultParagraphFont"/>
    <w:rsid w:val="00B537AD"/>
    <w:rPr>
      <w:vertAlign w:val="superscript"/>
    </w:rPr>
  </w:style>
  <w:style w:type="paragraph" w:styleId="EndnoteText">
    <w:name w:val="endnote text"/>
    <w:basedOn w:val="Normal"/>
    <w:link w:val="EndnoteTextChar"/>
    <w:rsid w:val="00B537AD"/>
    <w:rPr>
      <w:sz w:val="20"/>
    </w:rPr>
  </w:style>
  <w:style w:type="character" w:customStyle="1" w:styleId="EndnoteTextChar">
    <w:name w:val="Endnote Text Char"/>
    <w:basedOn w:val="DefaultParagraphFont"/>
    <w:link w:val="EndnoteText"/>
    <w:rsid w:val="00B537AD"/>
  </w:style>
  <w:style w:type="paragraph" w:styleId="TableofAuthorities">
    <w:name w:val="table of authorities"/>
    <w:basedOn w:val="Normal"/>
    <w:next w:val="Normal"/>
    <w:rsid w:val="00B537AD"/>
    <w:pPr>
      <w:ind w:left="240" w:hanging="240"/>
    </w:pPr>
  </w:style>
  <w:style w:type="paragraph" w:styleId="MacroText">
    <w:name w:val="macro"/>
    <w:link w:val="MacroTextChar"/>
    <w:rsid w:val="00B537AD"/>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B537AD"/>
    <w:rPr>
      <w:rFonts w:ascii="Courier New" w:eastAsia="Times New Roman" w:hAnsi="Courier New" w:cs="Courier New"/>
      <w:lang w:eastAsia="en-AU"/>
    </w:rPr>
  </w:style>
  <w:style w:type="paragraph" w:styleId="TOAHeading">
    <w:name w:val="toa heading"/>
    <w:basedOn w:val="Normal"/>
    <w:next w:val="Normal"/>
    <w:rsid w:val="00B537AD"/>
    <w:pPr>
      <w:spacing w:before="120"/>
    </w:pPr>
    <w:rPr>
      <w:rFonts w:ascii="Arial" w:hAnsi="Arial" w:cs="Arial"/>
      <w:b/>
      <w:bCs/>
    </w:rPr>
  </w:style>
  <w:style w:type="paragraph" w:styleId="List">
    <w:name w:val="List"/>
    <w:basedOn w:val="Normal"/>
    <w:rsid w:val="00B537AD"/>
    <w:pPr>
      <w:ind w:left="283" w:hanging="283"/>
    </w:pPr>
  </w:style>
  <w:style w:type="paragraph" w:styleId="ListBullet">
    <w:name w:val="List Bullet"/>
    <w:basedOn w:val="Normal"/>
    <w:autoRedefine/>
    <w:rsid w:val="00B537AD"/>
    <w:pPr>
      <w:tabs>
        <w:tab w:val="num" w:pos="360"/>
      </w:tabs>
      <w:ind w:left="360" w:hanging="360"/>
    </w:pPr>
  </w:style>
  <w:style w:type="paragraph" w:styleId="ListNumber">
    <w:name w:val="List Number"/>
    <w:basedOn w:val="Normal"/>
    <w:rsid w:val="00B537AD"/>
    <w:pPr>
      <w:tabs>
        <w:tab w:val="num" w:pos="360"/>
      </w:tabs>
      <w:ind w:left="360" w:hanging="360"/>
    </w:pPr>
  </w:style>
  <w:style w:type="paragraph" w:styleId="List2">
    <w:name w:val="List 2"/>
    <w:basedOn w:val="Normal"/>
    <w:rsid w:val="00B537AD"/>
    <w:pPr>
      <w:ind w:left="566" w:hanging="283"/>
    </w:pPr>
  </w:style>
  <w:style w:type="paragraph" w:styleId="List3">
    <w:name w:val="List 3"/>
    <w:basedOn w:val="Normal"/>
    <w:rsid w:val="00B537AD"/>
    <w:pPr>
      <w:ind w:left="849" w:hanging="283"/>
    </w:pPr>
  </w:style>
  <w:style w:type="paragraph" w:styleId="List4">
    <w:name w:val="List 4"/>
    <w:basedOn w:val="Normal"/>
    <w:rsid w:val="00B537AD"/>
    <w:pPr>
      <w:ind w:left="1132" w:hanging="283"/>
    </w:pPr>
  </w:style>
  <w:style w:type="paragraph" w:styleId="List5">
    <w:name w:val="List 5"/>
    <w:basedOn w:val="Normal"/>
    <w:rsid w:val="00B537AD"/>
    <w:pPr>
      <w:ind w:left="1415" w:hanging="283"/>
    </w:pPr>
  </w:style>
  <w:style w:type="paragraph" w:styleId="ListBullet2">
    <w:name w:val="List Bullet 2"/>
    <w:basedOn w:val="Normal"/>
    <w:autoRedefine/>
    <w:rsid w:val="00B537AD"/>
    <w:pPr>
      <w:tabs>
        <w:tab w:val="num" w:pos="360"/>
      </w:tabs>
    </w:pPr>
  </w:style>
  <w:style w:type="paragraph" w:styleId="ListBullet3">
    <w:name w:val="List Bullet 3"/>
    <w:basedOn w:val="Normal"/>
    <w:autoRedefine/>
    <w:rsid w:val="00B537AD"/>
    <w:pPr>
      <w:tabs>
        <w:tab w:val="num" w:pos="926"/>
      </w:tabs>
      <w:ind w:left="926" w:hanging="360"/>
    </w:pPr>
  </w:style>
  <w:style w:type="paragraph" w:styleId="ListBullet4">
    <w:name w:val="List Bullet 4"/>
    <w:basedOn w:val="Normal"/>
    <w:autoRedefine/>
    <w:rsid w:val="00B537AD"/>
    <w:pPr>
      <w:tabs>
        <w:tab w:val="num" w:pos="1209"/>
      </w:tabs>
      <w:ind w:left="1209" w:hanging="360"/>
    </w:pPr>
  </w:style>
  <w:style w:type="paragraph" w:styleId="ListBullet5">
    <w:name w:val="List Bullet 5"/>
    <w:basedOn w:val="Normal"/>
    <w:autoRedefine/>
    <w:rsid w:val="00B537AD"/>
    <w:pPr>
      <w:tabs>
        <w:tab w:val="num" w:pos="1492"/>
      </w:tabs>
      <w:ind w:left="1492" w:hanging="360"/>
    </w:pPr>
  </w:style>
  <w:style w:type="paragraph" w:styleId="ListNumber2">
    <w:name w:val="List Number 2"/>
    <w:basedOn w:val="Normal"/>
    <w:rsid w:val="00B537AD"/>
    <w:pPr>
      <w:tabs>
        <w:tab w:val="num" w:pos="643"/>
      </w:tabs>
      <w:ind w:left="643" w:hanging="360"/>
    </w:pPr>
  </w:style>
  <w:style w:type="paragraph" w:styleId="ListNumber3">
    <w:name w:val="List Number 3"/>
    <w:basedOn w:val="Normal"/>
    <w:rsid w:val="00B537AD"/>
    <w:pPr>
      <w:tabs>
        <w:tab w:val="num" w:pos="926"/>
      </w:tabs>
      <w:ind w:left="926" w:hanging="360"/>
    </w:pPr>
  </w:style>
  <w:style w:type="paragraph" w:styleId="ListNumber4">
    <w:name w:val="List Number 4"/>
    <w:basedOn w:val="Normal"/>
    <w:rsid w:val="00B537AD"/>
    <w:pPr>
      <w:tabs>
        <w:tab w:val="num" w:pos="1209"/>
      </w:tabs>
      <w:ind w:left="1209" w:hanging="360"/>
    </w:pPr>
  </w:style>
  <w:style w:type="paragraph" w:styleId="ListNumber5">
    <w:name w:val="List Number 5"/>
    <w:basedOn w:val="Normal"/>
    <w:rsid w:val="00B537AD"/>
    <w:pPr>
      <w:tabs>
        <w:tab w:val="num" w:pos="1492"/>
      </w:tabs>
      <w:ind w:left="1492" w:hanging="360"/>
    </w:pPr>
  </w:style>
  <w:style w:type="paragraph" w:styleId="Title">
    <w:name w:val="Title"/>
    <w:basedOn w:val="Normal"/>
    <w:link w:val="TitleChar"/>
    <w:qFormat/>
    <w:rsid w:val="00B537AD"/>
    <w:pPr>
      <w:spacing w:before="240" w:after="60"/>
    </w:pPr>
    <w:rPr>
      <w:rFonts w:ascii="Arial" w:hAnsi="Arial" w:cs="Arial"/>
      <w:b/>
      <w:bCs/>
      <w:sz w:val="40"/>
      <w:szCs w:val="40"/>
    </w:rPr>
  </w:style>
  <w:style w:type="character" w:customStyle="1" w:styleId="TitleChar">
    <w:name w:val="Title Char"/>
    <w:basedOn w:val="DefaultParagraphFont"/>
    <w:link w:val="Title"/>
    <w:rsid w:val="00B537AD"/>
    <w:rPr>
      <w:rFonts w:ascii="Arial" w:hAnsi="Arial" w:cs="Arial"/>
      <w:b/>
      <w:bCs/>
      <w:sz w:val="40"/>
      <w:szCs w:val="40"/>
    </w:rPr>
  </w:style>
  <w:style w:type="paragraph" w:styleId="Closing">
    <w:name w:val="Closing"/>
    <w:basedOn w:val="Normal"/>
    <w:link w:val="ClosingChar"/>
    <w:rsid w:val="00B537AD"/>
    <w:pPr>
      <w:ind w:left="4252"/>
    </w:pPr>
  </w:style>
  <w:style w:type="character" w:customStyle="1" w:styleId="ClosingChar">
    <w:name w:val="Closing Char"/>
    <w:basedOn w:val="DefaultParagraphFont"/>
    <w:link w:val="Closing"/>
    <w:rsid w:val="00B537AD"/>
    <w:rPr>
      <w:sz w:val="22"/>
    </w:rPr>
  </w:style>
  <w:style w:type="paragraph" w:styleId="Signature">
    <w:name w:val="Signature"/>
    <w:basedOn w:val="Normal"/>
    <w:link w:val="SignatureChar"/>
    <w:rsid w:val="00B537AD"/>
    <w:pPr>
      <w:ind w:left="4252"/>
    </w:pPr>
  </w:style>
  <w:style w:type="character" w:customStyle="1" w:styleId="SignatureChar">
    <w:name w:val="Signature Char"/>
    <w:basedOn w:val="DefaultParagraphFont"/>
    <w:link w:val="Signature"/>
    <w:rsid w:val="00B537AD"/>
    <w:rPr>
      <w:sz w:val="22"/>
    </w:rPr>
  </w:style>
  <w:style w:type="paragraph" w:styleId="BodyText">
    <w:name w:val="Body Text"/>
    <w:basedOn w:val="Normal"/>
    <w:link w:val="BodyTextChar"/>
    <w:rsid w:val="00B537AD"/>
    <w:pPr>
      <w:spacing w:after="120"/>
    </w:pPr>
  </w:style>
  <w:style w:type="character" w:customStyle="1" w:styleId="BodyTextChar">
    <w:name w:val="Body Text Char"/>
    <w:basedOn w:val="DefaultParagraphFont"/>
    <w:link w:val="BodyText"/>
    <w:rsid w:val="00B537AD"/>
    <w:rPr>
      <w:sz w:val="22"/>
    </w:rPr>
  </w:style>
  <w:style w:type="paragraph" w:styleId="BodyTextIndent">
    <w:name w:val="Body Text Indent"/>
    <w:basedOn w:val="Normal"/>
    <w:link w:val="BodyTextIndentChar"/>
    <w:rsid w:val="00B537AD"/>
    <w:pPr>
      <w:spacing w:after="120"/>
      <w:ind w:left="283"/>
    </w:pPr>
  </w:style>
  <w:style w:type="character" w:customStyle="1" w:styleId="BodyTextIndentChar">
    <w:name w:val="Body Text Indent Char"/>
    <w:basedOn w:val="DefaultParagraphFont"/>
    <w:link w:val="BodyTextIndent"/>
    <w:rsid w:val="00B537AD"/>
    <w:rPr>
      <w:sz w:val="22"/>
    </w:rPr>
  </w:style>
  <w:style w:type="paragraph" w:styleId="ListContinue">
    <w:name w:val="List Continue"/>
    <w:basedOn w:val="Normal"/>
    <w:rsid w:val="00B537AD"/>
    <w:pPr>
      <w:spacing w:after="120"/>
      <w:ind w:left="283"/>
    </w:pPr>
  </w:style>
  <w:style w:type="paragraph" w:styleId="ListContinue2">
    <w:name w:val="List Continue 2"/>
    <w:basedOn w:val="Normal"/>
    <w:rsid w:val="00B537AD"/>
    <w:pPr>
      <w:spacing w:after="120"/>
      <w:ind w:left="566"/>
    </w:pPr>
  </w:style>
  <w:style w:type="paragraph" w:styleId="ListContinue3">
    <w:name w:val="List Continue 3"/>
    <w:basedOn w:val="Normal"/>
    <w:rsid w:val="00B537AD"/>
    <w:pPr>
      <w:spacing w:after="120"/>
      <w:ind w:left="849"/>
    </w:pPr>
  </w:style>
  <w:style w:type="paragraph" w:styleId="ListContinue4">
    <w:name w:val="List Continue 4"/>
    <w:basedOn w:val="Normal"/>
    <w:rsid w:val="00B537AD"/>
    <w:pPr>
      <w:spacing w:after="120"/>
      <w:ind w:left="1132"/>
    </w:pPr>
  </w:style>
  <w:style w:type="paragraph" w:styleId="ListContinue5">
    <w:name w:val="List Continue 5"/>
    <w:basedOn w:val="Normal"/>
    <w:rsid w:val="00B537AD"/>
    <w:pPr>
      <w:spacing w:after="120"/>
      <w:ind w:left="1415"/>
    </w:pPr>
  </w:style>
  <w:style w:type="paragraph" w:styleId="MessageHeader">
    <w:name w:val="Message Header"/>
    <w:basedOn w:val="Normal"/>
    <w:link w:val="MessageHeaderChar"/>
    <w:rsid w:val="00B537A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B537AD"/>
    <w:rPr>
      <w:rFonts w:ascii="Arial" w:hAnsi="Arial" w:cs="Arial"/>
      <w:sz w:val="22"/>
      <w:shd w:val="pct20" w:color="auto" w:fill="auto"/>
    </w:rPr>
  </w:style>
  <w:style w:type="paragraph" w:styleId="Subtitle">
    <w:name w:val="Subtitle"/>
    <w:basedOn w:val="Normal"/>
    <w:link w:val="SubtitleChar"/>
    <w:qFormat/>
    <w:rsid w:val="00B537AD"/>
    <w:pPr>
      <w:spacing w:after="60"/>
      <w:jc w:val="center"/>
      <w:outlineLvl w:val="1"/>
    </w:pPr>
    <w:rPr>
      <w:rFonts w:ascii="Arial" w:hAnsi="Arial" w:cs="Arial"/>
    </w:rPr>
  </w:style>
  <w:style w:type="character" w:customStyle="1" w:styleId="SubtitleChar">
    <w:name w:val="Subtitle Char"/>
    <w:basedOn w:val="DefaultParagraphFont"/>
    <w:link w:val="Subtitle"/>
    <w:rsid w:val="00B537AD"/>
    <w:rPr>
      <w:rFonts w:ascii="Arial" w:hAnsi="Arial" w:cs="Arial"/>
      <w:sz w:val="22"/>
    </w:rPr>
  </w:style>
  <w:style w:type="paragraph" w:styleId="Salutation">
    <w:name w:val="Salutation"/>
    <w:basedOn w:val="Normal"/>
    <w:next w:val="Normal"/>
    <w:link w:val="SalutationChar"/>
    <w:rsid w:val="00B537AD"/>
  </w:style>
  <w:style w:type="character" w:customStyle="1" w:styleId="SalutationChar">
    <w:name w:val="Salutation Char"/>
    <w:basedOn w:val="DefaultParagraphFont"/>
    <w:link w:val="Salutation"/>
    <w:rsid w:val="00B537AD"/>
    <w:rPr>
      <w:sz w:val="22"/>
    </w:rPr>
  </w:style>
  <w:style w:type="paragraph" w:styleId="Date">
    <w:name w:val="Date"/>
    <w:basedOn w:val="Normal"/>
    <w:next w:val="Normal"/>
    <w:link w:val="DateChar"/>
    <w:rsid w:val="00B537AD"/>
  </w:style>
  <w:style w:type="character" w:customStyle="1" w:styleId="DateChar">
    <w:name w:val="Date Char"/>
    <w:basedOn w:val="DefaultParagraphFont"/>
    <w:link w:val="Date"/>
    <w:rsid w:val="00B537AD"/>
    <w:rPr>
      <w:sz w:val="22"/>
    </w:rPr>
  </w:style>
  <w:style w:type="paragraph" w:styleId="BodyTextFirstIndent">
    <w:name w:val="Body Text First Indent"/>
    <w:basedOn w:val="BodyText"/>
    <w:link w:val="BodyTextFirstIndentChar"/>
    <w:rsid w:val="00B537AD"/>
    <w:pPr>
      <w:ind w:firstLine="210"/>
    </w:pPr>
  </w:style>
  <w:style w:type="character" w:customStyle="1" w:styleId="BodyTextFirstIndentChar">
    <w:name w:val="Body Text First Indent Char"/>
    <w:basedOn w:val="BodyTextChar"/>
    <w:link w:val="BodyTextFirstIndent"/>
    <w:rsid w:val="00B537AD"/>
    <w:rPr>
      <w:sz w:val="22"/>
    </w:rPr>
  </w:style>
  <w:style w:type="paragraph" w:styleId="BodyTextFirstIndent2">
    <w:name w:val="Body Text First Indent 2"/>
    <w:basedOn w:val="BodyTextIndent"/>
    <w:link w:val="BodyTextFirstIndent2Char"/>
    <w:rsid w:val="00B537AD"/>
    <w:pPr>
      <w:ind w:firstLine="210"/>
    </w:pPr>
  </w:style>
  <w:style w:type="character" w:customStyle="1" w:styleId="BodyTextFirstIndent2Char">
    <w:name w:val="Body Text First Indent 2 Char"/>
    <w:basedOn w:val="BodyTextIndentChar"/>
    <w:link w:val="BodyTextFirstIndent2"/>
    <w:rsid w:val="00B537AD"/>
    <w:rPr>
      <w:sz w:val="22"/>
    </w:rPr>
  </w:style>
  <w:style w:type="paragraph" w:styleId="BodyText2">
    <w:name w:val="Body Text 2"/>
    <w:basedOn w:val="Normal"/>
    <w:link w:val="BodyText2Char"/>
    <w:rsid w:val="00B537AD"/>
    <w:pPr>
      <w:spacing w:after="120" w:line="480" w:lineRule="auto"/>
    </w:pPr>
  </w:style>
  <w:style w:type="character" w:customStyle="1" w:styleId="BodyText2Char">
    <w:name w:val="Body Text 2 Char"/>
    <w:basedOn w:val="DefaultParagraphFont"/>
    <w:link w:val="BodyText2"/>
    <w:rsid w:val="00B537AD"/>
    <w:rPr>
      <w:sz w:val="22"/>
    </w:rPr>
  </w:style>
  <w:style w:type="paragraph" w:styleId="BodyText3">
    <w:name w:val="Body Text 3"/>
    <w:basedOn w:val="Normal"/>
    <w:link w:val="BodyText3Char"/>
    <w:rsid w:val="00B537AD"/>
    <w:pPr>
      <w:spacing w:after="120"/>
    </w:pPr>
    <w:rPr>
      <w:sz w:val="16"/>
      <w:szCs w:val="16"/>
    </w:rPr>
  </w:style>
  <w:style w:type="character" w:customStyle="1" w:styleId="BodyText3Char">
    <w:name w:val="Body Text 3 Char"/>
    <w:basedOn w:val="DefaultParagraphFont"/>
    <w:link w:val="BodyText3"/>
    <w:rsid w:val="00B537AD"/>
    <w:rPr>
      <w:sz w:val="16"/>
      <w:szCs w:val="16"/>
    </w:rPr>
  </w:style>
  <w:style w:type="paragraph" w:styleId="BodyTextIndent2">
    <w:name w:val="Body Text Indent 2"/>
    <w:basedOn w:val="Normal"/>
    <w:link w:val="BodyTextIndent2Char"/>
    <w:rsid w:val="00B537AD"/>
    <w:pPr>
      <w:spacing w:after="120" w:line="480" w:lineRule="auto"/>
      <w:ind w:left="283"/>
    </w:pPr>
  </w:style>
  <w:style w:type="character" w:customStyle="1" w:styleId="BodyTextIndent2Char">
    <w:name w:val="Body Text Indent 2 Char"/>
    <w:basedOn w:val="DefaultParagraphFont"/>
    <w:link w:val="BodyTextIndent2"/>
    <w:rsid w:val="00B537AD"/>
    <w:rPr>
      <w:sz w:val="22"/>
    </w:rPr>
  </w:style>
  <w:style w:type="paragraph" w:styleId="BodyTextIndent3">
    <w:name w:val="Body Text Indent 3"/>
    <w:basedOn w:val="Normal"/>
    <w:link w:val="BodyTextIndent3Char"/>
    <w:rsid w:val="00B537AD"/>
    <w:pPr>
      <w:spacing w:after="120"/>
      <w:ind w:left="283"/>
    </w:pPr>
    <w:rPr>
      <w:sz w:val="16"/>
      <w:szCs w:val="16"/>
    </w:rPr>
  </w:style>
  <w:style w:type="character" w:customStyle="1" w:styleId="BodyTextIndent3Char">
    <w:name w:val="Body Text Indent 3 Char"/>
    <w:basedOn w:val="DefaultParagraphFont"/>
    <w:link w:val="BodyTextIndent3"/>
    <w:rsid w:val="00B537AD"/>
    <w:rPr>
      <w:sz w:val="16"/>
      <w:szCs w:val="16"/>
    </w:rPr>
  </w:style>
  <w:style w:type="paragraph" w:styleId="BlockText">
    <w:name w:val="Block Text"/>
    <w:basedOn w:val="Normal"/>
    <w:rsid w:val="00B537AD"/>
    <w:pPr>
      <w:spacing w:after="120"/>
      <w:ind w:left="1440" w:right="1440"/>
    </w:pPr>
  </w:style>
  <w:style w:type="character" w:styleId="Hyperlink">
    <w:name w:val="Hyperlink"/>
    <w:basedOn w:val="DefaultParagraphFont"/>
    <w:rsid w:val="00B537AD"/>
    <w:rPr>
      <w:color w:val="0000FF"/>
      <w:u w:val="single"/>
    </w:rPr>
  </w:style>
  <w:style w:type="character" w:styleId="FollowedHyperlink">
    <w:name w:val="FollowedHyperlink"/>
    <w:basedOn w:val="DefaultParagraphFont"/>
    <w:rsid w:val="00B537AD"/>
    <w:rPr>
      <w:color w:val="800080"/>
      <w:u w:val="single"/>
    </w:rPr>
  </w:style>
  <w:style w:type="character" w:styleId="Strong">
    <w:name w:val="Strong"/>
    <w:basedOn w:val="DefaultParagraphFont"/>
    <w:qFormat/>
    <w:rsid w:val="00B537AD"/>
    <w:rPr>
      <w:b/>
      <w:bCs/>
    </w:rPr>
  </w:style>
  <w:style w:type="character" w:styleId="Emphasis">
    <w:name w:val="Emphasis"/>
    <w:basedOn w:val="DefaultParagraphFont"/>
    <w:qFormat/>
    <w:rsid w:val="00B537AD"/>
    <w:rPr>
      <w:i/>
      <w:iCs/>
    </w:rPr>
  </w:style>
  <w:style w:type="paragraph" w:styleId="DocumentMap">
    <w:name w:val="Document Map"/>
    <w:basedOn w:val="Normal"/>
    <w:link w:val="DocumentMapChar"/>
    <w:rsid w:val="00B537AD"/>
    <w:pPr>
      <w:shd w:val="clear" w:color="auto" w:fill="000080"/>
    </w:pPr>
    <w:rPr>
      <w:rFonts w:ascii="Tahoma" w:hAnsi="Tahoma" w:cs="Tahoma"/>
    </w:rPr>
  </w:style>
  <w:style w:type="character" w:customStyle="1" w:styleId="DocumentMapChar">
    <w:name w:val="Document Map Char"/>
    <w:basedOn w:val="DefaultParagraphFont"/>
    <w:link w:val="DocumentMap"/>
    <w:rsid w:val="00B537AD"/>
    <w:rPr>
      <w:rFonts w:ascii="Tahoma" w:hAnsi="Tahoma" w:cs="Tahoma"/>
      <w:sz w:val="22"/>
      <w:shd w:val="clear" w:color="auto" w:fill="000080"/>
    </w:rPr>
  </w:style>
  <w:style w:type="paragraph" w:styleId="PlainText">
    <w:name w:val="Plain Text"/>
    <w:basedOn w:val="Normal"/>
    <w:link w:val="PlainTextChar"/>
    <w:rsid w:val="00B537AD"/>
    <w:rPr>
      <w:rFonts w:ascii="Courier New" w:hAnsi="Courier New" w:cs="Courier New"/>
      <w:sz w:val="20"/>
    </w:rPr>
  </w:style>
  <w:style w:type="character" w:customStyle="1" w:styleId="PlainTextChar">
    <w:name w:val="Plain Text Char"/>
    <w:basedOn w:val="DefaultParagraphFont"/>
    <w:link w:val="PlainText"/>
    <w:rsid w:val="00B537AD"/>
    <w:rPr>
      <w:rFonts w:ascii="Courier New" w:hAnsi="Courier New" w:cs="Courier New"/>
    </w:rPr>
  </w:style>
  <w:style w:type="paragraph" w:styleId="E-mailSignature">
    <w:name w:val="E-mail Signature"/>
    <w:basedOn w:val="Normal"/>
    <w:link w:val="E-mailSignatureChar"/>
    <w:rsid w:val="00B537AD"/>
  </w:style>
  <w:style w:type="character" w:customStyle="1" w:styleId="E-mailSignatureChar">
    <w:name w:val="E-mail Signature Char"/>
    <w:basedOn w:val="DefaultParagraphFont"/>
    <w:link w:val="E-mailSignature"/>
    <w:rsid w:val="00B537AD"/>
    <w:rPr>
      <w:sz w:val="22"/>
    </w:rPr>
  </w:style>
  <w:style w:type="paragraph" w:styleId="NormalWeb">
    <w:name w:val="Normal (Web)"/>
    <w:basedOn w:val="Normal"/>
    <w:rsid w:val="00B537AD"/>
  </w:style>
  <w:style w:type="character" w:styleId="HTMLAcronym">
    <w:name w:val="HTML Acronym"/>
    <w:basedOn w:val="DefaultParagraphFont"/>
    <w:rsid w:val="00B537AD"/>
  </w:style>
  <w:style w:type="paragraph" w:styleId="HTMLAddress">
    <w:name w:val="HTML Address"/>
    <w:basedOn w:val="Normal"/>
    <w:link w:val="HTMLAddressChar"/>
    <w:rsid w:val="00B537AD"/>
    <w:rPr>
      <w:i/>
      <w:iCs/>
    </w:rPr>
  </w:style>
  <w:style w:type="character" w:customStyle="1" w:styleId="HTMLAddressChar">
    <w:name w:val="HTML Address Char"/>
    <w:basedOn w:val="DefaultParagraphFont"/>
    <w:link w:val="HTMLAddress"/>
    <w:rsid w:val="00B537AD"/>
    <w:rPr>
      <w:i/>
      <w:iCs/>
      <w:sz w:val="22"/>
    </w:rPr>
  </w:style>
  <w:style w:type="character" w:styleId="HTMLCite">
    <w:name w:val="HTML Cite"/>
    <w:basedOn w:val="DefaultParagraphFont"/>
    <w:rsid w:val="00B537AD"/>
    <w:rPr>
      <w:i/>
      <w:iCs/>
    </w:rPr>
  </w:style>
  <w:style w:type="character" w:styleId="HTMLCode">
    <w:name w:val="HTML Code"/>
    <w:basedOn w:val="DefaultParagraphFont"/>
    <w:rsid w:val="00B537AD"/>
    <w:rPr>
      <w:rFonts w:ascii="Courier New" w:hAnsi="Courier New" w:cs="Courier New"/>
      <w:sz w:val="20"/>
      <w:szCs w:val="20"/>
    </w:rPr>
  </w:style>
  <w:style w:type="character" w:styleId="HTMLDefinition">
    <w:name w:val="HTML Definition"/>
    <w:basedOn w:val="DefaultParagraphFont"/>
    <w:rsid w:val="00B537AD"/>
    <w:rPr>
      <w:i/>
      <w:iCs/>
    </w:rPr>
  </w:style>
  <w:style w:type="character" w:styleId="HTMLKeyboard">
    <w:name w:val="HTML Keyboard"/>
    <w:basedOn w:val="DefaultParagraphFont"/>
    <w:rsid w:val="00B537AD"/>
    <w:rPr>
      <w:rFonts w:ascii="Courier New" w:hAnsi="Courier New" w:cs="Courier New"/>
      <w:sz w:val="20"/>
      <w:szCs w:val="20"/>
    </w:rPr>
  </w:style>
  <w:style w:type="paragraph" w:styleId="HTMLPreformatted">
    <w:name w:val="HTML Preformatted"/>
    <w:basedOn w:val="Normal"/>
    <w:link w:val="HTMLPreformattedChar"/>
    <w:rsid w:val="00B537AD"/>
    <w:rPr>
      <w:rFonts w:ascii="Courier New" w:hAnsi="Courier New" w:cs="Courier New"/>
      <w:sz w:val="20"/>
    </w:rPr>
  </w:style>
  <w:style w:type="character" w:customStyle="1" w:styleId="HTMLPreformattedChar">
    <w:name w:val="HTML Preformatted Char"/>
    <w:basedOn w:val="DefaultParagraphFont"/>
    <w:link w:val="HTMLPreformatted"/>
    <w:rsid w:val="00B537AD"/>
    <w:rPr>
      <w:rFonts w:ascii="Courier New" w:hAnsi="Courier New" w:cs="Courier New"/>
    </w:rPr>
  </w:style>
  <w:style w:type="character" w:styleId="HTMLSample">
    <w:name w:val="HTML Sample"/>
    <w:basedOn w:val="DefaultParagraphFont"/>
    <w:rsid w:val="00B537AD"/>
    <w:rPr>
      <w:rFonts w:ascii="Courier New" w:hAnsi="Courier New" w:cs="Courier New"/>
    </w:rPr>
  </w:style>
  <w:style w:type="character" w:styleId="HTMLTypewriter">
    <w:name w:val="HTML Typewriter"/>
    <w:basedOn w:val="DefaultParagraphFont"/>
    <w:rsid w:val="00B537AD"/>
    <w:rPr>
      <w:rFonts w:ascii="Courier New" w:hAnsi="Courier New" w:cs="Courier New"/>
      <w:sz w:val="20"/>
      <w:szCs w:val="20"/>
    </w:rPr>
  </w:style>
  <w:style w:type="character" w:styleId="HTMLVariable">
    <w:name w:val="HTML Variable"/>
    <w:basedOn w:val="DefaultParagraphFont"/>
    <w:rsid w:val="00B537AD"/>
    <w:rPr>
      <w:i/>
      <w:iCs/>
    </w:rPr>
  </w:style>
  <w:style w:type="paragraph" w:styleId="CommentSubject">
    <w:name w:val="annotation subject"/>
    <w:basedOn w:val="CommentText"/>
    <w:next w:val="CommentText"/>
    <w:link w:val="CommentSubjectChar"/>
    <w:rsid w:val="00B537AD"/>
    <w:rPr>
      <w:b/>
      <w:bCs/>
    </w:rPr>
  </w:style>
  <w:style w:type="character" w:customStyle="1" w:styleId="CommentSubjectChar">
    <w:name w:val="Comment Subject Char"/>
    <w:basedOn w:val="CommentTextChar"/>
    <w:link w:val="CommentSubject"/>
    <w:rsid w:val="00B537AD"/>
    <w:rPr>
      <w:b/>
      <w:bCs/>
    </w:rPr>
  </w:style>
  <w:style w:type="numbering" w:styleId="1ai">
    <w:name w:val="Outline List 1"/>
    <w:basedOn w:val="NoList"/>
    <w:rsid w:val="00B537AD"/>
    <w:pPr>
      <w:numPr>
        <w:numId w:val="14"/>
      </w:numPr>
    </w:pPr>
  </w:style>
  <w:style w:type="numbering" w:styleId="111111">
    <w:name w:val="Outline List 2"/>
    <w:basedOn w:val="NoList"/>
    <w:rsid w:val="00B537AD"/>
    <w:pPr>
      <w:numPr>
        <w:numId w:val="15"/>
      </w:numPr>
    </w:pPr>
  </w:style>
  <w:style w:type="numbering" w:styleId="ArticleSection">
    <w:name w:val="Outline List 3"/>
    <w:basedOn w:val="NoList"/>
    <w:rsid w:val="00B537AD"/>
    <w:pPr>
      <w:numPr>
        <w:numId w:val="17"/>
      </w:numPr>
    </w:pPr>
  </w:style>
  <w:style w:type="table" w:styleId="TableSimple1">
    <w:name w:val="Table Simple 1"/>
    <w:basedOn w:val="TableNormal"/>
    <w:rsid w:val="00B537AD"/>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B537AD"/>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B537A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B537A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B537A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B537AD"/>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B537AD"/>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B537AD"/>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B537AD"/>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B537AD"/>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B537AD"/>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B537AD"/>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B537AD"/>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B537AD"/>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B537AD"/>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B537A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B537AD"/>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B537AD"/>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B537AD"/>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B537A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B537A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B537AD"/>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B537AD"/>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B537AD"/>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B537AD"/>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B537AD"/>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B537A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B537A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B537A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B537AD"/>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B537A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B537AD"/>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B537AD"/>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B537AD"/>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B537AD"/>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B537AD"/>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B537A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B537AD"/>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537AD"/>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B537AD"/>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B537AD"/>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B537AD"/>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B537AD"/>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B537AD"/>
    <w:rPr>
      <w:rFonts w:eastAsia="Times New Roman" w:cs="Times New Roman"/>
      <w:b/>
      <w:kern w:val="28"/>
      <w:sz w:val="24"/>
      <w:lang w:eastAsia="en-AU"/>
    </w:rPr>
  </w:style>
  <w:style w:type="paragraph" w:customStyle="1" w:styleId="ETAsubitem">
    <w:name w:val="ETA(subitem)"/>
    <w:basedOn w:val="OPCParaBase"/>
    <w:rsid w:val="00B537AD"/>
    <w:pPr>
      <w:tabs>
        <w:tab w:val="right" w:pos="340"/>
      </w:tabs>
      <w:spacing w:before="60" w:line="240" w:lineRule="auto"/>
      <w:ind w:left="454" w:hanging="454"/>
    </w:pPr>
    <w:rPr>
      <w:sz w:val="20"/>
    </w:rPr>
  </w:style>
  <w:style w:type="paragraph" w:customStyle="1" w:styleId="ETApara">
    <w:name w:val="ETA(para)"/>
    <w:basedOn w:val="OPCParaBase"/>
    <w:rsid w:val="00B537AD"/>
    <w:pPr>
      <w:tabs>
        <w:tab w:val="right" w:pos="754"/>
      </w:tabs>
      <w:spacing w:before="60" w:line="240" w:lineRule="auto"/>
      <w:ind w:left="828" w:hanging="828"/>
    </w:pPr>
    <w:rPr>
      <w:sz w:val="20"/>
    </w:rPr>
  </w:style>
  <w:style w:type="paragraph" w:customStyle="1" w:styleId="ETAsubpara">
    <w:name w:val="ETA(subpara)"/>
    <w:basedOn w:val="OPCParaBase"/>
    <w:rsid w:val="00B537AD"/>
    <w:pPr>
      <w:tabs>
        <w:tab w:val="right" w:pos="1083"/>
      </w:tabs>
      <w:spacing w:before="60" w:line="240" w:lineRule="auto"/>
      <w:ind w:left="1191" w:hanging="1191"/>
    </w:pPr>
    <w:rPr>
      <w:sz w:val="20"/>
    </w:rPr>
  </w:style>
  <w:style w:type="paragraph" w:customStyle="1" w:styleId="ETAsub-subpara">
    <w:name w:val="ETA(sub-subpara)"/>
    <w:basedOn w:val="OPCParaBase"/>
    <w:rsid w:val="00B537AD"/>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B537AD"/>
  </w:style>
  <w:style w:type="paragraph" w:styleId="Bibliography">
    <w:name w:val="Bibliography"/>
    <w:basedOn w:val="Normal"/>
    <w:next w:val="Normal"/>
    <w:uiPriority w:val="37"/>
    <w:semiHidden/>
    <w:unhideWhenUsed/>
    <w:rsid w:val="00B537AD"/>
  </w:style>
  <w:style w:type="character" w:styleId="BookTitle">
    <w:name w:val="Book Title"/>
    <w:basedOn w:val="DefaultParagraphFont"/>
    <w:uiPriority w:val="33"/>
    <w:qFormat/>
    <w:rsid w:val="00B537AD"/>
    <w:rPr>
      <w:b/>
      <w:bCs/>
      <w:i/>
      <w:iCs/>
      <w:spacing w:val="5"/>
    </w:rPr>
  </w:style>
  <w:style w:type="table" w:styleId="ColorfulGrid">
    <w:name w:val="Colorful Grid"/>
    <w:basedOn w:val="TableNormal"/>
    <w:uiPriority w:val="73"/>
    <w:semiHidden/>
    <w:unhideWhenUsed/>
    <w:rsid w:val="00B537AD"/>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B537AD"/>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B537AD"/>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B537AD"/>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B537AD"/>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B537AD"/>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B537AD"/>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B537A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B537AD"/>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B537AD"/>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B537AD"/>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B537AD"/>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B537AD"/>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B537AD"/>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B537AD"/>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B537AD"/>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B537AD"/>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B537AD"/>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B537AD"/>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B537AD"/>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B537AD"/>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B537A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B537AD"/>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B537AD"/>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B537AD"/>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B537AD"/>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B537AD"/>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B537AD"/>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B537A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B537AD"/>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B537AD"/>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B537AD"/>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B537AD"/>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B537AD"/>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B537AD"/>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B537AD"/>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B537AD"/>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B537AD"/>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B537AD"/>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B537AD"/>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B537AD"/>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B537AD"/>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B537AD"/>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B537AD"/>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B537AD"/>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B537AD"/>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B537AD"/>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B537AD"/>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B537AD"/>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B537AD"/>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B537AD"/>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B537AD"/>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B537AD"/>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B537AD"/>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B537AD"/>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B537AD"/>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B537A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B537A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B537A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B537A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B537A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B537A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B537A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B537AD"/>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B537AD"/>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B537AD"/>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B537AD"/>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B537AD"/>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B537AD"/>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B537AD"/>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B537AD"/>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B537AD"/>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B537AD"/>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B537AD"/>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B537AD"/>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B537AD"/>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B537AD"/>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B537AD"/>
    <w:rPr>
      <w:color w:val="2B579A"/>
      <w:shd w:val="clear" w:color="auto" w:fill="E1DFDD"/>
    </w:rPr>
  </w:style>
  <w:style w:type="character" w:styleId="IntenseEmphasis">
    <w:name w:val="Intense Emphasis"/>
    <w:basedOn w:val="DefaultParagraphFont"/>
    <w:uiPriority w:val="21"/>
    <w:qFormat/>
    <w:rsid w:val="00B537AD"/>
    <w:rPr>
      <w:i/>
      <w:iCs/>
      <w:color w:val="4F81BD" w:themeColor="accent1"/>
    </w:rPr>
  </w:style>
  <w:style w:type="paragraph" w:styleId="IntenseQuote">
    <w:name w:val="Intense Quote"/>
    <w:basedOn w:val="Normal"/>
    <w:next w:val="Normal"/>
    <w:link w:val="IntenseQuoteChar"/>
    <w:uiPriority w:val="30"/>
    <w:qFormat/>
    <w:rsid w:val="00B537AD"/>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537AD"/>
    <w:rPr>
      <w:i/>
      <w:iCs/>
      <w:color w:val="4F81BD" w:themeColor="accent1"/>
      <w:sz w:val="22"/>
    </w:rPr>
  </w:style>
  <w:style w:type="character" w:styleId="IntenseReference">
    <w:name w:val="Intense Reference"/>
    <w:basedOn w:val="DefaultParagraphFont"/>
    <w:uiPriority w:val="32"/>
    <w:qFormat/>
    <w:rsid w:val="00B537AD"/>
    <w:rPr>
      <w:b/>
      <w:bCs/>
      <w:smallCaps/>
      <w:color w:val="4F81BD" w:themeColor="accent1"/>
      <w:spacing w:val="5"/>
    </w:rPr>
  </w:style>
  <w:style w:type="table" w:styleId="LightGrid">
    <w:name w:val="Light Grid"/>
    <w:basedOn w:val="TableNormal"/>
    <w:uiPriority w:val="62"/>
    <w:semiHidden/>
    <w:unhideWhenUsed/>
    <w:rsid w:val="00B537A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B537AD"/>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B537AD"/>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B537AD"/>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B537AD"/>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B537AD"/>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B537AD"/>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B537A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B537AD"/>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B537AD"/>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B537AD"/>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B537AD"/>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B537AD"/>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B537AD"/>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B537A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B537AD"/>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B537AD"/>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B537AD"/>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B537AD"/>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B537AD"/>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B537AD"/>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B537AD"/>
    <w:pPr>
      <w:ind w:left="720"/>
      <w:contextualSpacing/>
    </w:pPr>
  </w:style>
  <w:style w:type="table" w:styleId="ListTable1Light">
    <w:name w:val="List Table 1 Light"/>
    <w:basedOn w:val="TableNormal"/>
    <w:uiPriority w:val="46"/>
    <w:rsid w:val="00B537A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B537AD"/>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B537AD"/>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B537AD"/>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B537AD"/>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B537AD"/>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B537AD"/>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B537AD"/>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B537AD"/>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B537AD"/>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B537AD"/>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B537AD"/>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B537AD"/>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B537AD"/>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B537AD"/>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B537AD"/>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B537AD"/>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B537AD"/>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B537AD"/>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B537AD"/>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B537AD"/>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B537AD"/>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B537AD"/>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B537AD"/>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B537AD"/>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B537AD"/>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B537AD"/>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B537AD"/>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B537AD"/>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B537AD"/>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B537AD"/>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B537AD"/>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B537AD"/>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B537AD"/>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B537AD"/>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B537AD"/>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B537AD"/>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B537AD"/>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B537AD"/>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B537AD"/>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B537AD"/>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B537AD"/>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B537AD"/>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B537AD"/>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B537AD"/>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B537AD"/>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B537AD"/>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B537AD"/>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B537AD"/>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B537A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B537AD"/>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B537AD"/>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B537AD"/>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B537AD"/>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B537AD"/>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B537AD"/>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B537A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B537A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B537A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B537A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B537A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B537A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B537A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B537AD"/>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B537AD"/>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B537AD"/>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B537AD"/>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B537AD"/>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B537AD"/>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B537AD"/>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B537AD"/>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B537A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B537AD"/>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B537AD"/>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B537AD"/>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B537AD"/>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B537AD"/>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B537AD"/>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B537A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B537A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B537A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B537A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B537A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B537A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B537A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B537AD"/>
    <w:rPr>
      <w:color w:val="2B579A"/>
      <w:shd w:val="clear" w:color="auto" w:fill="E1DFDD"/>
    </w:rPr>
  </w:style>
  <w:style w:type="paragraph" w:styleId="NoSpacing">
    <w:name w:val="No Spacing"/>
    <w:uiPriority w:val="1"/>
    <w:qFormat/>
    <w:rsid w:val="00B537AD"/>
    <w:rPr>
      <w:sz w:val="22"/>
    </w:rPr>
  </w:style>
  <w:style w:type="paragraph" w:styleId="NoteHeading">
    <w:name w:val="Note Heading"/>
    <w:basedOn w:val="Normal"/>
    <w:next w:val="Normal"/>
    <w:link w:val="NoteHeadingChar"/>
    <w:uiPriority w:val="99"/>
    <w:semiHidden/>
    <w:unhideWhenUsed/>
    <w:rsid w:val="00B537AD"/>
    <w:pPr>
      <w:spacing w:line="240" w:lineRule="auto"/>
    </w:pPr>
  </w:style>
  <w:style w:type="character" w:customStyle="1" w:styleId="NoteHeadingChar">
    <w:name w:val="Note Heading Char"/>
    <w:basedOn w:val="DefaultParagraphFont"/>
    <w:link w:val="NoteHeading"/>
    <w:uiPriority w:val="99"/>
    <w:semiHidden/>
    <w:rsid w:val="00B537AD"/>
    <w:rPr>
      <w:sz w:val="22"/>
    </w:rPr>
  </w:style>
  <w:style w:type="character" w:styleId="PlaceholderText">
    <w:name w:val="Placeholder Text"/>
    <w:basedOn w:val="DefaultParagraphFont"/>
    <w:uiPriority w:val="99"/>
    <w:semiHidden/>
    <w:rsid w:val="00B537AD"/>
    <w:rPr>
      <w:color w:val="808080"/>
    </w:rPr>
  </w:style>
  <w:style w:type="table" w:styleId="PlainTable1">
    <w:name w:val="Plain Table 1"/>
    <w:basedOn w:val="TableNormal"/>
    <w:uiPriority w:val="41"/>
    <w:rsid w:val="00B537A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B537A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B537AD"/>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B537AD"/>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B537AD"/>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B537AD"/>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537AD"/>
    <w:rPr>
      <w:i/>
      <w:iCs/>
      <w:color w:val="404040" w:themeColor="text1" w:themeTint="BF"/>
      <w:sz w:val="22"/>
    </w:rPr>
  </w:style>
  <w:style w:type="character" w:styleId="SmartHyperlink">
    <w:name w:val="Smart Hyperlink"/>
    <w:basedOn w:val="DefaultParagraphFont"/>
    <w:uiPriority w:val="99"/>
    <w:semiHidden/>
    <w:unhideWhenUsed/>
    <w:rsid w:val="00B537AD"/>
    <w:rPr>
      <w:u w:val="dotted"/>
    </w:rPr>
  </w:style>
  <w:style w:type="character" w:styleId="SubtleEmphasis">
    <w:name w:val="Subtle Emphasis"/>
    <w:basedOn w:val="DefaultParagraphFont"/>
    <w:uiPriority w:val="19"/>
    <w:qFormat/>
    <w:rsid w:val="00B537AD"/>
    <w:rPr>
      <w:i/>
      <w:iCs/>
      <w:color w:val="404040" w:themeColor="text1" w:themeTint="BF"/>
    </w:rPr>
  </w:style>
  <w:style w:type="character" w:styleId="SubtleReference">
    <w:name w:val="Subtle Reference"/>
    <w:basedOn w:val="DefaultParagraphFont"/>
    <w:uiPriority w:val="31"/>
    <w:qFormat/>
    <w:rsid w:val="00B537AD"/>
    <w:rPr>
      <w:smallCaps/>
      <w:color w:val="5A5A5A" w:themeColor="text1" w:themeTint="A5"/>
    </w:rPr>
  </w:style>
  <w:style w:type="table" w:styleId="TableGridLight">
    <w:name w:val="Grid Table Light"/>
    <w:basedOn w:val="TableNormal"/>
    <w:uiPriority w:val="40"/>
    <w:rsid w:val="00B537A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B537AD"/>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B537AD"/>
    <w:rPr>
      <w:color w:val="605E5C"/>
      <w:shd w:val="clear" w:color="auto" w:fill="E1DFDD"/>
    </w:rPr>
  </w:style>
  <w:style w:type="character" w:customStyle="1" w:styleId="paragraphChar">
    <w:name w:val="paragraph Char"/>
    <w:aliases w:val="a Char"/>
    <w:link w:val="paragraph"/>
    <w:rsid w:val="000F622A"/>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footer" Target="footer5.xm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footer" Target="footer8.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header" Target="header8.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header" Target="header9.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header" Target="header7.xml"/><Relationship Id="rId30"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PDMS Document" ma:contentTypeID="0x010100266966F133664895A6EE3632470D45F5008A747647606F56479E0F6C70F4543318" ma:contentTypeVersion="" ma:contentTypeDescription="PDMS Document Site Content Type" ma:contentTypeScope="" ma:versionID="79ac74212b00d2ab469381a6b34dc7d9">
  <xsd:schema xmlns:xsd="http://www.w3.org/2001/XMLSchema" xmlns:xs="http://www.w3.org/2001/XMLSchema" xmlns:p="http://schemas.microsoft.com/office/2006/metadata/properties" xmlns:ns2="993A9DF5-1950-406A-AFEE-E3931BE59F9E" targetNamespace="http://schemas.microsoft.com/office/2006/metadata/properties" ma:root="true" ma:fieldsID="8f18679b09edc48281876f39528f1a02" ns2:_="">
    <xsd:import namespace="993A9DF5-1950-406A-AFEE-E3931BE59F9E"/>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3A9DF5-1950-406A-AFEE-E3931BE59F9E"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ecurityClassification xmlns="993A9DF5-1950-406A-AFEE-E3931BE59F9E"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F20A7F-7A08-4D73-83E5-8DF38F7E1E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3A9DF5-1950-406A-AFEE-E3931BE59F9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7B1B23F-85D2-412A-A466-0F260188606F}">
  <ds:schemaRefs>
    <ds:schemaRef ds:uri="http://schemas.microsoft.com/sharepoint/v3/contenttype/forms"/>
  </ds:schemaRefs>
</ds:datastoreItem>
</file>

<file path=customXml/itemProps3.xml><?xml version="1.0" encoding="utf-8"?>
<ds:datastoreItem xmlns:ds="http://schemas.openxmlformats.org/officeDocument/2006/customXml" ds:itemID="{D75DACC7-111B-4988-9448-1060A6376A12}">
  <ds:schemaRefs>
    <ds:schemaRef ds:uri="http://schemas.microsoft.com/office/2006/metadata/properties"/>
    <ds:schemaRef ds:uri="http://schemas.microsoft.com/office/infopath/2007/PartnerControls"/>
    <ds:schemaRef ds:uri="993A9DF5-1950-406A-AFEE-E3931BE59F9E"/>
  </ds:schemaRefs>
</ds:datastoreItem>
</file>

<file path=customXml/itemProps4.xml><?xml version="1.0" encoding="utf-8"?>
<ds:datastoreItem xmlns:ds="http://schemas.openxmlformats.org/officeDocument/2006/customXml" ds:itemID="{7554AD98-D586-41E4-AC23-49FA1E4C6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6</Pages>
  <Words>7840</Words>
  <Characters>43751</Characters>
  <Application>Microsoft Office Word</Application>
  <DocSecurity>0</DocSecurity>
  <PresentationFormat/>
  <Lines>1750</Lines>
  <Paragraphs>13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026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0:22:00Z</cp:lastPrinted>
  <dcterms:created xsi:type="dcterms:W3CDTF">2024-09-18T02:48:00Z</dcterms:created>
  <dcterms:modified xsi:type="dcterms:W3CDTF">2024-09-18T03:2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dministrative Review Tribunal Rules 2024</vt:lpwstr>
  </property>
  <property fmtid="{D5CDD505-2E9C-101B-9397-08002B2CF9AE}" pid="4" name="Header">
    <vt:lpwstr>Section</vt:lpwstr>
  </property>
  <property fmtid="{D5CDD505-2E9C-101B-9397-08002B2CF9AE}" pid="5" name="Class">
    <vt:lpwstr>Rules</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DateMade">
    <vt:lpwstr>2024</vt:lpwstr>
  </property>
  <property fmtid="{D5CDD505-2E9C-101B-9397-08002B2CF9AE}" pid="10" name="Authority">
    <vt:lpwstr>Unk</vt:lpwstr>
  </property>
  <property fmtid="{D5CDD505-2E9C-101B-9397-08002B2CF9AE}" pid="11" name="ID">
    <vt:lpwstr>OPC66883</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ContentTypeId">
    <vt:lpwstr>0x010100266966F133664895A6EE3632470D45F5008A747647606F56479E0F6C70F4543318</vt:lpwstr>
  </property>
</Properties>
</file>